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  <p:sldMasterId id="2147483859" r:id="rId2"/>
    <p:sldMasterId id="2147483871" r:id="rId3"/>
  </p:sldMasterIdLst>
  <p:notesMasterIdLst>
    <p:notesMasterId r:id="rId38"/>
  </p:notesMasterIdLst>
  <p:sldIdLst>
    <p:sldId id="318" r:id="rId4"/>
    <p:sldId id="321" r:id="rId5"/>
    <p:sldId id="319" r:id="rId6"/>
    <p:sldId id="322" r:id="rId7"/>
    <p:sldId id="324" r:id="rId8"/>
    <p:sldId id="323" r:id="rId9"/>
    <p:sldId id="325" r:id="rId10"/>
    <p:sldId id="339" r:id="rId11"/>
    <p:sldId id="320" r:id="rId12"/>
    <p:sldId id="326" r:id="rId13"/>
    <p:sldId id="360" r:id="rId14"/>
    <p:sldId id="340" r:id="rId15"/>
    <p:sldId id="292" r:id="rId16"/>
    <p:sldId id="279" r:id="rId17"/>
    <p:sldId id="341" r:id="rId18"/>
    <p:sldId id="289" r:id="rId19"/>
    <p:sldId id="342" r:id="rId20"/>
    <p:sldId id="343" r:id="rId21"/>
    <p:sldId id="348" r:id="rId22"/>
    <p:sldId id="344" r:id="rId23"/>
    <p:sldId id="345" r:id="rId24"/>
    <p:sldId id="346" r:id="rId25"/>
    <p:sldId id="347" r:id="rId26"/>
    <p:sldId id="349" r:id="rId27"/>
    <p:sldId id="350" r:id="rId28"/>
    <p:sldId id="355" r:id="rId29"/>
    <p:sldId id="356" r:id="rId30"/>
    <p:sldId id="357" r:id="rId31"/>
    <p:sldId id="351" r:id="rId32"/>
    <p:sldId id="358" r:id="rId33"/>
    <p:sldId id="352" r:id="rId34"/>
    <p:sldId id="353" r:id="rId35"/>
    <p:sldId id="354" r:id="rId36"/>
    <p:sldId id="359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CC00"/>
    <a:srgbClr val="F3EF4D"/>
    <a:srgbClr val="091825"/>
    <a:srgbClr val="62EB05"/>
    <a:srgbClr val="E6E6E6"/>
    <a:srgbClr val="F274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615" autoAdjust="0"/>
    <p:restoredTop sz="94660"/>
  </p:normalViewPr>
  <p:slideViewPr>
    <p:cSldViewPr>
      <p:cViewPr varScale="1">
        <p:scale>
          <a:sx n="104" d="100"/>
          <a:sy n="104" d="100"/>
        </p:scale>
        <p:origin x="48" y="3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microsoft.com/office/2016/11/relationships/changesInfo" Target="changesInfos/changesInfo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ễn Thị Bích Loan 831020123." userId="fe906dfff97532ae" providerId="LiveId" clId="{F882BAE6-3CAE-4F07-8938-D6E0101B95DB}"/>
    <pc:docChg chg="delSld delMainMaster">
      <pc:chgData name="Nguyễn Thị Bích Loan 831020123." userId="fe906dfff97532ae" providerId="LiveId" clId="{F882BAE6-3CAE-4F07-8938-D6E0101B95DB}" dt="2026-01-16T07:42:14.342" v="0" actId="47"/>
      <pc:docMkLst>
        <pc:docMk/>
      </pc:docMkLst>
      <pc:sldChg chg="del">
        <pc:chgData name="Nguyễn Thị Bích Loan 831020123." userId="fe906dfff97532ae" providerId="LiveId" clId="{F882BAE6-3CAE-4F07-8938-D6E0101B95DB}" dt="2026-01-16T07:42:14.342" v="0" actId="47"/>
        <pc:sldMkLst>
          <pc:docMk/>
          <pc:sldMk cId="2156822240" sldId="337"/>
        </pc:sldMkLst>
      </pc:sldChg>
      <pc:sldMasterChg chg="del delSldLayout">
        <pc:chgData name="Nguyễn Thị Bích Loan 831020123." userId="fe906dfff97532ae" providerId="LiveId" clId="{F882BAE6-3CAE-4F07-8938-D6E0101B95DB}" dt="2026-01-16T07:42:14.342" v="0" actId="47"/>
        <pc:sldMasterMkLst>
          <pc:docMk/>
          <pc:sldMasterMk cId="2634830169" sldId="2147483883"/>
        </pc:sldMasterMkLst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3894455760" sldId="2147483884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3198947419" sldId="2147483885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3009768485" sldId="2147483886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1276383566" sldId="2147483887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517500359" sldId="2147483888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1681068624" sldId="2147483889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665657544" sldId="2147483890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860727978" sldId="2147483891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3854234189" sldId="2147483892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1258526041" sldId="2147483893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174815664" sldId="2147483894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771849115" sldId="2147483895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472261338" sldId="2147483896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1128665828" sldId="2147483897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336765309" sldId="2147483898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265619342" sldId="2147483899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3495385323" sldId="2147483900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4273490711" sldId="2147483901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3136076597" sldId="2147483902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411368662" sldId="2147483903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4029111914" sldId="2147483904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1959076531" sldId="2147483905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467516807" sldId="2147483906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676154077" sldId="2147483907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3857428537" sldId="2147483908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148297855" sldId="2147483909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4013052093" sldId="2147483910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590531839" sldId="2147483911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1983641566" sldId="2147483912"/>
          </pc:sldLayoutMkLst>
        </pc:sldLayoutChg>
        <pc:sldLayoutChg chg="del">
          <pc:chgData name="Nguyễn Thị Bích Loan 831020123." userId="fe906dfff97532ae" providerId="LiveId" clId="{F882BAE6-3CAE-4F07-8938-D6E0101B95DB}" dt="2026-01-16T07:42:14.342" v="0" actId="47"/>
          <pc:sldLayoutMkLst>
            <pc:docMk/>
            <pc:sldMasterMk cId="2634830169" sldId="2147483883"/>
            <pc:sldLayoutMk cId="2378865209" sldId="2147483913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50EF53-B214-4D7D-87C8-A70F56CE8B55}" type="datetimeFigureOut">
              <a:rPr lang="en-US" smtClean="0"/>
              <a:t>1/16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BB5EE7-6798-4B92-AE6A-CD660BCD3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13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4" y="-9"/>
            <a:ext cx="12192244" cy="6852024"/>
            <a:chOff x="-11" y="-7"/>
            <a:chExt cx="9144183" cy="5139018"/>
          </a:xfrm>
        </p:grpSpPr>
        <p:grpSp>
          <p:nvGrpSpPr>
            <p:cNvPr id="10" name="Google Shape;10;p2"/>
            <p:cNvGrpSpPr/>
            <p:nvPr/>
          </p:nvGrpSpPr>
          <p:grpSpPr>
            <a:xfrm>
              <a:off x="146748" y="2541651"/>
              <a:ext cx="8997424" cy="2597361"/>
              <a:chOff x="1213475" y="1281350"/>
              <a:chExt cx="3125625" cy="902300"/>
            </a:xfrm>
          </p:grpSpPr>
          <p:sp>
            <p:nvSpPr>
              <p:cNvPr id="11" name="Google Shape;11;p2"/>
              <p:cNvSpPr/>
              <p:nvPr/>
            </p:nvSpPr>
            <p:spPr>
              <a:xfrm>
                <a:off x="1766875" y="1635550"/>
                <a:ext cx="2572225" cy="548100"/>
              </a:xfrm>
              <a:custGeom>
                <a:avLst/>
                <a:gdLst/>
                <a:ahLst/>
                <a:cxnLst/>
                <a:rect l="l" t="t" r="r" b="b"/>
                <a:pathLst>
                  <a:path w="102889" h="21924" extrusionOk="0">
                    <a:moveTo>
                      <a:pt x="102889" y="0"/>
                    </a:moveTo>
                    <a:cubicBezTo>
                      <a:pt x="102675" y="76"/>
                      <a:pt x="102449" y="163"/>
                      <a:pt x="102236" y="251"/>
                    </a:cubicBezTo>
                    <a:cubicBezTo>
                      <a:pt x="89813" y="5516"/>
                      <a:pt x="75827" y="8098"/>
                      <a:pt x="59245" y="8098"/>
                    </a:cubicBezTo>
                    <a:cubicBezTo>
                      <a:pt x="51874" y="8098"/>
                      <a:pt x="43989" y="7588"/>
                      <a:pt x="35501" y="6576"/>
                    </a:cubicBezTo>
                    <a:cubicBezTo>
                      <a:pt x="34061" y="6423"/>
                      <a:pt x="32619" y="6348"/>
                      <a:pt x="31186" y="6348"/>
                    </a:cubicBezTo>
                    <a:cubicBezTo>
                      <a:pt x="22173" y="6348"/>
                      <a:pt x="13524" y="9319"/>
                      <a:pt x="7894" y="14494"/>
                    </a:cubicBezTo>
                    <a:cubicBezTo>
                      <a:pt x="6400" y="15674"/>
                      <a:pt x="4857" y="17042"/>
                      <a:pt x="3188" y="18673"/>
                    </a:cubicBezTo>
                    <a:cubicBezTo>
                      <a:pt x="2046" y="19790"/>
                      <a:pt x="979" y="20894"/>
                      <a:pt x="1" y="21923"/>
                    </a:cubicBezTo>
                    <a:lnTo>
                      <a:pt x="102889" y="21923"/>
                    </a:lnTo>
                    <a:lnTo>
                      <a:pt x="102889" y="0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" name="Google Shape;12;p2"/>
              <p:cNvSpPr/>
              <p:nvPr/>
            </p:nvSpPr>
            <p:spPr>
              <a:xfrm>
                <a:off x="1213475" y="1281350"/>
                <a:ext cx="3125625" cy="902300"/>
              </a:xfrm>
              <a:custGeom>
                <a:avLst/>
                <a:gdLst/>
                <a:ahLst/>
                <a:cxnLst/>
                <a:rect l="l" t="t" r="r" b="b"/>
                <a:pathLst>
                  <a:path w="125025" h="36092" extrusionOk="0">
                    <a:moveTo>
                      <a:pt x="125025" y="1"/>
                    </a:moveTo>
                    <a:cubicBezTo>
                      <a:pt x="122540" y="63"/>
                      <a:pt x="120068" y="202"/>
                      <a:pt x="117608" y="415"/>
                    </a:cubicBezTo>
                    <a:cubicBezTo>
                      <a:pt x="115362" y="603"/>
                      <a:pt x="113216" y="854"/>
                      <a:pt x="111233" y="1155"/>
                    </a:cubicBezTo>
                    <a:cubicBezTo>
                      <a:pt x="102261" y="2724"/>
                      <a:pt x="96614" y="6062"/>
                      <a:pt x="90641" y="9588"/>
                    </a:cubicBezTo>
                    <a:cubicBezTo>
                      <a:pt x="88432" y="10893"/>
                      <a:pt x="86186" y="12223"/>
                      <a:pt x="83726" y="13478"/>
                    </a:cubicBezTo>
                    <a:cubicBezTo>
                      <a:pt x="80401" y="14846"/>
                      <a:pt x="76937" y="16101"/>
                      <a:pt x="73110" y="17004"/>
                    </a:cubicBezTo>
                    <a:cubicBezTo>
                      <a:pt x="68090" y="18209"/>
                      <a:pt x="62607" y="18799"/>
                      <a:pt x="57022" y="19238"/>
                    </a:cubicBezTo>
                    <a:cubicBezTo>
                      <a:pt x="54638" y="19326"/>
                      <a:pt x="52216" y="19389"/>
                      <a:pt x="49757" y="19439"/>
                    </a:cubicBezTo>
                    <a:cubicBezTo>
                      <a:pt x="44900" y="19552"/>
                      <a:pt x="39868" y="19665"/>
                      <a:pt x="34936" y="20129"/>
                    </a:cubicBezTo>
                    <a:cubicBezTo>
                      <a:pt x="32326" y="20317"/>
                      <a:pt x="30231" y="20493"/>
                      <a:pt x="28348" y="20681"/>
                    </a:cubicBezTo>
                    <a:cubicBezTo>
                      <a:pt x="20543" y="21484"/>
                      <a:pt x="15109" y="22727"/>
                      <a:pt x="10730" y="24697"/>
                    </a:cubicBezTo>
                    <a:cubicBezTo>
                      <a:pt x="5271" y="27144"/>
                      <a:pt x="1544" y="30934"/>
                      <a:pt x="201" y="35363"/>
                    </a:cubicBezTo>
                    <a:cubicBezTo>
                      <a:pt x="138" y="35589"/>
                      <a:pt x="63" y="35840"/>
                      <a:pt x="0" y="36091"/>
                    </a:cubicBezTo>
                    <a:lnTo>
                      <a:pt x="502" y="36091"/>
                    </a:lnTo>
                    <a:cubicBezTo>
                      <a:pt x="565" y="35840"/>
                      <a:pt x="628" y="35614"/>
                      <a:pt x="691" y="35414"/>
                    </a:cubicBezTo>
                    <a:cubicBezTo>
                      <a:pt x="2008" y="31059"/>
                      <a:pt x="5672" y="27332"/>
                      <a:pt x="11018" y="24935"/>
                    </a:cubicBezTo>
                    <a:cubicBezTo>
                      <a:pt x="15335" y="22990"/>
                      <a:pt x="20706" y="21773"/>
                      <a:pt x="28436" y="20970"/>
                    </a:cubicBezTo>
                    <a:cubicBezTo>
                      <a:pt x="30306" y="20782"/>
                      <a:pt x="32389" y="20606"/>
                      <a:pt x="34999" y="20418"/>
                    </a:cubicBezTo>
                    <a:cubicBezTo>
                      <a:pt x="39876" y="19970"/>
                      <a:pt x="44839" y="19855"/>
                      <a:pt x="49656" y="19743"/>
                    </a:cubicBezTo>
                    <a:lnTo>
                      <a:pt x="49656" y="19743"/>
                    </a:lnTo>
                    <a:cubicBezTo>
                      <a:pt x="39809" y="20417"/>
                      <a:pt x="30199" y="21209"/>
                      <a:pt x="22864" y="24546"/>
                    </a:cubicBezTo>
                    <a:cubicBezTo>
                      <a:pt x="16979" y="27232"/>
                      <a:pt x="13654" y="31222"/>
                      <a:pt x="12449" y="35263"/>
                    </a:cubicBezTo>
                    <a:cubicBezTo>
                      <a:pt x="12374" y="35526"/>
                      <a:pt x="12298" y="35803"/>
                      <a:pt x="12223" y="36091"/>
                    </a:cubicBezTo>
                    <a:lnTo>
                      <a:pt x="21572" y="36091"/>
                    </a:lnTo>
                    <a:cubicBezTo>
                      <a:pt x="22576" y="35024"/>
                      <a:pt x="23705" y="33857"/>
                      <a:pt x="24897" y="32690"/>
                    </a:cubicBezTo>
                    <a:cubicBezTo>
                      <a:pt x="26579" y="31047"/>
                      <a:pt x="28122" y="29666"/>
                      <a:pt x="29628" y="28499"/>
                    </a:cubicBezTo>
                    <a:cubicBezTo>
                      <a:pt x="35338" y="23244"/>
                      <a:pt x="44153" y="20225"/>
                      <a:pt x="53344" y="20225"/>
                    </a:cubicBezTo>
                    <a:cubicBezTo>
                      <a:pt x="54799" y="20225"/>
                      <a:pt x="56263" y="20301"/>
                      <a:pt x="57725" y="20455"/>
                    </a:cubicBezTo>
                    <a:cubicBezTo>
                      <a:pt x="66185" y="21464"/>
                      <a:pt x="74040" y="21973"/>
                      <a:pt x="81380" y="21973"/>
                    </a:cubicBezTo>
                    <a:cubicBezTo>
                      <a:pt x="97864" y="21973"/>
                      <a:pt x="111755" y="19408"/>
                      <a:pt x="124083" y="14181"/>
                    </a:cubicBezTo>
                    <a:cubicBezTo>
                      <a:pt x="124397" y="14043"/>
                      <a:pt x="124711" y="13930"/>
                      <a:pt x="125025" y="13830"/>
                    </a:cubicBezTo>
                    <a:lnTo>
                      <a:pt x="125025" y="4631"/>
                    </a:lnTo>
                    <a:cubicBezTo>
                      <a:pt x="122490" y="4049"/>
                      <a:pt x="119698" y="3786"/>
                      <a:pt x="116871" y="3786"/>
                    </a:cubicBezTo>
                    <a:cubicBezTo>
                      <a:pt x="113848" y="3786"/>
                      <a:pt x="110786" y="4087"/>
                      <a:pt x="107958" y="4619"/>
                    </a:cubicBezTo>
                    <a:cubicBezTo>
                      <a:pt x="101332" y="5886"/>
                      <a:pt x="95711" y="8245"/>
                      <a:pt x="90315" y="10630"/>
                    </a:cubicBezTo>
                    <a:cubicBezTo>
                      <a:pt x="89298" y="11081"/>
                      <a:pt x="88269" y="11533"/>
                      <a:pt x="87253" y="11985"/>
                    </a:cubicBezTo>
                    <a:cubicBezTo>
                      <a:pt x="88533" y="11257"/>
                      <a:pt x="89762" y="10529"/>
                      <a:pt x="90992" y="9801"/>
                    </a:cubicBezTo>
                    <a:cubicBezTo>
                      <a:pt x="96915" y="6300"/>
                      <a:pt x="102512" y="2987"/>
                      <a:pt x="111359" y="1444"/>
                    </a:cubicBezTo>
                    <a:cubicBezTo>
                      <a:pt x="113317" y="1143"/>
                      <a:pt x="115437" y="892"/>
                      <a:pt x="117684" y="703"/>
                    </a:cubicBezTo>
                    <a:cubicBezTo>
                      <a:pt x="120118" y="503"/>
                      <a:pt x="122565" y="365"/>
                      <a:pt x="125025" y="302"/>
                    </a:cubicBezTo>
                    <a:lnTo>
                      <a:pt x="125025" y="1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13" name="Google Shape;13;p2"/>
            <p:cNvGrpSpPr/>
            <p:nvPr/>
          </p:nvGrpSpPr>
          <p:grpSpPr>
            <a:xfrm>
              <a:off x="-11" y="-7"/>
              <a:ext cx="3516067" cy="2211940"/>
              <a:chOff x="5223150" y="2771850"/>
              <a:chExt cx="1210350" cy="761425"/>
            </a:xfrm>
          </p:grpSpPr>
          <p:sp>
            <p:nvSpPr>
              <p:cNvPr id="14" name="Google Shape;14;p2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16" name="Google Shape;16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127"/>
            <a:ext cx="12192003" cy="6857748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7;p2"/>
          <p:cNvSpPr/>
          <p:nvPr/>
        </p:nvSpPr>
        <p:spPr>
          <a:xfrm>
            <a:off x="3042000" y="2042600"/>
            <a:ext cx="6108000" cy="27728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/>
          </p:nvPr>
        </p:nvSpPr>
        <p:spPr>
          <a:xfrm>
            <a:off x="3600000" y="2389417"/>
            <a:ext cx="4992000" cy="13692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AF2DD"/>
              </a:buClr>
              <a:buSzPts val="5000"/>
              <a:buFont typeface="Amatic SC"/>
              <a:buNone/>
              <a:defRPr sz="7066" b="1">
                <a:solidFill>
                  <a:srgbClr val="FAF2D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subTitle" idx="1"/>
          </p:nvPr>
        </p:nvSpPr>
        <p:spPr>
          <a:xfrm>
            <a:off x="3600000" y="3758617"/>
            <a:ext cx="4992000" cy="776800"/>
          </a:xfrm>
          <a:prstGeom prst="rect">
            <a:avLst/>
          </a:prstGeom>
        </p:spPr>
        <p:txBody>
          <a:bodyPr spcFirstLastPara="1" wrap="square" lIns="91425" tIns="0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AF2DD"/>
              </a:buClr>
              <a:buSzPts val="1100"/>
              <a:buFont typeface="Happy Monkey"/>
              <a:buNone/>
              <a:defRPr sz="2133">
                <a:solidFill>
                  <a:srgbClr val="FAF2DD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705756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" name="Google Shape;126;p11"/>
          <p:cNvGrpSpPr/>
          <p:nvPr/>
        </p:nvGrpSpPr>
        <p:grpSpPr>
          <a:xfrm>
            <a:off x="-206633" y="-812790"/>
            <a:ext cx="12398641" cy="7672924"/>
            <a:chOff x="-154975" y="-609593"/>
            <a:chExt cx="9298981" cy="5754693"/>
          </a:xfrm>
        </p:grpSpPr>
        <p:sp>
          <p:nvSpPr>
            <p:cNvPr id="127" name="Google Shape;127;p11"/>
            <p:cNvSpPr/>
            <p:nvPr/>
          </p:nvSpPr>
          <p:spPr>
            <a:xfrm rot="10800000" flipH="1">
              <a:off x="7080900" y="4151542"/>
              <a:ext cx="2063105" cy="9935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28" name="Google Shape;128;p11"/>
            <p:cNvGrpSpPr/>
            <p:nvPr/>
          </p:nvGrpSpPr>
          <p:grpSpPr>
            <a:xfrm>
              <a:off x="-154975" y="-609593"/>
              <a:ext cx="3472736" cy="2184757"/>
              <a:chOff x="5170034" y="2559394"/>
              <a:chExt cx="1210350" cy="761425"/>
            </a:xfrm>
          </p:grpSpPr>
          <p:sp>
            <p:nvSpPr>
              <p:cNvPr id="129" name="Google Shape;129;p11"/>
              <p:cNvSpPr/>
              <p:nvPr/>
            </p:nvSpPr>
            <p:spPr>
              <a:xfrm>
                <a:off x="5170034" y="2559394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0" name="Google Shape;130;p11"/>
              <p:cNvSpPr/>
              <p:nvPr/>
            </p:nvSpPr>
            <p:spPr>
              <a:xfrm>
                <a:off x="5170034" y="2559394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131" name="Google Shape;131;p11"/>
          <p:cNvSpPr txBox="1">
            <a:spLocks noGrp="1"/>
          </p:cNvSpPr>
          <p:nvPr>
            <p:ph type="title"/>
          </p:nvPr>
        </p:nvSpPr>
        <p:spPr>
          <a:xfrm>
            <a:off x="2687800" y="720000"/>
            <a:ext cx="6816400" cy="57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440646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design 1">
  <p:cSld name="Title design 1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2"/>
          <p:cNvSpPr txBox="1">
            <a:spLocks noGrp="1"/>
          </p:cNvSpPr>
          <p:nvPr>
            <p:ph type="title"/>
          </p:nvPr>
        </p:nvSpPr>
        <p:spPr>
          <a:xfrm>
            <a:off x="2687800" y="720000"/>
            <a:ext cx="6816400" cy="57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grpSp>
        <p:nvGrpSpPr>
          <p:cNvPr id="134" name="Google Shape;134;p12"/>
          <p:cNvGrpSpPr/>
          <p:nvPr/>
        </p:nvGrpSpPr>
        <p:grpSpPr>
          <a:xfrm>
            <a:off x="-409833" y="-304800"/>
            <a:ext cx="12601833" cy="7164933"/>
            <a:chOff x="-307375" y="-228600"/>
            <a:chExt cx="9451375" cy="5373700"/>
          </a:xfrm>
        </p:grpSpPr>
        <p:sp>
          <p:nvSpPr>
            <p:cNvPr id="135" name="Google Shape;135;p12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36" name="Google Shape;136;p12"/>
            <p:cNvGrpSpPr/>
            <p:nvPr/>
          </p:nvGrpSpPr>
          <p:grpSpPr>
            <a:xfrm>
              <a:off x="-307375" y="-228600"/>
              <a:ext cx="2868133" cy="1881076"/>
              <a:chOff x="5116918" y="2692176"/>
              <a:chExt cx="999628" cy="655587"/>
            </a:xfrm>
          </p:grpSpPr>
          <p:sp>
            <p:nvSpPr>
              <p:cNvPr id="137" name="Google Shape;137;p12"/>
              <p:cNvSpPr/>
              <p:nvPr/>
            </p:nvSpPr>
            <p:spPr>
              <a:xfrm>
                <a:off x="5116918" y="2692176"/>
                <a:ext cx="822658" cy="398428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8" name="Google Shape;138;p12"/>
              <p:cNvSpPr/>
              <p:nvPr/>
            </p:nvSpPr>
            <p:spPr>
              <a:xfrm>
                <a:off x="5116918" y="2692176"/>
                <a:ext cx="999628" cy="655587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92728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design 2">
  <p:cSld name="Title design 2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" name="Google Shape;159;p14"/>
          <p:cNvGrpSpPr/>
          <p:nvPr/>
        </p:nvGrpSpPr>
        <p:grpSpPr>
          <a:xfrm flipH="1">
            <a:off x="-3433" y="-203200"/>
            <a:ext cx="12805033" cy="7063333"/>
            <a:chOff x="-459775" y="-152400"/>
            <a:chExt cx="9603775" cy="5297500"/>
          </a:xfrm>
        </p:grpSpPr>
        <p:grpSp>
          <p:nvGrpSpPr>
            <p:cNvPr id="160" name="Google Shape;160;p14"/>
            <p:cNvGrpSpPr/>
            <p:nvPr/>
          </p:nvGrpSpPr>
          <p:grpSpPr>
            <a:xfrm>
              <a:off x="-459775" y="-152400"/>
              <a:ext cx="2665672" cy="2184757"/>
              <a:chOff x="5063802" y="2718733"/>
              <a:chExt cx="929065" cy="761425"/>
            </a:xfrm>
          </p:grpSpPr>
          <p:sp>
            <p:nvSpPr>
              <p:cNvPr id="161" name="Google Shape;161;p14"/>
              <p:cNvSpPr/>
              <p:nvPr/>
            </p:nvSpPr>
            <p:spPr>
              <a:xfrm>
                <a:off x="5063802" y="2718733"/>
                <a:ext cx="929065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2" name="Google Shape;162;p14"/>
              <p:cNvSpPr/>
              <p:nvPr/>
            </p:nvSpPr>
            <p:spPr>
              <a:xfrm>
                <a:off x="5063802" y="2718733"/>
                <a:ext cx="764587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163" name="Google Shape;163;p14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164" name="Google Shape;164;p14"/>
          <p:cNvSpPr txBox="1">
            <a:spLocks noGrp="1"/>
          </p:cNvSpPr>
          <p:nvPr>
            <p:ph type="title"/>
          </p:nvPr>
        </p:nvSpPr>
        <p:spPr>
          <a:xfrm>
            <a:off x="2687800" y="725400"/>
            <a:ext cx="6816400" cy="567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179287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" name="Google Shape;166;p15"/>
          <p:cNvGrpSpPr/>
          <p:nvPr/>
        </p:nvGrpSpPr>
        <p:grpSpPr>
          <a:xfrm>
            <a:off x="-19545" y="-8244"/>
            <a:ext cx="12211545" cy="6890280"/>
            <a:chOff x="-14659" y="-6183"/>
            <a:chExt cx="9158659" cy="5167710"/>
          </a:xfrm>
        </p:grpSpPr>
        <p:sp>
          <p:nvSpPr>
            <p:cNvPr id="167" name="Google Shape;167;p15"/>
            <p:cNvSpPr/>
            <p:nvPr/>
          </p:nvSpPr>
          <p:spPr>
            <a:xfrm>
              <a:off x="708089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68" name="Google Shape;168;p15"/>
            <p:cNvGrpSpPr/>
            <p:nvPr/>
          </p:nvGrpSpPr>
          <p:grpSpPr>
            <a:xfrm>
              <a:off x="-14659" y="2815576"/>
              <a:ext cx="3410268" cy="2345952"/>
              <a:chOff x="529875" y="3526025"/>
              <a:chExt cx="1175225" cy="808475"/>
            </a:xfrm>
          </p:grpSpPr>
          <p:sp>
            <p:nvSpPr>
              <p:cNvPr id="169" name="Google Shape;169;p15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0" name="Google Shape;170;p15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1" name="Google Shape;171;p15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2" name="Google Shape;172;p15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3" name="Google Shape;173;p15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174" name="Google Shape;174;p15"/>
          <p:cNvSpPr txBox="1">
            <a:spLocks noGrp="1"/>
          </p:cNvSpPr>
          <p:nvPr>
            <p:ph type="ctrTitle"/>
          </p:nvPr>
        </p:nvSpPr>
        <p:spPr>
          <a:xfrm>
            <a:off x="950967" y="719333"/>
            <a:ext cx="4010400" cy="18660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8300"/>
              <a:buFont typeface="Amatic SC"/>
              <a:buNone/>
              <a:defRPr sz="65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75" name="Google Shape;175;p15"/>
          <p:cNvSpPr txBox="1">
            <a:spLocks noGrp="1"/>
          </p:cNvSpPr>
          <p:nvPr>
            <p:ph type="body" idx="1"/>
          </p:nvPr>
        </p:nvSpPr>
        <p:spPr>
          <a:xfrm>
            <a:off x="5197067" y="2640000"/>
            <a:ext cx="6044000" cy="3492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31789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500"/>
              <a:buChar char="●"/>
              <a:defRPr sz="2267"/>
            </a:lvl1pPr>
            <a:lvl2pPr marL="1219170" lvl="1" indent="-431789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Char char="○"/>
              <a:defRPr sz="2000"/>
            </a:lvl2pPr>
            <a:lvl3pPr marL="1828754" lvl="2" indent="-431789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999999"/>
              </a:buClr>
              <a:buSzPts val="1500"/>
              <a:buChar char="■"/>
              <a:defRPr sz="2000"/>
            </a:lvl3pPr>
            <a:lvl4pPr marL="2438339" lvl="3" indent="-431789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999999"/>
              </a:buClr>
              <a:buSzPts val="1500"/>
              <a:buChar char="●"/>
              <a:defRPr sz="2000"/>
            </a:lvl4pPr>
            <a:lvl5pPr marL="3047924" lvl="4" indent="-431789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999999"/>
              </a:buClr>
              <a:buSzPts val="1500"/>
              <a:buChar char="○"/>
              <a:defRPr sz="2000"/>
            </a:lvl5pPr>
            <a:lvl6pPr marL="3657509" lvl="5" indent="-431789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999999"/>
              </a:buClr>
              <a:buSzPts val="1500"/>
              <a:buChar char="■"/>
              <a:defRPr sz="2000"/>
            </a:lvl6pPr>
            <a:lvl7pPr marL="4267093" lvl="6" indent="-431789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999999"/>
              </a:buClr>
              <a:buSzPts val="1500"/>
              <a:buChar char="●"/>
              <a:defRPr sz="2000"/>
            </a:lvl7pPr>
            <a:lvl8pPr marL="4876678" lvl="7" indent="-431789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rgbClr val="999999"/>
              </a:buClr>
              <a:buSzPts val="1500"/>
              <a:buChar char="○"/>
              <a:defRPr sz="2000"/>
            </a:lvl8pPr>
            <a:lvl9pPr marL="5486263" lvl="8" indent="-431789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rgbClr val="999999"/>
              </a:buClr>
              <a:buSzPts val="1500"/>
              <a:buChar char="■"/>
              <a:defRPr sz="2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51500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Google Shape;177;p16"/>
          <p:cNvSpPr/>
          <p:nvPr/>
        </p:nvSpPr>
        <p:spPr>
          <a:xfrm rot="10800000" flipH="1">
            <a:off x="9441194" y="5404989"/>
            <a:ext cx="2750807" cy="1455144"/>
          </a:xfrm>
          <a:custGeom>
            <a:avLst/>
            <a:gdLst/>
            <a:ahLst/>
            <a:cxnLst/>
            <a:rect l="l" t="t" r="r" b="b"/>
            <a:pathLst>
              <a:path w="28563" h="15110" extrusionOk="0">
                <a:moveTo>
                  <a:pt x="1" y="1"/>
                </a:moveTo>
                <a:cubicBezTo>
                  <a:pt x="1231" y="1795"/>
                  <a:pt x="4079" y="2498"/>
                  <a:pt x="6639" y="3125"/>
                </a:cubicBezTo>
                <a:cubicBezTo>
                  <a:pt x="7744" y="3401"/>
                  <a:pt x="8785" y="3652"/>
                  <a:pt x="9676" y="3979"/>
                </a:cubicBezTo>
                <a:cubicBezTo>
                  <a:pt x="14131" y="5585"/>
                  <a:pt x="17481" y="7894"/>
                  <a:pt x="21033" y="10328"/>
                </a:cubicBezTo>
                <a:cubicBezTo>
                  <a:pt x="21434" y="10592"/>
                  <a:pt x="21836" y="10868"/>
                  <a:pt x="22238" y="11144"/>
                </a:cubicBezTo>
                <a:cubicBezTo>
                  <a:pt x="23254" y="11834"/>
                  <a:pt x="24258" y="12386"/>
                  <a:pt x="25262" y="12788"/>
                </a:cubicBezTo>
                <a:cubicBezTo>
                  <a:pt x="26266" y="13754"/>
                  <a:pt x="27370" y="14557"/>
                  <a:pt x="28562" y="15109"/>
                </a:cubicBezTo>
                <a:lnTo>
                  <a:pt x="28562" y="13604"/>
                </a:lnTo>
                <a:lnTo>
                  <a:pt x="28562" y="13403"/>
                </a:lnTo>
                <a:lnTo>
                  <a:pt x="28562" y="1"/>
                </a:lnTo>
                <a:lnTo>
                  <a:pt x="7781" y="1"/>
                </a:lnTo>
                <a:cubicBezTo>
                  <a:pt x="9664" y="1368"/>
                  <a:pt x="12550" y="2247"/>
                  <a:pt x="14470" y="3376"/>
                </a:cubicBezTo>
                <a:cubicBezTo>
                  <a:pt x="18849" y="5911"/>
                  <a:pt x="21660" y="9061"/>
                  <a:pt x="24860" y="12386"/>
                </a:cubicBezTo>
                <a:cubicBezTo>
                  <a:pt x="24873" y="12386"/>
                  <a:pt x="24873" y="12399"/>
                  <a:pt x="24873" y="12399"/>
                </a:cubicBezTo>
                <a:cubicBezTo>
                  <a:pt x="24057" y="12035"/>
                  <a:pt x="23229" y="11571"/>
                  <a:pt x="22401" y="11006"/>
                </a:cubicBezTo>
                <a:cubicBezTo>
                  <a:pt x="21999" y="10730"/>
                  <a:pt x="21598" y="10454"/>
                  <a:pt x="21208" y="10178"/>
                </a:cubicBezTo>
                <a:cubicBezTo>
                  <a:pt x="17632" y="7731"/>
                  <a:pt x="14269" y="5434"/>
                  <a:pt x="9789" y="3816"/>
                </a:cubicBezTo>
                <a:cubicBezTo>
                  <a:pt x="8873" y="3477"/>
                  <a:pt x="7831" y="3226"/>
                  <a:pt x="6727" y="2950"/>
                </a:cubicBezTo>
                <a:cubicBezTo>
                  <a:pt x="4129" y="2310"/>
                  <a:pt x="1482" y="1645"/>
                  <a:pt x="277" y="1"/>
                </a:cubicBezTo>
                <a:close/>
              </a:path>
            </a:pathLst>
          </a:custGeom>
          <a:solidFill>
            <a:srgbClr val="EA8C6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8" name="Google Shape;178;p16"/>
          <p:cNvSpPr txBox="1">
            <a:spLocks noGrp="1"/>
          </p:cNvSpPr>
          <p:nvPr>
            <p:ph type="title"/>
          </p:nvPr>
        </p:nvSpPr>
        <p:spPr>
          <a:xfrm>
            <a:off x="6096000" y="1295400"/>
            <a:ext cx="5145200" cy="4436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7333" b="1"/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7333" b="1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7333" b="1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7333" b="1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7333" b="1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7333" b="1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7333" b="1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7333" b="1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7333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607318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Google Shape;180;p17"/>
          <p:cNvGrpSpPr/>
          <p:nvPr/>
        </p:nvGrpSpPr>
        <p:grpSpPr>
          <a:xfrm rot="10800000" flipH="1">
            <a:off x="-320148" y="5413953"/>
            <a:ext cx="3295541" cy="1437875"/>
            <a:chOff x="5223150" y="2771850"/>
            <a:chExt cx="1210350" cy="761425"/>
          </a:xfrm>
        </p:grpSpPr>
        <p:sp>
          <p:nvSpPr>
            <p:cNvPr id="181" name="Google Shape;181;p17"/>
            <p:cNvSpPr/>
            <p:nvPr/>
          </p:nvSpPr>
          <p:spPr>
            <a:xfrm>
              <a:off x="5223150" y="2771850"/>
              <a:ext cx="996075" cy="462750"/>
            </a:xfrm>
            <a:custGeom>
              <a:avLst/>
              <a:gdLst/>
              <a:ahLst/>
              <a:cxnLst/>
              <a:rect l="l" t="t" r="r" b="b"/>
              <a:pathLst>
                <a:path w="39843" h="18510" extrusionOk="0">
                  <a:moveTo>
                    <a:pt x="0" y="0"/>
                  </a:moveTo>
                  <a:lnTo>
                    <a:pt x="0" y="18510"/>
                  </a:lnTo>
                  <a:cubicBezTo>
                    <a:pt x="88" y="18434"/>
                    <a:pt x="163" y="18372"/>
                    <a:pt x="251" y="18296"/>
                  </a:cubicBezTo>
                  <a:cubicBezTo>
                    <a:pt x="5064" y="13848"/>
                    <a:pt x="10479" y="11662"/>
                    <a:pt x="16899" y="11662"/>
                  </a:cubicBezTo>
                  <a:cubicBezTo>
                    <a:pt x="19752" y="11662"/>
                    <a:pt x="22804" y="12093"/>
                    <a:pt x="26089" y="12951"/>
                  </a:cubicBezTo>
                  <a:cubicBezTo>
                    <a:pt x="26645" y="13079"/>
                    <a:pt x="27201" y="13142"/>
                    <a:pt x="27754" y="13142"/>
                  </a:cubicBezTo>
                  <a:cubicBezTo>
                    <a:pt x="31247" y="13142"/>
                    <a:pt x="34603" y="10628"/>
                    <a:pt x="36781" y="6262"/>
                  </a:cubicBezTo>
                  <a:cubicBezTo>
                    <a:pt x="37358" y="5271"/>
                    <a:pt x="37961" y="4116"/>
                    <a:pt x="38601" y="2736"/>
                  </a:cubicBezTo>
                  <a:cubicBezTo>
                    <a:pt x="39040" y="1795"/>
                    <a:pt x="39466" y="853"/>
                    <a:pt x="39843" y="0"/>
                  </a:cubicBez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82" name="Google Shape;182;p17"/>
            <p:cNvSpPr/>
            <p:nvPr/>
          </p:nvSpPr>
          <p:spPr>
            <a:xfrm>
              <a:off x="5223150" y="2771850"/>
              <a:ext cx="1210350" cy="761425"/>
            </a:xfrm>
            <a:custGeom>
              <a:avLst/>
              <a:gdLst/>
              <a:ahLst/>
              <a:cxnLst/>
              <a:rect l="l" t="t" r="r" b="b"/>
              <a:pathLst>
                <a:path w="48414" h="30457" extrusionOk="0">
                  <a:moveTo>
                    <a:pt x="40056" y="0"/>
                  </a:moveTo>
                  <a:cubicBezTo>
                    <a:pt x="39667" y="891"/>
                    <a:pt x="39228" y="1870"/>
                    <a:pt x="38764" y="2861"/>
                  </a:cubicBezTo>
                  <a:cubicBezTo>
                    <a:pt x="38111" y="4254"/>
                    <a:pt x="37521" y="5409"/>
                    <a:pt x="36944" y="6400"/>
                  </a:cubicBezTo>
                  <a:cubicBezTo>
                    <a:pt x="34723" y="10843"/>
                    <a:pt x="31313" y="13395"/>
                    <a:pt x="27749" y="13395"/>
                  </a:cubicBezTo>
                  <a:cubicBezTo>
                    <a:pt x="27186" y="13395"/>
                    <a:pt x="26619" y="13332"/>
                    <a:pt x="26052" y="13202"/>
                  </a:cubicBezTo>
                  <a:cubicBezTo>
                    <a:pt x="22772" y="12346"/>
                    <a:pt x="19727" y="11914"/>
                    <a:pt x="16882" y="11914"/>
                  </a:cubicBezTo>
                  <a:cubicBezTo>
                    <a:pt x="10508" y="11914"/>
                    <a:pt x="5136" y="14081"/>
                    <a:pt x="364" y="18497"/>
                  </a:cubicBezTo>
                  <a:cubicBezTo>
                    <a:pt x="239" y="18598"/>
                    <a:pt x="126" y="18698"/>
                    <a:pt x="0" y="18798"/>
                  </a:cubicBezTo>
                  <a:lnTo>
                    <a:pt x="0" y="26553"/>
                  </a:lnTo>
                  <a:cubicBezTo>
                    <a:pt x="980" y="27043"/>
                    <a:pt x="2059" y="27265"/>
                    <a:pt x="3151" y="27265"/>
                  </a:cubicBezTo>
                  <a:cubicBezTo>
                    <a:pt x="4325" y="27265"/>
                    <a:pt x="5515" y="27009"/>
                    <a:pt x="6614" y="26553"/>
                  </a:cubicBezTo>
                  <a:cubicBezTo>
                    <a:pt x="9174" y="25499"/>
                    <a:pt x="11357" y="23504"/>
                    <a:pt x="13440" y="21496"/>
                  </a:cubicBezTo>
                  <a:cubicBezTo>
                    <a:pt x="13842" y="21107"/>
                    <a:pt x="14231" y="20718"/>
                    <a:pt x="14632" y="20342"/>
                  </a:cubicBezTo>
                  <a:lnTo>
                    <a:pt x="14632" y="20342"/>
                  </a:lnTo>
                  <a:cubicBezTo>
                    <a:pt x="14143" y="20957"/>
                    <a:pt x="13653" y="21572"/>
                    <a:pt x="13177" y="22186"/>
                  </a:cubicBezTo>
                  <a:cubicBezTo>
                    <a:pt x="10880" y="25148"/>
                    <a:pt x="8709" y="27934"/>
                    <a:pt x="5296" y="29251"/>
                  </a:cubicBezTo>
                  <a:cubicBezTo>
                    <a:pt x="4530" y="29502"/>
                    <a:pt x="3715" y="29703"/>
                    <a:pt x="2836" y="29866"/>
                  </a:cubicBezTo>
                  <a:cubicBezTo>
                    <a:pt x="1895" y="30042"/>
                    <a:pt x="954" y="30155"/>
                    <a:pt x="0" y="30218"/>
                  </a:cubicBezTo>
                  <a:lnTo>
                    <a:pt x="0" y="30456"/>
                  </a:lnTo>
                  <a:cubicBezTo>
                    <a:pt x="954" y="30406"/>
                    <a:pt x="1920" y="30293"/>
                    <a:pt x="2874" y="30117"/>
                  </a:cubicBezTo>
                  <a:cubicBezTo>
                    <a:pt x="3740" y="29954"/>
                    <a:pt x="4568" y="29741"/>
                    <a:pt x="5346" y="29490"/>
                  </a:cubicBezTo>
                  <a:cubicBezTo>
                    <a:pt x="8810" y="28160"/>
                    <a:pt x="11006" y="25349"/>
                    <a:pt x="13315" y="22362"/>
                  </a:cubicBezTo>
                  <a:cubicBezTo>
                    <a:pt x="14168" y="21258"/>
                    <a:pt x="15046" y="20128"/>
                    <a:pt x="16013" y="19062"/>
                  </a:cubicBezTo>
                  <a:cubicBezTo>
                    <a:pt x="17293" y="17920"/>
                    <a:pt x="18623" y="16866"/>
                    <a:pt x="20104" y="16100"/>
                  </a:cubicBezTo>
                  <a:cubicBezTo>
                    <a:pt x="22049" y="15096"/>
                    <a:pt x="24169" y="14594"/>
                    <a:pt x="26328" y="14231"/>
                  </a:cubicBezTo>
                  <a:cubicBezTo>
                    <a:pt x="27256" y="14143"/>
                    <a:pt x="28198" y="14093"/>
                    <a:pt x="29139" y="14055"/>
                  </a:cubicBezTo>
                  <a:cubicBezTo>
                    <a:pt x="31021" y="13954"/>
                    <a:pt x="32979" y="13854"/>
                    <a:pt x="34886" y="13478"/>
                  </a:cubicBezTo>
                  <a:cubicBezTo>
                    <a:pt x="35890" y="13314"/>
                    <a:pt x="36706" y="13164"/>
                    <a:pt x="37434" y="13001"/>
                  </a:cubicBezTo>
                  <a:cubicBezTo>
                    <a:pt x="40458" y="12323"/>
                    <a:pt x="42554" y="11282"/>
                    <a:pt x="44260" y="9613"/>
                  </a:cubicBezTo>
                  <a:cubicBezTo>
                    <a:pt x="46368" y="7555"/>
                    <a:pt x="47811" y="4355"/>
                    <a:pt x="48326" y="603"/>
                  </a:cubicBezTo>
                  <a:cubicBezTo>
                    <a:pt x="48351" y="414"/>
                    <a:pt x="48389" y="214"/>
                    <a:pt x="48414" y="0"/>
                  </a:cubicBezTo>
                  <a:lnTo>
                    <a:pt x="48213" y="0"/>
                  </a:lnTo>
                  <a:cubicBezTo>
                    <a:pt x="48188" y="201"/>
                    <a:pt x="48163" y="389"/>
                    <a:pt x="48138" y="565"/>
                  </a:cubicBezTo>
                  <a:cubicBezTo>
                    <a:pt x="47636" y="4242"/>
                    <a:pt x="46218" y="7391"/>
                    <a:pt x="44147" y="9412"/>
                  </a:cubicBezTo>
                  <a:cubicBezTo>
                    <a:pt x="42466" y="11056"/>
                    <a:pt x="40395" y="12085"/>
                    <a:pt x="37396" y="12750"/>
                  </a:cubicBezTo>
                  <a:cubicBezTo>
                    <a:pt x="36681" y="12913"/>
                    <a:pt x="35865" y="13063"/>
                    <a:pt x="34861" y="13227"/>
                  </a:cubicBezTo>
                  <a:cubicBezTo>
                    <a:pt x="32954" y="13603"/>
                    <a:pt x="31009" y="13703"/>
                    <a:pt x="29139" y="13804"/>
                  </a:cubicBezTo>
                  <a:lnTo>
                    <a:pt x="29089" y="13804"/>
                  </a:lnTo>
                  <a:cubicBezTo>
                    <a:pt x="32941" y="13239"/>
                    <a:pt x="36693" y="12587"/>
                    <a:pt x="39554" y="9738"/>
                  </a:cubicBezTo>
                  <a:cubicBezTo>
                    <a:pt x="41838" y="7479"/>
                    <a:pt x="43131" y="4104"/>
                    <a:pt x="43595" y="690"/>
                  </a:cubicBezTo>
                  <a:cubicBezTo>
                    <a:pt x="43620" y="464"/>
                    <a:pt x="43645" y="239"/>
                    <a:pt x="43683" y="0"/>
                  </a:cubicBez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183" name="Google Shape;183;p17"/>
          <p:cNvSpPr txBox="1">
            <a:spLocks noGrp="1"/>
          </p:cNvSpPr>
          <p:nvPr>
            <p:ph type="title"/>
          </p:nvPr>
        </p:nvSpPr>
        <p:spPr>
          <a:xfrm>
            <a:off x="950967" y="720000"/>
            <a:ext cx="3828400" cy="270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 b="1"/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  <p:sp>
        <p:nvSpPr>
          <p:cNvPr id="184" name="Google Shape;184;p17"/>
          <p:cNvSpPr txBox="1">
            <a:spLocks noGrp="1"/>
          </p:cNvSpPr>
          <p:nvPr>
            <p:ph type="subTitle" idx="1"/>
          </p:nvPr>
        </p:nvSpPr>
        <p:spPr>
          <a:xfrm>
            <a:off x="950967" y="3429000"/>
            <a:ext cx="5145200" cy="2703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Happy Monkey"/>
              <a:buNone/>
              <a:defRPr sz="2133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913183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" name="Google Shape;186;p18"/>
          <p:cNvGrpSpPr/>
          <p:nvPr/>
        </p:nvGrpSpPr>
        <p:grpSpPr>
          <a:xfrm>
            <a:off x="-7" y="-8244"/>
            <a:ext cx="12192005" cy="6860143"/>
            <a:chOff x="-5" y="-6183"/>
            <a:chExt cx="9144004" cy="5145107"/>
          </a:xfrm>
        </p:grpSpPr>
        <p:sp>
          <p:nvSpPr>
            <p:cNvPr id="187" name="Google Shape;187;p18"/>
            <p:cNvSpPr/>
            <p:nvPr/>
          </p:nvSpPr>
          <p:spPr>
            <a:xfrm flipH="1">
              <a:off x="-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88" name="Google Shape;188;p18"/>
            <p:cNvGrpSpPr/>
            <p:nvPr/>
          </p:nvGrpSpPr>
          <p:grpSpPr>
            <a:xfrm rot="5400000" flipH="1">
              <a:off x="-525343" y="2297373"/>
              <a:ext cx="3366902" cy="2316200"/>
              <a:chOff x="529875" y="3526025"/>
              <a:chExt cx="1175225" cy="808475"/>
            </a:xfrm>
          </p:grpSpPr>
          <p:sp>
            <p:nvSpPr>
              <p:cNvPr id="189" name="Google Shape;189;p18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0" name="Google Shape;190;p18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1" name="Google Shape;191;p18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2" name="Google Shape;192;p18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3" name="Google Shape;193;p18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194" name="Google Shape;194;p18"/>
            <p:cNvGrpSpPr/>
            <p:nvPr/>
          </p:nvGrpSpPr>
          <p:grpSpPr>
            <a:xfrm rot="5400000">
              <a:off x="6289362" y="643764"/>
              <a:ext cx="3504568" cy="2204706"/>
              <a:chOff x="5223150" y="2771850"/>
              <a:chExt cx="1210350" cy="761425"/>
            </a:xfrm>
          </p:grpSpPr>
          <p:sp>
            <p:nvSpPr>
              <p:cNvPr id="195" name="Google Shape;195;p18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6" name="Google Shape;196;p18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197" name="Google Shape;197;p18"/>
          <p:cNvSpPr txBox="1">
            <a:spLocks noGrp="1"/>
          </p:cNvSpPr>
          <p:nvPr>
            <p:ph type="title"/>
          </p:nvPr>
        </p:nvSpPr>
        <p:spPr>
          <a:xfrm>
            <a:off x="2687800" y="3917200"/>
            <a:ext cx="6816400" cy="77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5800"/>
              <a:buFont typeface="Amatic SC"/>
              <a:buNone/>
              <a:defRPr sz="77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198" name="Google Shape;198;p18"/>
          <p:cNvSpPr txBox="1">
            <a:spLocks noGrp="1"/>
          </p:cNvSpPr>
          <p:nvPr>
            <p:ph type="title" idx="2" hasCustomPrompt="1"/>
          </p:nvPr>
        </p:nvSpPr>
        <p:spPr>
          <a:xfrm>
            <a:off x="4669200" y="984800"/>
            <a:ext cx="2853600" cy="29324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4100"/>
              <a:buFont typeface="Amatic SC"/>
              <a:buNone/>
              <a:defRPr sz="188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99" name="Google Shape;199;p18"/>
          <p:cNvSpPr txBox="1">
            <a:spLocks noGrp="1"/>
          </p:cNvSpPr>
          <p:nvPr>
            <p:ph type="subTitle" idx="1"/>
          </p:nvPr>
        </p:nvSpPr>
        <p:spPr>
          <a:xfrm>
            <a:off x="2687800" y="4915033"/>
            <a:ext cx="6816400" cy="1217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Happy Monkey"/>
              <a:buNone/>
              <a:defRPr sz="2667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352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Google Shape;201;p19"/>
          <p:cNvSpPr txBox="1">
            <a:spLocks noGrp="1"/>
          </p:cNvSpPr>
          <p:nvPr>
            <p:ph type="body" idx="1"/>
          </p:nvPr>
        </p:nvSpPr>
        <p:spPr>
          <a:xfrm>
            <a:off x="415600" y="5640767"/>
            <a:ext cx="79984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645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" name="Google Shape;203;p20"/>
          <p:cNvGrpSpPr/>
          <p:nvPr/>
        </p:nvGrpSpPr>
        <p:grpSpPr>
          <a:xfrm flipH="1">
            <a:off x="-19545" y="-8244"/>
            <a:ext cx="12211545" cy="6890280"/>
            <a:chOff x="-14659" y="-6183"/>
            <a:chExt cx="9158659" cy="5167710"/>
          </a:xfrm>
        </p:grpSpPr>
        <p:sp>
          <p:nvSpPr>
            <p:cNvPr id="204" name="Google Shape;204;p20"/>
            <p:cNvSpPr/>
            <p:nvPr/>
          </p:nvSpPr>
          <p:spPr>
            <a:xfrm>
              <a:off x="708089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05" name="Google Shape;205;p20"/>
            <p:cNvGrpSpPr/>
            <p:nvPr/>
          </p:nvGrpSpPr>
          <p:grpSpPr>
            <a:xfrm>
              <a:off x="-14659" y="2815576"/>
              <a:ext cx="3410268" cy="2345952"/>
              <a:chOff x="529875" y="3526025"/>
              <a:chExt cx="1175225" cy="808475"/>
            </a:xfrm>
          </p:grpSpPr>
          <p:sp>
            <p:nvSpPr>
              <p:cNvPr id="206" name="Google Shape;206;p20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7" name="Google Shape;207;p20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8" name="Google Shape;208;p20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9" name="Google Shape;209;p20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0" name="Google Shape;210;p20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211" name="Google Shape;211;p20"/>
          <p:cNvSpPr txBox="1">
            <a:spLocks noGrp="1"/>
          </p:cNvSpPr>
          <p:nvPr>
            <p:ph type="subTitle" idx="1"/>
          </p:nvPr>
        </p:nvSpPr>
        <p:spPr>
          <a:xfrm>
            <a:off x="1297004" y="3833767"/>
            <a:ext cx="6241600" cy="2298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2933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12" name="Google Shape;212;p20"/>
          <p:cNvSpPr txBox="1">
            <a:spLocks noGrp="1"/>
          </p:cNvSpPr>
          <p:nvPr>
            <p:ph type="title" hasCustomPrompt="1"/>
          </p:nvPr>
        </p:nvSpPr>
        <p:spPr>
          <a:xfrm>
            <a:off x="1069237" y="1818633"/>
            <a:ext cx="7717600" cy="20152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0900"/>
              <a:buFont typeface="Amatic SC"/>
              <a:buNone/>
              <a:defRPr sz="125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702053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" name="Google Shape;214;p21"/>
          <p:cNvGrpSpPr/>
          <p:nvPr/>
        </p:nvGrpSpPr>
        <p:grpSpPr>
          <a:xfrm>
            <a:off x="-19545" y="-8244"/>
            <a:ext cx="12211545" cy="6890280"/>
            <a:chOff x="-14659" y="-6183"/>
            <a:chExt cx="9158659" cy="5167710"/>
          </a:xfrm>
        </p:grpSpPr>
        <p:sp>
          <p:nvSpPr>
            <p:cNvPr id="215" name="Google Shape;215;p21"/>
            <p:cNvSpPr/>
            <p:nvPr/>
          </p:nvSpPr>
          <p:spPr>
            <a:xfrm>
              <a:off x="708089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16" name="Google Shape;216;p21"/>
            <p:cNvGrpSpPr/>
            <p:nvPr/>
          </p:nvGrpSpPr>
          <p:grpSpPr>
            <a:xfrm>
              <a:off x="-14659" y="2815576"/>
              <a:ext cx="3410268" cy="2345952"/>
              <a:chOff x="529875" y="3526025"/>
              <a:chExt cx="1175225" cy="808475"/>
            </a:xfrm>
          </p:grpSpPr>
          <p:sp>
            <p:nvSpPr>
              <p:cNvPr id="217" name="Google Shape;217;p21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8" name="Google Shape;218;p21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9" name="Google Shape;219;p21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0" name="Google Shape;220;p21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1" name="Google Shape;221;p21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222" name="Google Shape;222;p21"/>
          <p:cNvSpPr txBox="1">
            <a:spLocks noGrp="1"/>
          </p:cNvSpPr>
          <p:nvPr>
            <p:ph type="subTitle" idx="1"/>
          </p:nvPr>
        </p:nvSpPr>
        <p:spPr>
          <a:xfrm>
            <a:off x="6556316" y="2435433"/>
            <a:ext cx="4073600" cy="94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2533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23" name="Google Shape;223;p21"/>
          <p:cNvSpPr txBox="1">
            <a:spLocks noGrp="1"/>
          </p:cNvSpPr>
          <p:nvPr>
            <p:ph type="title" hasCustomPrompt="1"/>
          </p:nvPr>
        </p:nvSpPr>
        <p:spPr>
          <a:xfrm>
            <a:off x="6556244" y="861933"/>
            <a:ext cx="4241600" cy="14716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0900"/>
              <a:buFont typeface="Amatic SC"/>
              <a:buNone/>
              <a:defRPr sz="8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224" name="Google Shape;224;p21"/>
          <p:cNvSpPr txBox="1">
            <a:spLocks noGrp="1"/>
          </p:cNvSpPr>
          <p:nvPr>
            <p:ph type="subTitle" idx="2"/>
          </p:nvPr>
        </p:nvSpPr>
        <p:spPr>
          <a:xfrm>
            <a:off x="1367249" y="2422033"/>
            <a:ext cx="4241600" cy="94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2533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25" name="Google Shape;225;p21"/>
          <p:cNvSpPr txBox="1">
            <a:spLocks noGrp="1"/>
          </p:cNvSpPr>
          <p:nvPr>
            <p:ph type="title" idx="3" hasCustomPrompt="1"/>
          </p:nvPr>
        </p:nvSpPr>
        <p:spPr>
          <a:xfrm>
            <a:off x="1233449" y="861933"/>
            <a:ext cx="4584800" cy="14716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0900"/>
              <a:buFont typeface="Amatic SC"/>
              <a:buNone/>
              <a:defRPr sz="8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226" name="Google Shape;226;p21"/>
          <p:cNvSpPr txBox="1">
            <a:spLocks noGrp="1"/>
          </p:cNvSpPr>
          <p:nvPr>
            <p:ph type="subTitle" idx="4"/>
          </p:nvPr>
        </p:nvSpPr>
        <p:spPr>
          <a:xfrm>
            <a:off x="6556516" y="5187667"/>
            <a:ext cx="4241600" cy="94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2533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27" name="Google Shape;227;p21"/>
          <p:cNvSpPr txBox="1">
            <a:spLocks noGrp="1"/>
          </p:cNvSpPr>
          <p:nvPr>
            <p:ph type="title" idx="5" hasCustomPrompt="1"/>
          </p:nvPr>
        </p:nvSpPr>
        <p:spPr>
          <a:xfrm>
            <a:off x="6534551" y="3716067"/>
            <a:ext cx="4424000" cy="14716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0900"/>
              <a:buFont typeface="Amatic SC"/>
              <a:buNone/>
              <a:defRPr sz="8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637147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oogle Shape;21;p3"/>
          <p:cNvGrpSpPr/>
          <p:nvPr/>
        </p:nvGrpSpPr>
        <p:grpSpPr>
          <a:xfrm>
            <a:off x="11" y="10"/>
            <a:ext cx="12192004" cy="6860124"/>
            <a:chOff x="8" y="7"/>
            <a:chExt cx="9144003" cy="5145093"/>
          </a:xfrm>
        </p:grpSpPr>
        <p:grpSp>
          <p:nvGrpSpPr>
            <p:cNvPr id="22" name="Google Shape;22;p3"/>
            <p:cNvGrpSpPr/>
            <p:nvPr/>
          </p:nvGrpSpPr>
          <p:grpSpPr>
            <a:xfrm rot="5400000" flipH="1">
              <a:off x="-525343" y="2297373"/>
              <a:ext cx="3366902" cy="2316200"/>
              <a:chOff x="529875" y="3526025"/>
              <a:chExt cx="1175225" cy="808475"/>
            </a:xfrm>
          </p:grpSpPr>
          <p:sp>
            <p:nvSpPr>
              <p:cNvPr id="23" name="Google Shape;23;p3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" name="Google Shape;24;p3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" name="Google Shape;25;p3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" name="Google Shape;26;p3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" name="Google Shape;27;p3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8" name="Google Shape;28;p3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9" name="Google Shape;29;p3"/>
            <p:cNvGrpSpPr/>
            <p:nvPr/>
          </p:nvGrpSpPr>
          <p:grpSpPr>
            <a:xfrm flipH="1">
              <a:off x="5671275" y="7"/>
              <a:ext cx="3472736" cy="2184757"/>
              <a:chOff x="5223150" y="2771850"/>
              <a:chExt cx="1210350" cy="761425"/>
            </a:xfrm>
          </p:grpSpPr>
          <p:sp>
            <p:nvSpPr>
              <p:cNvPr id="30" name="Google Shape;30;p3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1" name="Google Shape;31;p3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32" name="Google Shape;32;p3"/>
          <p:cNvSpPr txBox="1">
            <a:spLocks noGrp="1"/>
          </p:cNvSpPr>
          <p:nvPr>
            <p:ph type="ctrTitle"/>
          </p:nvPr>
        </p:nvSpPr>
        <p:spPr>
          <a:xfrm>
            <a:off x="2898400" y="719333"/>
            <a:ext cx="6395200" cy="36232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8300"/>
              <a:buFont typeface="Amatic SC"/>
              <a:buNone/>
              <a:defRPr sz="8666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33" name="Google Shape;33;p3"/>
          <p:cNvSpPr txBox="1">
            <a:spLocks noGrp="1"/>
          </p:cNvSpPr>
          <p:nvPr>
            <p:ph type="subTitle" idx="1"/>
          </p:nvPr>
        </p:nvSpPr>
        <p:spPr>
          <a:xfrm>
            <a:off x="3529600" y="4422567"/>
            <a:ext cx="5132800" cy="1710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Happy Monkey"/>
              <a:buNone/>
              <a:defRPr sz="32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97269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Headline">
  <p:cSld name="Headline"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22"/>
          <p:cNvGrpSpPr/>
          <p:nvPr/>
        </p:nvGrpSpPr>
        <p:grpSpPr>
          <a:xfrm flipH="1">
            <a:off x="-508007" y="-414622"/>
            <a:ext cx="12700005" cy="7266521"/>
            <a:chOff x="-5" y="-310967"/>
            <a:chExt cx="9525004" cy="5449891"/>
          </a:xfrm>
        </p:grpSpPr>
        <p:sp>
          <p:nvSpPr>
            <p:cNvPr id="230" name="Google Shape;230;p22"/>
            <p:cNvSpPr/>
            <p:nvPr/>
          </p:nvSpPr>
          <p:spPr>
            <a:xfrm flipH="1">
              <a:off x="-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31" name="Google Shape;231;p22"/>
            <p:cNvGrpSpPr/>
            <p:nvPr/>
          </p:nvGrpSpPr>
          <p:grpSpPr>
            <a:xfrm rot="5400000" flipH="1">
              <a:off x="-525343" y="2297373"/>
              <a:ext cx="3366902" cy="2316200"/>
              <a:chOff x="529875" y="3526025"/>
              <a:chExt cx="1175225" cy="808475"/>
            </a:xfrm>
          </p:grpSpPr>
          <p:sp>
            <p:nvSpPr>
              <p:cNvPr id="232" name="Google Shape;232;p22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3" name="Google Shape;233;p22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4" name="Google Shape;234;p22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5" name="Google Shape;235;p22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6" name="Google Shape;236;p22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237" name="Google Shape;237;p22"/>
            <p:cNvGrpSpPr/>
            <p:nvPr/>
          </p:nvGrpSpPr>
          <p:grpSpPr>
            <a:xfrm rot="5400000">
              <a:off x="6670362" y="338964"/>
              <a:ext cx="3504568" cy="2204706"/>
              <a:chOff x="5117883" y="2640267"/>
              <a:chExt cx="1210350" cy="761425"/>
            </a:xfrm>
          </p:grpSpPr>
          <p:sp>
            <p:nvSpPr>
              <p:cNvPr id="238" name="Google Shape;238;p22"/>
              <p:cNvSpPr/>
              <p:nvPr/>
            </p:nvSpPr>
            <p:spPr>
              <a:xfrm>
                <a:off x="5117883" y="2640267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9" name="Google Shape;239;p22"/>
              <p:cNvSpPr/>
              <p:nvPr/>
            </p:nvSpPr>
            <p:spPr>
              <a:xfrm>
                <a:off x="5117883" y="2640267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240" name="Google Shape;240;p22"/>
          <p:cNvSpPr txBox="1">
            <a:spLocks noGrp="1"/>
          </p:cNvSpPr>
          <p:nvPr>
            <p:ph type="title"/>
          </p:nvPr>
        </p:nvSpPr>
        <p:spPr>
          <a:xfrm>
            <a:off x="1776400" y="4045133"/>
            <a:ext cx="7728000" cy="61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5800"/>
              <a:buFont typeface="Amatic SC"/>
              <a:buNone/>
              <a:defRPr sz="77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6400"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241" name="Google Shape;241;p22"/>
          <p:cNvSpPr txBox="1">
            <a:spLocks noGrp="1"/>
          </p:cNvSpPr>
          <p:nvPr>
            <p:ph type="title" idx="2" hasCustomPrompt="1"/>
          </p:nvPr>
        </p:nvSpPr>
        <p:spPr>
          <a:xfrm>
            <a:off x="1736000" y="1492800"/>
            <a:ext cx="2469600" cy="24440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4100"/>
              <a:buFont typeface="Amatic SC"/>
              <a:buNone/>
              <a:defRPr sz="188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242" name="Google Shape;242;p22"/>
          <p:cNvSpPr txBox="1">
            <a:spLocks noGrp="1"/>
          </p:cNvSpPr>
          <p:nvPr>
            <p:ph type="subTitle" idx="1"/>
          </p:nvPr>
        </p:nvSpPr>
        <p:spPr>
          <a:xfrm>
            <a:off x="1965600" y="4881067"/>
            <a:ext cx="7538800" cy="864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Happy Monkey"/>
              <a:buNone/>
              <a:defRPr sz="2667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456755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23"/>
          <p:cNvGrpSpPr/>
          <p:nvPr/>
        </p:nvGrpSpPr>
        <p:grpSpPr>
          <a:xfrm>
            <a:off x="195664" y="3388869"/>
            <a:ext cx="11996565" cy="3463148"/>
            <a:chOff x="1213475" y="1281350"/>
            <a:chExt cx="3125625" cy="902300"/>
          </a:xfrm>
        </p:grpSpPr>
        <p:sp>
          <p:nvSpPr>
            <p:cNvPr id="245" name="Google Shape;245;p23"/>
            <p:cNvSpPr/>
            <p:nvPr/>
          </p:nvSpPr>
          <p:spPr>
            <a:xfrm>
              <a:off x="1766875" y="1635550"/>
              <a:ext cx="2572225" cy="548100"/>
            </a:xfrm>
            <a:custGeom>
              <a:avLst/>
              <a:gdLst/>
              <a:ahLst/>
              <a:cxnLst/>
              <a:rect l="l" t="t" r="r" b="b"/>
              <a:pathLst>
                <a:path w="102889" h="21924" extrusionOk="0">
                  <a:moveTo>
                    <a:pt x="102889" y="0"/>
                  </a:moveTo>
                  <a:cubicBezTo>
                    <a:pt x="102675" y="76"/>
                    <a:pt x="102449" y="163"/>
                    <a:pt x="102236" y="251"/>
                  </a:cubicBezTo>
                  <a:cubicBezTo>
                    <a:pt x="89813" y="5516"/>
                    <a:pt x="75827" y="8098"/>
                    <a:pt x="59245" y="8098"/>
                  </a:cubicBezTo>
                  <a:cubicBezTo>
                    <a:pt x="51874" y="8098"/>
                    <a:pt x="43989" y="7588"/>
                    <a:pt x="35501" y="6576"/>
                  </a:cubicBezTo>
                  <a:cubicBezTo>
                    <a:pt x="34061" y="6423"/>
                    <a:pt x="32619" y="6348"/>
                    <a:pt x="31186" y="6348"/>
                  </a:cubicBezTo>
                  <a:cubicBezTo>
                    <a:pt x="22173" y="6348"/>
                    <a:pt x="13524" y="9319"/>
                    <a:pt x="7894" y="14494"/>
                  </a:cubicBezTo>
                  <a:cubicBezTo>
                    <a:pt x="6400" y="15674"/>
                    <a:pt x="4857" y="17042"/>
                    <a:pt x="3188" y="18673"/>
                  </a:cubicBezTo>
                  <a:cubicBezTo>
                    <a:pt x="2046" y="19790"/>
                    <a:pt x="979" y="20894"/>
                    <a:pt x="1" y="21923"/>
                  </a:cubicBezTo>
                  <a:lnTo>
                    <a:pt x="102889" y="21923"/>
                  </a:lnTo>
                  <a:lnTo>
                    <a:pt x="102889" y="0"/>
                  </a:ln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6" name="Google Shape;246;p23"/>
            <p:cNvSpPr/>
            <p:nvPr/>
          </p:nvSpPr>
          <p:spPr>
            <a:xfrm>
              <a:off x="1213475" y="1281350"/>
              <a:ext cx="3125625" cy="902300"/>
            </a:xfrm>
            <a:custGeom>
              <a:avLst/>
              <a:gdLst/>
              <a:ahLst/>
              <a:cxnLst/>
              <a:rect l="l" t="t" r="r" b="b"/>
              <a:pathLst>
                <a:path w="125025" h="36092" extrusionOk="0">
                  <a:moveTo>
                    <a:pt x="125025" y="1"/>
                  </a:moveTo>
                  <a:cubicBezTo>
                    <a:pt x="122540" y="63"/>
                    <a:pt x="120068" y="202"/>
                    <a:pt x="117608" y="415"/>
                  </a:cubicBezTo>
                  <a:cubicBezTo>
                    <a:pt x="115362" y="603"/>
                    <a:pt x="113216" y="854"/>
                    <a:pt x="111233" y="1155"/>
                  </a:cubicBezTo>
                  <a:cubicBezTo>
                    <a:pt x="102261" y="2724"/>
                    <a:pt x="96614" y="6062"/>
                    <a:pt x="90641" y="9588"/>
                  </a:cubicBezTo>
                  <a:cubicBezTo>
                    <a:pt x="88432" y="10893"/>
                    <a:pt x="86186" y="12223"/>
                    <a:pt x="83726" y="13478"/>
                  </a:cubicBezTo>
                  <a:cubicBezTo>
                    <a:pt x="80401" y="14846"/>
                    <a:pt x="76937" y="16101"/>
                    <a:pt x="73110" y="17004"/>
                  </a:cubicBezTo>
                  <a:cubicBezTo>
                    <a:pt x="68090" y="18209"/>
                    <a:pt x="62607" y="18799"/>
                    <a:pt x="57022" y="19238"/>
                  </a:cubicBezTo>
                  <a:cubicBezTo>
                    <a:pt x="54638" y="19326"/>
                    <a:pt x="52216" y="19389"/>
                    <a:pt x="49757" y="19439"/>
                  </a:cubicBezTo>
                  <a:cubicBezTo>
                    <a:pt x="44900" y="19552"/>
                    <a:pt x="39868" y="19665"/>
                    <a:pt x="34936" y="20129"/>
                  </a:cubicBezTo>
                  <a:cubicBezTo>
                    <a:pt x="32326" y="20317"/>
                    <a:pt x="30231" y="20493"/>
                    <a:pt x="28348" y="20681"/>
                  </a:cubicBezTo>
                  <a:cubicBezTo>
                    <a:pt x="20543" y="21484"/>
                    <a:pt x="15109" y="22727"/>
                    <a:pt x="10730" y="24697"/>
                  </a:cubicBezTo>
                  <a:cubicBezTo>
                    <a:pt x="5271" y="27144"/>
                    <a:pt x="1544" y="30934"/>
                    <a:pt x="201" y="35363"/>
                  </a:cubicBezTo>
                  <a:cubicBezTo>
                    <a:pt x="138" y="35589"/>
                    <a:pt x="63" y="35840"/>
                    <a:pt x="0" y="36091"/>
                  </a:cubicBezTo>
                  <a:lnTo>
                    <a:pt x="502" y="36091"/>
                  </a:lnTo>
                  <a:cubicBezTo>
                    <a:pt x="565" y="35840"/>
                    <a:pt x="628" y="35614"/>
                    <a:pt x="691" y="35414"/>
                  </a:cubicBezTo>
                  <a:cubicBezTo>
                    <a:pt x="2008" y="31059"/>
                    <a:pt x="5672" y="27332"/>
                    <a:pt x="11018" y="24935"/>
                  </a:cubicBezTo>
                  <a:cubicBezTo>
                    <a:pt x="15335" y="22990"/>
                    <a:pt x="20706" y="21773"/>
                    <a:pt x="28436" y="20970"/>
                  </a:cubicBezTo>
                  <a:cubicBezTo>
                    <a:pt x="30306" y="20782"/>
                    <a:pt x="32389" y="20606"/>
                    <a:pt x="34999" y="20418"/>
                  </a:cubicBezTo>
                  <a:cubicBezTo>
                    <a:pt x="39876" y="19970"/>
                    <a:pt x="44839" y="19855"/>
                    <a:pt x="49656" y="19743"/>
                  </a:cubicBezTo>
                  <a:lnTo>
                    <a:pt x="49656" y="19743"/>
                  </a:lnTo>
                  <a:cubicBezTo>
                    <a:pt x="39809" y="20417"/>
                    <a:pt x="30199" y="21209"/>
                    <a:pt x="22864" y="24546"/>
                  </a:cubicBezTo>
                  <a:cubicBezTo>
                    <a:pt x="16979" y="27232"/>
                    <a:pt x="13654" y="31222"/>
                    <a:pt x="12449" y="35263"/>
                  </a:cubicBezTo>
                  <a:cubicBezTo>
                    <a:pt x="12374" y="35526"/>
                    <a:pt x="12298" y="35803"/>
                    <a:pt x="12223" y="36091"/>
                  </a:cubicBezTo>
                  <a:lnTo>
                    <a:pt x="21572" y="36091"/>
                  </a:lnTo>
                  <a:cubicBezTo>
                    <a:pt x="22576" y="35024"/>
                    <a:pt x="23705" y="33857"/>
                    <a:pt x="24897" y="32690"/>
                  </a:cubicBezTo>
                  <a:cubicBezTo>
                    <a:pt x="26579" y="31047"/>
                    <a:pt x="28122" y="29666"/>
                    <a:pt x="29628" y="28499"/>
                  </a:cubicBezTo>
                  <a:cubicBezTo>
                    <a:pt x="35338" y="23244"/>
                    <a:pt x="44153" y="20225"/>
                    <a:pt x="53344" y="20225"/>
                  </a:cubicBezTo>
                  <a:cubicBezTo>
                    <a:pt x="54799" y="20225"/>
                    <a:pt x="56263" y="20301"/>
                    <a:pt x="57725" y="20455"/>
                  </a:cubicBezTo>
                  <a:cubicBezTo>
                    <a:pt x="66185" y="21464"/>
                    <a:pt x="74040" y="21973"/>
                    <a:pt x="81380" y="21973"/>
                  </a:cubicBezTo>
                  <a:cubicBezTo>
                    <a:pt x="97864" y="21973"/>
                    <a:pt x="111755" y="19408"/>
                    <a:pt x="124083" y="14181"/>
                  </a:cubicBezTo>
                  <a:cubicBezTo>
                    <a:pt x="124397" y="14043"/>
                    <a:pt x="124711" y="13930"/>
                    <a:pt x="125025" y="13830"/>
                  </a:cubicBezTo>
                  <a:lnTo>
                    <a:pt x="125025" y="4631"/>
                  </a:lnTo>
                  <a:cubicBezTo>
                    <a:pt x="122490" y="4049"/>
                    <a:pt x="119698" y="3786"/>
                    <a:pt x="116871" y="3786"/>
                  </a:cubicBezTo>
                  <a:cubicBezTo>
                    <a:pt x="113848" y="3786"/>
                    <a:pt x="110786" y="4087"/>
                    <a:pt x="107958" y="4619"/>
                  </a:cubicBezTo>
                  <a:cubicBezTo>
                    <a:pt x="101332" y="5886"/>
                    <a:pt x="95711" y="8245"/>
                    <a:pt x="90315" y="10630"/>
                  </a:cubicBezTo>
                  <a:cubicBezTo>
                    <a:pt x="89298" y="11081"/>
                    <a:pt x="88269" y="11533"/>
                    <a:pt x="87253" y="11985"/>
                  </a:cubicBezTo>
                  <a:cubicBezTo>
                    <a:pt x="88533" y="11257"/>
                    <a:pt x="89762" y="10529"/>
                    <a:pt x="90992" y="9801"/>
                  </a:cubicBezTo>
                  <a:cubicBezTo>
                    <a:pt x="96915" y="6300"/>
                    <a:pt x="102512" y="2987"/>
                    <a:pt x="111359" y="1444"/>
                  </a:cubicBezTo>
                  <a:cubicBezTo>
                    <a:pt x="113317" y="1143"/>
                    <a:pt x="115437" y="892"/>
                    <a:pt x="117684" y="703"/>
                  </a:cubicBezTo>
                  <a:cubicBezTo>
                    <a:pt x="120118" y="503"/>
                    <a:pt x="122565" y="365"/>
                    <a:pt x="125025" y="302"/>
                  </a:cubicBezTo>
                  <a:lnTo>
                    <a:pt x="125025" y="1"/>
                  </a:ln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247" name="Google Shape;24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27" y="0"/>
            <a:ext cx="12191996" cy="6855197"/>
          </a:xfrm>
          <a:prstGeom prst="rect">
            <a:avLst/>
          </a:prstGeom>
          <a:noFill/>
          <a:ln>
            <a:noFill/>
          </a:ln>
        </p:spPr>
      </p:pic>
      <p:sp>
        <p:nvSpPr>
          <p:cNvPr id="248" name="Google Shape;248;p23"/>
          <p:cNvSpPr txBox="1">
            <a:spLocks noGrp="1"/>
          </p:cNvSpPr>
          <p:nvPr>
            <p:ph type="ctrTitle"/>
          </p:nvPr>
        </p:nvSpPr>
        <p:spPr>
          <a:xfrm>
            <a:off x="950967" y="720000"/>
            <a:ext cx="5145200" cy="36732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8300"/>
              <a:buFont typeface="Amatic SC"/>
              <a:buNone/>
              <a:defRPr sz="10666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66136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design 3">
  <p:cSld name="Title design 3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24"/>
          <p:cNvGrpSpPr/>
          <p:nvPr/>
        </p:nvGrpSpPr>
        <p:grpSpPr>
          <a:xfrm>
            <a:off x="-308233" y="-304800"/>
            <a:ext cx="12500233" cy="7186837"/>
            <a:chOff x="-231175" y="-228600"/>
            <a:chExt cx="9375175" cy="5390128"/>
          </a:xfrm>
        </p:grpSpPr>
        <p:grpSp>
          <p:nvGrpSpPr>
            <p:cNvPr id="251" name="Google Shape;251;p24"/>
            <p:cNvGrpSpPr/>
            <p:nvPr/>
          </p:nvGrpSpPr>
          <p:grpSpPr>
            <a:xfrm>
              <a:off x="-231175" y="-228600"/>
              <a:ext cx="2931337" cy="1894184"/>
              <a:chOff x="5143476" y="2692176"/>
              <a:chExt cx="1021656" cy="660155"/>
            </a:xfrm>
          </p:grpSpPr>
          <p:sp>
            <p:nvSpPr>
              <p:cNvPr id="252" name="Google Shape;252;p24"/>
              <p:cNvSpPr/>
              <p:nvPr/>
            </p:nvSpPr>
            <p:spPr>
              <a:xfrm>
                <a:off x="5143476" y="2692176"/>
                <a:ext cx="840787" cy="401204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3" name="Google Shape;253;p24"/>
              <p:cNvSpPr/>
              <p:nvPr/>
            </p:nvSpPr>
            <p:spPr>
              <a:xfrm>
                <a:off x="5143476" y="2692176"/>
                <a:ext cx="1021656" cy="66015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254" name="Google Shape;254;p24"/>
            <p:cNvGrpSpPr/>
            <p:nvPr/>
          </p:nvGrpSpPr>
          <p:grpSpPr>
            <a:xfrm flipH="1">
              <a:off x="5733732" y="2815576"/>
              <a:ext cx="3410268" cy="2345952"/>
              <a:chOff x="529875" y="3526025"/>
              <a:chExt cx="1175225" cy="808475"/>
            </a:xfrm>
          </p:grpSpPr>
          <p:sp>
            <p:nvSpPr>
              <p:cNvPr id="255" name="Google Shape;255;p24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6" name="Google Shape;256;p24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7" name="Google Shape;257;p24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8" name="Google Shape;258;p24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9" name="Google Shape;259;p24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260" name="Google Shape;260;p24"/>
          <p:cNvSpPr txBox="1">
            <a:spLocks noGrp="1"/>
          </p:cNvSpPr>
          <p:nvPr>
            <p:ph type="title"/>
          </p:nvPr>
        </p:nvSpPr>
        <p:spPr>
          <a:xfrm>
            <a:off x="415600" y="720000"/>
            <a:ext cx="11360800" cy="858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506525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2" name="Google Shape;262;p25"/>
          <p:cNvGrpSpPr/>
          <p:nvPr/>
        </p:nvGrpSpPr>
        <p:grpSpPr>
          <a:xfrm flipH="1">
            <a:off x="-3433" y="10"/>
            <a:ext cx="12195433" cy="6860124"/>
            <a:chOff x="-2575" y="7"/>
            <a:chExt cx="9146575" cy="5145093"/>
          </a:xfrm>
        </p:grpSpPr>
        <p:grpSp>
          <p:nvGrpSpPr>
            <p:cNvPr id="263" name="Google Shape;263;p25"/>
            <p:cNvGrpSpPr/>
            <p:nvPr/>
          </p:nvGrpSpPr>
          <p:grpSpPr>
            <a:xfrm>
              <a:off x="-2575" y="7"/>
              <a:ext cx="3472736" cy="2184757"/>
              <a:chOff x="5223150" y="2771850"/>
              <a:chExt cx="1210350" cy="761425"/>
            </a:xfrm>
          </p:grpSpPr>
          <p:sp>
            <p:nvSpPr>
              <p:cNvPr id="264" name="Google Shape;264;p25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5" name="Google Shape;265;p25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66" name="Google Shape;266;p25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67" name="Google Shape;267;p25"/>
          <p:cNvSpPr txBox="1">
            <a:spLocks noGrp="1"/>
          </p:cNvSpPr>
          <p:nvPr>
            <p:ph type="title"/>
          </p:nvPr>
        </p:nvSpPr>
        <p:spPr>
          <a:xfrm>
            <a:off x="950967" y="720000"/>
            <a:ext cx="7717600" cy="57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 b="1"/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  <p:sp>
        <p:nvSpPr>
          <p:cNvPr id="268" name="Google Shape;268;p25"/>
          <p:cNvSpPr txBox="1">
            <a:spLocks noGrp="1"/>
          </p:cNvSpPr>
          <p:nvPr>
            <p:ph type="title" idx="2"/>
          </p:nvPr>
        </p:nvSpPr>
        <p:spPr>
          <a:xfrm>
            <a:off x="7432233" y="2370667"/>
            <a:ext cx="2072000" cy="1192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300"/>
              <a:buNone/>
              <a:defRPr sz="4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269" name="Google Shape;269;p25"/>
          <p:cNvSpPr txBox="1">
            <a:spLocks noGrp="1"/>
          </p:cNvSpPr>
          <p:nvPr>
            <p:ph type="subTitle" idx="1"/>
          </p:nvPr>
        </p:nvSpPr>
        <p:spPr>
          <a:xfrm>
            <a:off x="7432233" y="3803633"/>
            <a:ext cx="3808800" cy="1540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91865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1" name="Google Shape;271;p26"/>
          <p:cNvGrpSpPr/>
          <p:nvPr/>
        </p:nvGrpSpPr>
        <p:grpSpPr>
          <a:xfrm flipH="1">
            <a:off x="-19545" y="-8244"/>
            <a:ext cx="12211545" cy="6890280"/>
            <a:chOff x="-14659" y="-6183"/>
            <a:chExt cx="9158659" cy="5167710"/>
          </a:xfrm>
        </p:grpSpPr>
        <p:sp>
          <p:nvSpPr>
            <p:cNvPr id="272" name="Google Shape;272;p26"/>
            <p:cNvSpPr/>
            <p:nvPr/>
          </p:nvSpPr>
          <p:spPr>
            <a:xfrm>
              <a:off x="708089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73" name="Google Shape;273;p26"/>
            <p:cNvGrpSpPr/>
            <p:nvPr/>
          </p:nvGrpSpPr>
          <p:grpSpPr>
            <a:xfrm>
              <a:off x="-14659" y="2815576"/>
              <a:ext cx="3410268" cy="2345952"/>
              <a:chOff x="529875" y="3526025"/>
              <a:chExt cx="1175225" cy="808475"/>
            </a:xfrm>
          </p:grpSpPr>
          <p:sp>
            <p:nvSpPr>
              <p:cNvPr id="274" name="Google Shape;274;p26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5" name="Google Shape;275;p26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6" name="Google Shape;276;p26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7" name="Google Shape;277;p26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8" name="Google Shape;278;p26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279" name="Google Shape;279;p26"/>
          <p:cNvSpPr txBox="1">
            <a:spLocks noGrp="1"/>
          </p:cNvSpPr>
          <p:nvPr>
            <p:ph type="title"/>
          </p:nvPr>
        </p:nvSpPr>
        <p:spPr>
          <a:xfrm>
            <a:off x="2687800" y="719333"/>
            <a:ext cx="8553200" cy="573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 b="1"/>
            </a:lvl1pPr>
            <a:lvl2pPr lvl="1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2pPr>
            <a:lvl3pPr lvl="2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3pPr>
            <a:lvl4pPr lvl="3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4pPr>
            <a:lvl5pPr lvl="4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5pPr>
            <a:lvl6pPr lvl="5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6pPr>
            <a:lvl7pPr lvl="6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7pPr>
            <a:lvl8pPr lvl="7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8pPr>
            <a:lvl9pPr lvl="8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  <p:sp>
        <p:nvSpPr>
          <p:cNvPr id="280" name="Google Shape;280;p26"/>
          <p:cNvSpPr txBox="1">
            <a:spLocks noGrp="1"/>
          </p:cNvSpPr>
          <p:nvPr>
            <p:ph type="title" idx="2"/>
          </p:nvPr>
        </p:nvSpPr>
        <p:spPr>
          <a:xfrm>
            <a:off x="3161100" y="2381600"/>
            <a:ext cx="1263200" cy="1361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300"/>
              <a:buNone/>
              <a:defRPr sz="4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281" name="Google Shape;281;p26"/>
          <p:cNvSpPr txBox="1">
            <a:spLocks noGrp="1"/>
          </p:cNvSpPr>
          <p:nvPr>
            <p:ph type="subTitle" idx="1"/>
          </p:nvPr>
        </p:nvSpPr>
        <p:spPr>
          <a:xfrm>
            <a:off x="950967" y="3814567"/>
            <a:ext cx="3473200" cy="1776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559328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" name="Google Shape;283;p27"/>
          <p:cNvGrpSpPr/>
          <p:nvPr/>
        </p:nvGrpSpPr>
        <p:grpSpPr>
          <a:xfrm>
            <a:off x="-3433" y="10"/>
            <a:ext cx="12195433" cy="6860124"/>
            <a:chOff x="-2575" y="7"/>
            <a:chExt cx="9146575" cy="5145093"/>
          </a:xfrm>
        </p:grpSpPr>
        <p:grpSp>
          <p:nvGrpSpPr>
            <p:cNvPr id="284" name="Google Shape;284;p27"/>
            <p:cNvGrpSpPr/>
            <p:nvPr/>
          </p:nvGrpSpPr>
          <p:grpSpPr>
            <a:xfrm>
              <a:off x="-2575" y="7"/>
              <a:ext cx="3472736" cy="2184757"/>
              <a:chOff x="5223150" y="2771850"/>
              <a:chExt cx="1210350" cy="761425"/>
            </a:xfrm>
          </p:grpSpPr>
          <p:sp>
            <p:nvSpPr>
              <p:cNvPr id="285" name="Google Shape;285;p27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6" name="Google Shape;286;p27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87" name="Google Shape;287;p27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88" name="Google Shape;288;p27"/>
          <p:cNvSpPr txBox="1">
            <a:spLocks noGrp="1"/>
          </p:cNvSpPr>
          <p:nvPr>
            <p:ph type="title"/>
          </p:nvPr>
        </p:nvSpPr>
        <p:spPr>
          <a:xfrm>
            <a:off x="2692900" y="720000"/>
            <a:ext cx="8548000" cy="57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 b="1"/>
            </a:lvl1pPr>
            <a:lvl2pPr lvl="1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2pPr>
            <a:lvl3pPr lvl="2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3pPr>
            <a:lvl4pPr lvl="3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4pPr>
            <a:lvl5pPr lvl="4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5pPr>
            <a:lvl6pPr lvl="5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6pPr>
            <a:lvl7pPr lvl="6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7pPr>
            <a:lvl8pPr lvl="7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8pPr>
            <a:lvl9pPr lvl="8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4667"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  <p:sp>
        <p:nvSpPr>
          <p:cNvPr id="289" name="Google Shape;289;p27"/>
          <p:cNvSpPr txBox="1">
            <a:spLocks noGrp="1"/>
          </p:cNvSpPr>
          <p:nvPr>
            <p:ph type="title" idx="2"/>
          </p:nvPr>
        </p:nvSpPr>
        <p:spPr>
          <a:xfrm>
            <a:off x="5281000" y="2651933"/>
            <a:ext cx="1563600" cy="1361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300"/>
              <a:buNone/>
              <a:defRPr sz="4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290" name="Google Shape;290;p27"/>
          <p:cNvSpPr txBox="1">
            <a:spLocks noGrp="1"/>
          </p:cNvSpPr>
          <p:nvPr>
            <p:ph type="subTitle" idx="1"/>
          </p:nvPr>
        </p:nvSpPr>
        <p:spPr>
          <a:xfrm>
            <a:off x="5281000" y="4084900"/>
            <a:ext cx="4223200" cy="1776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3733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612522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" name="Google Shape;292;p28"/>
          <p:cNvGrpSpPr/>
          <p:nvPr/>
        </p:nvGrpSpPr>
        <p:grpSpPr>
          <a:xfrm>
            <a:off x="-3434" y="10"/>
            <a:ext cx="12195419" cy="6851905"/>
            <a:chOff x="-2575" y="7"/>
            <a:chExt cx="9146564" cy="5138929"/>
          </a:xfrm>
        </p:grpSpPr>
        <p:grpSp>
          <p:nvGrpSpPr>
            <p:cNvPr id="293" name="Google Shape;293;p28"/>
            <p:cNvGrpSpPr/>
            <p:nvPr/>
          </p:nvGrpSpPr>
          <p:grpSpPr>
            <a:xfrm>
              <a:off x="-2575" y="7"/>
              <a:ext cx="3472736" cy="2184757"/>
              <a:chOff x="5223150" y="2771850"/>
              <a:chExt cx="1210350" cy="761425"/>
            </a:xfrm>
          </p:grpSpPr>
          <p:sp>
            <p:nvSpPr>
              <p:cNvPr id="294" name="Google Shape;294;p28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95" name="Google Shape;295;p28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296" name="Google Shape;296;p28"/>
            <p:cNvGrpSpPr/>
            <p:nvPr/>
          </p:nvGrpSpPr>
          <p:grpSpPr>
            <a:xfrm>
              <a:off x="146564" y="2541576"/>
              <a:ext cx="8997424" cy="2597361"/>
              <a:chOff x="1213475" y="1281350"/>
              <a:chExt cx="3125625" cy="902300"/>
            </a:xfrm>
          </p:grpSpPr>
          <p:sp>
            <p:nvSpPr>
              <p:cNvPr id="297" name="Google Shape;297;p28"/>
              <p:cNvSpPr/>
              <p:nvPr/>
            </p:nvSpPr>
            <p:spPr>
              <a:xfrm>
                <a:off x="1766875" y="1635550"/>
                <a:ext cx="2572225" cy="548100"/>
              </a:xfrm>
              <a:custGeom>
                <a:avLst/>
                <a:gdLst/>
                <a:ahLst/>
                <a:cxnLst/>
                <a:rect l="l" t="t" r="r" b="b"/>
                <a:pathLst>
                  <a:path w="102889" h="21924" extrusionOk="0">
                    <a:moveTo>
                      <a:pt x="102889" y="0"/>
                    </a:moveTo>
                    <a:cubicBezTo>
                      <a:pt x="102675" y="76"/>
                      <a:pt x="102449" y="163"/>
                      <a:pt x="102236" y="251"/>
                    </a:cubicBezTo>
                    <a:cubicBezTo>
                      <a:pt x="89813" y="5516"/>
                      <a:pt x="75827" y="8098"/>
                      <a:pt x="59245" y="8098"/>
                    </a:cubicBezTo>
                    <a:cubicBezTo>
                      <a:pt x="51874" y="8098"/>
                      <a:pt x="43989" y="7588"/>
                      <a:pt x="35501" y="6576"/>
                    </a:cubicBezTo>
                    <a:cubicBezTo>
                      <a:pt x="34061" y="6423"/>
                      <a:pt x="32619" y="6348"/>
                      <a:pt x="31186" y="6348"/>
                    </a:cubicBezTo>
                    <a:cubicBezTo>
                      <a:pt x="22173" y="6348"/>
                      <a:pt x="13524" y="9319"/>
                      <a:pt x="7894" y="14494"/>
                    </a:cubicBezTo>
                    <a:cubicBezTo>
                      <a:pt x="6400" y="15674"/>
                      <a:pt x="4857" y="17042"/>
                      <a:pt x="3188" y="18673"/>
                    </a:cubicBezTo>
                    <a:cubicBezTo>
                      <a:pt x="2046" y="19790"/>
                      <a:pt x="979" y="20894"/>
                      <a:pt x="1" y="21923"/>
                    </a:cubicBezTo>
                    <a:lnTo>
                      <a:pt x="102889" y="21923"/>
                    </a:lnTo>
                    <a:lnTo>
                      <a:pt x="102889" y="0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98" name="Google Shape;298;p28"/>
              <p:cNvSpPr/>
              <p:nvPr/>
            </p:nvSpPr>
            <p:spPr>
              <a:xfrm>
                <a:off x="1213475" y="1281350"/>
                <a:ext cx="3125625" cy="902300"/>
              </a:xfrm>
              <a:custGeom>
                <a:avLst/>
                <a:gdLst/>
                <a:ahLst/>
                <a:cxnLst/>
                <a:rect l="l" t="t" r="r" b="b"/>
                <a:pathLst>
                  <a:path w="125025" h="36092" extrusionOk="0">
                    <a:moveTo>
                      <a:pt x="125025" y="1"/>
                    </a:moveTo>
                    <a:cubicBezTo>
                      <a:pt x="122540" y="63"/>
                      <a:pt x="120068" y="202"/>
                      <a:pt x="117608" y="415"/>
                    </a:cubicBezTo>
                    <a:cubicBezTo>
                      <a:pt x="115362" y="603"/>
                      <a:pt x="113216" y="854"/>
                      <a:pt x="111233" y="1155"/>
                    </a:cubicBezTo>
                    <a:cubicBezTo>
                      <a:pt x="102261" y="2724"/>
                      <a:pt x="96614" y="6062"/>
                      <a:pt x="90641" y="9588"/>
                    </a:cubicBezTo>
                    <a:cubicBezTo>
                      <a:pt x="88432" y="10893"/>
                      <a:pt x="86186" y="12223"/>
                      <a:pt x="83726" y="13478"/>
                    </a:cubicBezTo>
                    <a:cubicBezTo>
                      <a:pt x="80401" y="14846"/>
                      <a:pt x="76937" y="16101"/>
                      <a:pt x="73110" y="17004"/>
                    </a:cubicBezTo>
                    <a:cubicBezTo>
                      <a:pt x="68090" y="18209"/>
                      <a:pt x="62607" y="18799"/>
                      <a:pt x="57022" y="19238"/>
                    </a:cubicBezTo>
                    <a:cubicBezTo>
                      <a:pt x="54638" y="19326"/>
                      <a:pt x="52216" y="19389"/>
                      <a:pt x="49757" y="19439"/>
                    </a:cubicBezTo>
                    <a:cubicBezTo>
                      <a:pt x="44900" y="19552"/>
                      <a:pt x="39868" y="19665"/>
                      <a:pt x="34936" y="20129"/>
                    </a:cubicBezTo>
                    <a:cubicBezTo>
                      <a:pt x="32326" y="20317"/>
                      <a:pt x="30231" y="20493"/>
                      <a:pt x="28348" y="20681"/>
                    </a:cubicBezTo>
                    <a:cubicBezTo>
                      <a:pt x="20543" y="21484"/>
                      <a:pt x="15109" y="22727"/>
                      <a:pt x="10730" y="24697"/>
                    </a:cubicBezTo>
                    <a:cubicBezTo>
                      <a:pt x="5271" y="27144"/>
                      <a:pt x="1544" y="30934"/>
                      <a:pt x="201" y="35363"/>
                    </a:cubicBezTo>
                    <a:cubicBezTo>
                      <a:pt x="138" y="35589"/>
                      <a:pt x="63" y="35840"/>
                      <a:pt x="0" y="36091"/>
                    </a:cubicBezTo>
                    <a:lnTo>
                      <a:pt x="502" y="36091"/>
                    </a:lnTo>
                    <a:cubicBezTo>
                      <a:pt x="565" y="35840"/>
                      <a:pt x="628" y="35614"/>
                      <a:pt x="691" y="35414"/>
                    </a:cubicBezTo>
                    <a:cubicBezTo>
                      <a:pt x="2008" y="31059"/>
                      <a:pt x="5672" y="27332"/>
                      <a:pt x="11018" y="24935"/>
                    </a:cubicBezTo>
                    <a:cubicBezTo>
                      <a:pt x="15335" y="22990"/>
                      <a:pt x="20706" y="21773"/>
                      <a:pt x="28436" y="20970"/>
                    </a:cubicBezTo>
                    <a:cubicBezTo>
                      <a:pt x="30306" y="20782"/>
                      <a:pt x="32389" y="20606"/>
                      <a:pt x="34999" y="20418"/>
                    </a:cubicBezTo>
                    <a:cubicBezTo>
                      <a:pt x="39876" y="19970"/>
                      <a:pt x="44839" y="19855"/>
                      <a:pt x="49656" y="19743"/>
                    </a:cubicBezTo>
                    <a:lnTo>
                      <a:pt x="49656" y="19743"/>
                    </a:lnTo>
                    <a:cubicBezTo>
                      <a:pt x="39809" y="20417"/>
                      <a:pt x="30199" y="21209"/>
                      <a:pt x="22864" y="24546"/>
                    </a:cubicBezTo>
                    <a:cubicBezTo>
                      <a:pt x="16979" y="27232"/>
                      <a:pt x="13654" y="31222"/>
                      <a:pt x="12449" y="35263"/>
                    </a:cubicBezTo>
                    <a:cubicBezTo>
                      <a:pt x="12374" y="35526"/>
                      <a:pt x="12298" y="35803"/>
                      <a:pt x="12223" y="36091"/>
                    </a:cubicBezTo>
                    <a:lnTo>
                      <a:pt x="21572" y="36091"/>
                    </a:lnTo>
                    <a:cubicBezTo>
                      <a:pt x="22576" y="35024"/>
                      <a:pt x="23705" y="33857"/>
                      <a:pt x="24897" y="32690"/>
                    </a:cubicBezTo>
                    <a:cubicBezTo>
                      <a:pt x="26579" y="31047"/>
                      <a:pt x="28122" y="29666"/>
                      <a:pt x="29628" y="28499"/>
                    </a:cubicBezTo>
                    <a:cubicBezTo>
                      <a:pt x="35338" y="23244"/>
                      <a:pt x="44153" y="20225"/>
                      <a:pt x="53344" y="20225"/>
                    </a:cubicBezTo>
                    <a:cubicBezTo>
                      <a:pt x="54799" y="20225"/>
                      <a:pt x="56263" y="20301"/>
                      <a:pt x="57725" y="20455"/>
                    </a:cubicBezTo>
                    <a:cubicBezTo>
                      <a:pt x="66185" y="21464"/>
                      <a:pt x="74040" y="21973"/>
                      <a:pt x="81380" y="21973"/>
                    </a:cubicBezTo>
                    <a:cubicBezTo>
                      <a:pt x="97864" y="21973"/>
                      <a:pt x="111755" y="19408"/>
                      <a:pt x="124083" y="14181"/>
                    </a:cubicBezTo>
                    <a:cubicBezTo>
                      <a:pt x="124397" y="14043"/>
                      <a:pt x="124711" y="13930"/>
                      <a:pt x="125025" y="13830"/>
                    </a:cubicBezTo>
                    <a:lnTo>
                      <a:pt x="125025" y="4631"/>
                    </a:lnTo>
                    <a:cubicBezTo>
                      <a:pt x="122490" y="4049"/>
                      <a:pt x="119698" y="3786"/>
                      <a:pt x="116871" y="3786"/>
                    </a:cubicBezTo>
                    <a:cubicBezTo>
                      <a:pt x="113848" y="3786"/>
                      <a:pt x="110786" y="4087"/>
                      <a:pt x="107958" y="4619"/>
                    </a:cubicBezTo>
                    <a:cubicBezTo>
                      <a:pt x="101332" y="5886"/>
                      <a:pt x="95711" y="8245"/>
                      <a:pt x="90315" y="10630"/>
                    </a:cubicBezTo>
                    <a:cubicBezTo>
                      <a:pt x="89298" y="11081"/>
                      <a:pt x="88269" y="11533"/>
                      <a:pt x="87253" y="11985"/>
                    </a:cubicBezTo>
                    <a:cubicBezTo>
                      <a:pt x="88533" y="11257"/>
                      <a:pt x="89762" y="10529"/>
                      <a:pt x="90992" y="9801"/>
                    </a:cubicBezTo>
                    <a:cubicBezTo>
                      <a:pt x="96915" y="6300"/>
                      <a:pt x="102512" y="2987"/>
                      <a:pt x="111359" y="1444"/>
                    </a:cubicBezTo>
                    <a:cubicBezTo>
                      <a:pt x="113317" y="1143"/>
                      <a:pt x="115437" y="892"/>
                      <a:pt x="117684" y="703"/>
                    </a:cubicBezTo>
                    <a:cubicBezTo>
                      <a:pt x="120118" y="503"/>
                      <a:pt x="122565" y="365"/>
                      <a:pt x="125025" y="302"/>
                    </a:cubicBezTo>
                    <a:lnTo>
                      <a:pt x="125025" y="1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299" name="Google Shape;299;p2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" y="1405"/>
            <a:ext cx="12191996" cy="6855187"/>
          </a:xfrm>
          <a:prstGeom prst="rect">
            <a:avLst/>
          </a:prstGeom>
          <a:noFill/>
          <a:ln>
            <a:noFill/>
          </a:ln>
        </p:spPr>
      </p:pic>
      <p:sp>
        <p:nvSpPr>
          <p:cNvPr id="300" name="Google Shape;300;p28"/>
          <p:cNvSpPr txBox="1">
            <a:spLocks noGrp="1"/>
          </p:cNvSpPr>
          <p:nvPr>
            <p:ph type="title"/>
          </p:nvPr>
        </p:nvSpPr>
        <p:spPr>
          <a:xfrm>
            <a:off x="3596800" y="1394400"/>
            <a:ext cx="4998400" cy="971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FAF2DD"/>
              </a:buClr>
              <a:buSzPts val="7700"/>
              <a:buFont typeface="Amatic SC"/>
              <a:buNone/>
              <a:defRPr sz="8000" b="1">
                <a:solidFill>
                  <a:srgbClr val="FAF2D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301" name="Google Shape;301;p28"/>
          <p:cNvSpPr txBox="1">
            <a:spLocks noGrp="1"/>
          </p:cNvSpPr>
          <p:nvPr>
            <p:ph type="subTitle" idx="1"/>
          </p:nvPr>
        </p:nvSpPr>
        <p:spPr>
          <a:xfrm>
            <a:off x="3596800" y="3041751"/>
            <a:ext cx="4998400" cy="144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AF2DD"/>
              </a:buClr>
              <a:buSzPts val="1200"/>
              <a:buFont typeface="Happy Monkey"/>
              <a:buNone/>
              <a:defRPr sz="2000">
                <a:solidFill>
                  <a:srgbClr val="FAF2DD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02" name="Google Shape;302;p28"/>
          <p:cNvSpPr txBox="1"/>
          <p:nvPr/>
        </p:nvSpPr>
        <p:spPr>
          <a:xfrm>
            <a:off x="3134800" y="4576351"/>
            <a:ext cx="5922400" cy="74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1600" b="0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CREDITS: This presentation template was created by ​</a:t>
            </a:r>
            <a:r>
              <a:rPr kumimoji="0" lang="en" sz="1600" b="1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Slidesgo</a:t>
            </a:r>
            <a:r>
              <a:rPr kumimoji="0" lang="en" sz="1600" b="0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​,  including icons by </a:t>
            </a:r>
            <a:r>
              <a:rPr kumimoji="0" lang="en" sz="1600" b="1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Flaticon</a:t>
            </a:r>
            <a:r>
              <a:rPr kumimoji="0" lang="en" sz="1600" b="0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​, infographics &amp; images by </a:t>
            </a:r>
            <a:r>
              <a:rPr kumimoji="0" lang="en" sz="1600" b="1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​Freepik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srgbClr val="FAF2DD"/>
              </a:solidFill>
              <a:effectLst/>
              <a:uLnTx/>
              <a:uFillTx/>
              <a:latin typeface="Mallanna"/>
              <a:ea typeface="Mallanna"/>
              <a:cs typeface="Mallanna"/>
              <a:sym typeface="Mallanna"/>
            </a:endParaRPr>
          </a:p>
        </p:txBody>
      </p:sp>
    </p:spTree>
    <p:extLst>
      <p:ext uri="{BB962C8B-B14F-4D97-AF65-F5344CB8AC3E}">
        <p14:creationId xmlns:p14="http://schemas.microsoft.com/office/powerpoint/2010/main" val="37460636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30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01838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0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05429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6" name="Google Shape;306;p31"/>
          <p:cNvGrpSpPr/>
          <p:nvPr/>
        </p:nvGrpSpPr>
        <p:grpSpPr>
          <a:xfrm>
            <a:off x="-14" y="-9"/>
            <a:ext cx="12192244" cy="6852024"/>
            <a:chOff x="-11" y="-7"/>
            <a:chExt cx="9144183" cy="5139018"/>
          </a:xfrm>
        </p:grpSpPr>
        <p:grpSp>
          <p:nvGrpSpPr>
            <p:cNvPr id="307" name="Google Shape;307;p31"/>
            <p:cNvGrpSpPr/>
            <p:nvPr/>
          </p:nvGrpSpPr>
          <p:grpSpPr>
            <a:xfrm>
              <a:off x="146748" y="2541651"/>
              <a:ext cx="8997424" cy="2597361"/>
              <a:chOff x="1213475" y="1281350"/>
              <a:chExt cx="3125625" cy="902300"/>
            </a:xfrm>
          </p:grpSpPr>
          <p:sp>
            <p:nvSpPr>
              <p:cNvPr id="308" name="Google Shape;308;p31"/>
              <p:cNvSpPr/>
              <p:nvPr/>
            </p:nvSpPr>
            <p:spPr>
              <a:xfrm>
                <a:off x="1766875" y="1635550"/>
                <a:ext cx="2572225" cy="548100"/>
              </a:xfrm>
              <a:custGeom>
                <a:avLst/>
                <a:gdLst/>
                <a:ahLst/>
                <a:cxnLst/>
                <a:rect l="l" t="t" r="r" b="b"/>
                <a:pathLst>
                  <a:path w="102889" h="21924" extrusionOk="0">
                    <a:moveTo>
                      <a:pt x="102889" y="0"/>
                    </a:moveTo>
                    <a:cubicBezTo>
                      <a:pt x="102675" y="76"/>
                      <a:pt x="102449" y="163"/>
                      <a:pt x="102236" y="251"/>
                    </a:cubicBezTo>
                    <a:cubicBezTo>
                      <a:pt x="89813" y="5516"/>
                      <a:pt x="75827" y="8098"/>
                      <a:pt x="59245" y="8098"/>
                    </a:cubicBezTo>
                    <a:cubicBezTo>
                      <a:pt x="51874" y="8098"/>
                      <a:pt x="43989" y="7588"/>
                      <a:pt x="35501" y="6576"/>
                    </a:cubicBezTo>
                    <a:cubicBezTo>
                      <a:pt x="34061" y="6423"/>
                      <a:pt x="32619" y="6348"/>
                      <a:pt x="31186" y="6348"/>
                    </a:cubicBezTo>
                    <a:cubicBezTo>
                      <a:pt x="22173" y="6348"/>
                      <a:pt x="13524" y="9319"/>
                      <a:pt x="7894" y="14494"/>
                    </a:cubicBezTo>
                    <a:cubicBezTo>
                      <a:pt x="6400" y="15674"/>
                      <a:pt x="4857" y="17042"/>
                      <a:pt x="3188" y="18673"/>
                    </a:cubicBezTo>
                    <a:cubicBezTo>
                      <a:pt x="2046" y="19790"/>
                      <a:pt x="979" y="20894"/>
                      <a:pt x="1" y="21923"/>
                    </a:cubicBezTo>
                    <a:lnTo>
                      <a:pt x="102889" y="21923"/>
                    </a:lnTo>
                    <a:lnTo>
                      <a:pt x="102889" y="0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09" name="Google Shape;309;p31"/>
              <p:cNvSpPr/>
              <p:nvPr/>
            </p:nvSpPr>
            <p:spPr>
              <a:xfrm>
                <a:off x="1213475" y="1281350"/>
                <a:ext cx="3125625" cy="902300"/>
              </a:xfrm>
              <a:custGeom>
                <a:avLst/>
                <a:gdLst/>
                <a:ahLst/>
                <a:cxnLst/>
                <a:rect l="l" t="t" r="r" b="b"/>
                <a:pathLst>
                  <a:path w="125025" h="36092" extrusionOk="0">
                    <a:moveTo>
                      <a:pt x="125025" y="1"/>
                    </a:moveTo>
                    <a:cubicBezTo>
                      <a:pt x="122540" y="63"/>
                      <a:pt x="120068" y="202"/>
                      <a:pt x="117608" y="415"/>
                    </a:cubicBezTo>
                    <a:cubicBezTo>
                      <a:pt x="115362" y="603"/>
                      <a:pt x="113216" y="854"/>
                      <a:pt x="111233" y="1155"/>
                    </a:cubicBezTo>
                    <a:cubicBezTo>
                      <a:pt x="102261" y="2724"/>
                      <a:pt x="96614" y="6062"/>
                      <a:pt x="90641" y="9588"/>
                    </a:cubicBezTo>
                    <a:cubicBezTo>
                      <a:pt x="88432" y="10893"/>
                      <a:pt x="86186" y="12223"/>
                      <a:pt x="83726" y="13478"/>
                    </a:cubicBezTo>
                    <a:cubicBezTo>
                      <a:pt x="80401" y="14846"/>
                      <a:pt x="76937" y="16101"/>
                      <a:pt x="73110" y="17004"/>
                    </a:cubicBezTo>
                    <a:cubicBezTo>
                      <a:pt x="68090" y="18209"/>
                      <a:pt x="62607" y="18799"/>
                      <a:pt x="57022" y="19238"/>
                    </a:cubicBezTo>
                    <a:cubicBezTo>
                      <a:pt x="54638" y="19326"/>
                      <a:pt x="52216" y="19389"/>
                      <a:pt x="49757" y="19439"/>
                    </a:cubicBezTo>
                    <a:cubicBezTo>
                      <a:pt x="44900" y="19552"/>
                      <a:pt x="39868" y="19665"/>
                      <a:pt x="34936" y="20129"/>
                    </a:cubicBezTo>
                    <a:cubicBezTo>
                      <a:pt x="32326" y="20317"/>
                      <a:pt x="30231" y="20493"/>
                      <a:pt x="28348" y="20681"/>
                    </a:cubicBezTo>
                    <a:cubicBezTo>
                      <a:pt x="20543" y="21484"/>
                      <a:pt x="15109" y="22727"/>
                      <a:pt x="10730" y="24697"/>
                    </a:cubicBezTo>
                    <a:cubicBezTo>
                      <a:pt x="5271" y="27144"/>
                      <a:pt x="1544" y="30934"/>
                      <a:pt x="201" y="35363"/>
                    </a:cubicBezTo>
                    <a:cubicBezTo>
                      <a:pt x="138" y="35589"/>
                      <a:pt x="63" y="35840"/>
                      <a:pt x="0" y="36091"/>
                    </a:cubicBezTo>
                    <a:lnTo>
                      <a:pt x="502" y="36091"/>
                    </a:lnTo>
                    <a:cubicBezTo>
                      <a:pt x="565" y="35840"/>
                      <a:pt x="628" y="35614"/>
                      <a:pt x="691" y="35414"/>
                    </a:cubicBezTo>
                    <a:cubicBezTo>
                      <a:pt x="2008" y="31059"/>
                      <a:pt x="5672" y="27332"/>
                      <a:pt x="11018" y="24935"/>
                    </a:cubicBezTo>
                    <a:cubicBezTo>
                      <a:pt x="15335" y="22990"/>
                      <a:pt x="20706" y="21773"/>
                      <a:pt x="28436" y="20970"/>
                    </a:cubicBezTo>
                    <a:cubicBezTo>
                      <a:pt x="30306" y="20782"/>
                      <a:pt x="32389" y="20606"/>
                      <a:pt x="34999" y="20418"/>
                    </a:cubicBezTo>
                    <a:cubicBezTo>
                      <a:pt x="39876" y="19970"/>
                      <a:pt x="44839" y="19855"/>
                      <a:pt x="49656" y="19743"/>
                    </a:cubicBezTo>
                    <a:lnTo>
                      <a:pt x="49656" y="19743"/>
                    </a:lnTo>
                    <a:cubicBezTo>
                      <a:pt x="39809" y="20417"/>
                      <a:pt x="30199" y="21209"/>
                      <a:pt x="22864" y="24546"/>
                    </a:cubicBezTo>
                    <a:cubicBezTo>
                      <a:pt x="16979" y="27232"/>
                      <a:pt x="13654" y="31222"/>
                      <a:pt x="12449" y="35263"/>
                    </a:cubicBezTo>
                    <a:cubicBezTo>
                      <a:pt x="12374" y="35526"/>
                      <a:pt x="12298" y="35803"/>
                      <a:pt x="12223" y="36091"/>
                    </a:cubicBezTo>
                    <a:lnTo>
                      <a:pt x="21572" y="36091"/>
                    </a:lnTo>
                    <a:cubicBezTo>
                      <a:pt x="22576" y="35024"/>
                      <a:pt x="23705" y="33857"/>
                      <a:pt x="24897" y="32690"/>
                    </a:cubicBezTo>
                    <a:cubicBezTo>
                      <a:pt x="26579" y="31047"/>
                      <a:pt x="28122" y="29666"/>
                      <a:pt x="29628" y="28499"/>
                    </a:cubicBezTo>
                    <a:cubicBezTo>
                      <a:pt x="35338" y="23244"/>
                      <a:pt x="44153" y="20225"/>
                      <a:pt x="53344" y="20225"/>
                    </a:cubicBezTo>
                    <a:cubicBezTo>
                      <a:pt x="54799" y="20225"/>
                      <a:pt x="56263" y="20301"/>
                      <a:pt x="57725" y="20455"/>
                    </a:cubicBezTo>
                    <a:cubicBezTo>
                      <a:pt x="66185" y="21464"/>
                      <a:pt x="74040" y="21973"/>
                      <a:pt x="81380" y="21973"/>
                    </a:cubicBezTo>
                    <a:cubicBezTo>
                      <a:pt x="97864" y="21973"/>
                      <a:pt x="111755" y="19408"/>
                      <a:pt x="124083" y="14181"/>
                    </a:cubicBezTo>
                    <a:cubicBezTo>
                      <a:pt x="124397" y="14043"/>
                      <a:pt x="124711" y="13930"/>
                      <a:pt x="125025" y="13830"/>
                    </a:cubicBezTo>
                    <a:lnTo>
                      <a:pt x="125025" y="4631"/>
                    </a:lnTo>
                    <a:cubicBezTo>
                      <a:pt x="122490" y="4049"/>
                      <a:pt x="119698" y="3786"/>
                      <a:pt x="116871" y="3786"/>
                    </a:cubicBezTo>
                    <a:cubicBezTo>
                      <a:pt x="113848" y="3786"/>
                      <a:pt x="110786" y="4087"/>
                      <a:pt x="107958" y="4619"/>
                    </a:cubicBezTo>
                    <a:cubicBezTo>
                      <a:pt x="101332" y="5886"/>
                      <a:pt x="95711" y="8245"/>
                      <a:pt x="90315" y="10630"/>
                    </a:cubicBezTo>
                    <a:cubicBezTo>
                      <a:pt x="89298" y="11081"/>
                      <a:pt x="88269" y="11533"/>
                      <a:pt x="87253" y="11985"/>
                    </a:cubicBezTo>
                    <a:cubicBezTo>
                      <a:pt x="88533" y="11257"/>
                      <a:pt x="89762" y="10529"/>
                      <a:pt x="90992" y="9801"/>
                    </a:cubicBezTo>
                    <a:cubicBezTo>
                      <a:pt x="96915" y="6300"/>
                      <a:pt x="102512" y="2987"/>
                      <a:pt x="111359" y="1444"/>
                    </a:cubicBezTo>
                    <a:cubicBezTo>
                      <a:pt x="113317" y="1143"/>
                      <a:pt x="115437" y="892"/>
                      <a:pt x="117684" y="703"/>
                    </a:cubicBezTo>
                    <a:cubicBezTo>
                      <a:pt x="120118" y="503"/>
                      <a:pt x="122565" y="365"/>
                      <a:pt x="125025" y="302"/>
                    </a:cubicBezTo>
                    <a:lnTo>
                      <a:pt x="125025" y="1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310" name="Google Shape;310;p31"/>
            <p:cNvGrpSpPr/>
            <p:nvPr/>
          </p:nvGrpSpPr>
          <p:grpSpPr>
            <a:xfrm>
              <a:off x="-11" y="-7"/>
              <a:ext cx="3516067" cy="2211940"/>
              <a:chOff x="5223150" y="2771850"/>
              <a:chExt cx="1210350" cy="761425"/>
            </a:xfrm>
          </p:grpSpPr>
          <p:sp>
            <p:nvSpPr>
              <p:cNvPr id="311" name="Google Shape;311;p31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12" name="Google Shape;312;p31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13" name="Google Shape;313;p3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flipH="1">
            <a:off x="1" y="0"/>
            <a:ext cx="12191999" cy="685637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14" name="Google Shape;314;p31"/>
          <p:cNvGrpSpPr/>
          <p:nvPr/>
        </p:nvGrpSpPr>
        <p:grpSpPr>
          <a:xfrm rot="10800000" flipH="1">
            <a:off x="-212062" y="-457497"/>
            <a:ext cx="3327935" cy="2927781"/>
            <a:chOff x="3312900" y="2468375"/>
            <a:chExt cx="1021800" cy="898975"/>
          </a:xfrm>
        </p:grpSpPr>
        <p:sp>
          <p:nvSpPr>
            <p:cNvPr id="315" name="Google Shape;315;p31"/>
            <p:cNvSpPr/>
            <p:nvPr/>
          </p:nvSpPr>
          <p:spPr>
            <a:xfrm>
              <a:off x="3799175" y="2641950"/>
              <a:ext cx="218375" cy="171725"/>
            </a:xfrm>
            <a:custGeom>
              <a:avLst/>
              <a:gdLst/>
              <a:ahLst/>
              <a:cxnLst/>
              <a:rect l="l" t="t" r="r" b="b"/>
              <a:pathLst>
                <a:path w="8735" h="6869" extrusionOk="0">
                  <a:moveTo>
                    <a:pt x="7178" y="1"/>
                  </a:moveTo>
                  <a:cubicBezTo>
                    <a:pt x="7027" y="202"/>
                    <a:pt x="6940" y="453"/>
                    <a:pt x="6940" y="716"/>
                  </a:cubicBezTo>
                  <a:cubicBezTo>
                    <a:pt x="6312" y="402"/>
                    <a:pt x="5617" y="254"/>
                    <a:pt x="4931" y="254"/>
                  </a:cubicBezTo>
                  <a:cubicBezTo>
                    <a:pt x="4547" y="254"/>
                    <a:pt x="4167" y="300"/>
                    <a:pt x="3802" y="390"/>
                  </a:cubicBezTo>
                  <a:cubicBezTo>
                    <a:pt x="2773" y="628"/>
                    <a:pt x="1870" y="1218"/>
                    <a:pt x="1167" y="1984"/>
                  </a:cubicBezTo>
                  <a:cubicBezTo>
                    <a:pt x="728" y="2461"/>
                    <a:pt x="364" y="3025"/>
                    <a:pt x="176" y="3653"/>
                  </a:cubicBezTo>
                  <a:cubicBezTo>
                    <a:pt x="0" y="4280"/>
                    <a:pt x="13" y="4995"/>
                    <a:pt x="289" y="5623"/>
                  </a:cubicBezTo>
                  <a:cubicBezTo>
                    <a:pt x="1065" y="6379"/>
                    <a:pt x="2044" y="6868"/>
                    <a:pt x="3057" y="6868"/>
                  </a:cubicBezTo>
                  <a:cubicBezTo>
                    <a:pt x="3304" y="6868"/>
                    <a:pt x="3554" y="6839"/>
                    <a:pt x="3802" y="6777"/>
                  </a:cubicBezTo>
                  <a:cubicBezTo>
                    <a:pt x="4995" y="6476"/>
                    <a:pt x="6162" y="5598"/>
                    <a:pt x="6864" y="4669"/>
                  </a:cubicBezTo>
                  <a:cubicBezTo>
                    <a:pt x="7467" y="3904"/>
                    <a:pt x="7743" y="3075"/>
                    <a:pt x="7805" y="2084"/>
                  </a:cubicBezTo>
                  <a:cubicBezTo>
                    <a:pt x="7970" y="2113"/>
                    <a:pt x="8262" y="2307"/>
                    <a:pt x="8462" y="2307"/>
                  </a:cubicBezTo>
                  <a:cubicBezTo>
                    <a:pt x="8521" y="2307"/>
                    <a:pt x="8571" y="2290"/>
                    <a:pt x="8609" y="2247"/>
                  </a:cubicBezTo>
                  <a:cubicBezTo>
                    <a:pt x="8734" y="2109"/>
                    <a:pt x="8646" y="1871"/>
                    <a:pt x="8496" y="1745"/>
                  </a:cubicBezTo>
                  <a:cubicBezTo>
                    <a:pt x="8333" y="1632"/>
                    <a:pt x="8132" y="1607"/>
                    <a:pt x="7943" y="1570"/>
                  </a:cubicBezTo>
                  <a:cubicBezTo>
                    <a:pt x="8169" y="1519"/>
                    <a:pt x="8408" y="1344"/>
                    <a:pt x="8358" y="1105"/>
                  </a:cubicBezTo>
                  <a:cubicBezTo>
                    <a:pt x="8320" y="942"/>
                    <a:pt x="8132" y="842"/>
                    <a:pt x="7956" y="829"/>
                  </a:cubicBezTo>
                  <a:cubicBezTo>
                    <a:pt x="7793" y="829"/>
                    <a:pt x="7642" y="904"/>
                    <a:pt x="7492" y="967"/>
                  </a:cubicBezTo>
                  <a:cubicBezTo>
                    <a:pt x="7517" y="792"/>
                    <a:pt x="7542" y="616"/>
                    <a:pt x="7504" y="428"/>
                  </a:cubicBezTo>
                  <a:cubicBezTo>
                    <a:pt x="7467" y="252"/>
                    <a:pt x="7354" y="76"/>
                    <a:pt x="7178" y="1"/>
                  </a:cubicBezTo>
                  <a:close/>
                </a:path>
              </a:pathLst>
            </a:custGeom>
            <a:solidFill>
              <a:srgbClr val="E98B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6" name="Google Shape;316;p31"/>
            <p:cNvSpPr/>
            <p:nvPr/>
          </p:nvSpPr>
          <p:spPr>
            <a:xfrm>
              <a:off x="3800500" y="2657400"/>
              <a:ext cx="154925" cy="107200"/>
            </a:xfrm>
            <a:custGeom>
              <a:avLst/>
              <a:gdLst/>
              <a:ahLst/>
              <a:cxnLst/>
              <a:rect l="l" t="t" r="r" b="b"/>
              <a:pathLst>
                <a:path w="6197" h="4288" extrusionOk="0">
                  <a:moveTo>
                    <a:pt x="5793" y="0"/>
                  </a:moveTo>
                  <a:cubicBezTo>
                    <a:pt x="3134" y="0"/>
                    <a:pt x="875" y="1752"/>
                    <a:pt x="10" y="4252"/>
                  </a:cubicBezTo>
                  <a:cubicBezTo>
                    <a:pt x="1" y="4270"/>
                    <a:pt x="23" y="4287"/>
                    <a:pt x="42" y="4287"/>
                  </a:cubicBezTo>
                  <a:cubicBezTo>
                    <a:pt x="49" y="4287"/>
                    <a:pt x="56" y="4284"/>
                    <a:pt x="60" y="4277"/>
                  </a:cubicBezTo>
                  <a:cubicBezTo>
                    <a:pt x="537" y="3160"/>
                    <a:pt x="1139" y="2094"/>
                    <a:pt x="2131" y="1341"/>
                  </a:cubicBezTo>
                  <a:cubicBezTo>
                    <a:pt x="3241" y="499"/>
                    <a:pt x="4636" y="72"/>
                    <a:pt x="6027" y="72"/>
                  </a:cubicBezTo>
                  <a:cubicBezTo>
                    <a:pt x="6067" y="72"/>
                    <a:pt x="6106" y="72"/>
                    <a:pt x="6146" y="73"/>
                  </a:cubicBezTo>
                  <a:cubicBezTo>
                    <a:pt x="6196" y="73"/>
                    <a:pt x="6196" y="10"/>
                    <a:pt x="6146" y="10"/>
                  </a:cubicBezTo>
                  <a:cubicBezTo>
                    <a:pt x="6028" y="4"/>
                    <a:pt x="5910" y="0"/>
                    <a:pt x="5793" y="0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7" name="Google Shape;317;p31"/>
            <p:cNvSpPr/>
            <p:nvPr/>
          </p:nvSpPr>
          <p:spPr>
            <a:xfrm>
              <a:off x="3803025" y="2662350"/>
              <a:ext cx="162750" cy="104125"/>
            </a:xfrm>
            <a:custGeom>
              <a:avLst/>
              <a:gdLst/>
              <a:ahLst/>
              <a:cxnLst/>
              <a:rect l="l" t="t" r="r" b="b"/>
              <a:pathLst>
                <a:path w="6510" h="4165" extrusionOk="0">
                  <a:moveTo>
                    <a:pt x="6484" y="1"/>
                  </a:moveTo>
                  <a:cubicBezTo>
                    <a:pt x="3824" y="252"/>
                    <a:pt x="1565" y="2046"/>
                    <a:pt x="9" y="4129"/>
                  </a:cubicBezTo>
                  <a:cubicBezTo>
                    <a:pt x="0" y="4147"/>
                    <a:pt x="17" y="4165"/>
                    <a:pt x="31" y="4165"/>
                  </a:cubicBezTo>
                  <a:cubicBezTo>
                    <a:pt x="37" y="4165"/>
                    <a:pt x="43" y="4162"/>
                    <a:pt x="47" y="4154"/>
                  </a:cubicBezTo>
                  <a:cubicBezTo>
                    <a:pt x="1791" y="2159"/>
                    <a:pt x="3761" y="415"/>
                    <a:pt x="6484" y="38"/>
                  </a:cubicBezTo>
                  <a:cubicBezTo>
                    <a:pt x="6510" y="38"/>
                    <a:pt x="6510" y="1"/>
                    <a:pt x="6484" y="1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8" name="Google Shape;318;p31"/>
            <p:cNvSpPr/>
            <p:nvPr/>
          </p:nvSpPr>
          <p:spPr>
            <a:xfrm>
              <a:off x="3807150" y="2676725"/>
              <a:ext cx="162000" cy="95650"/>
            </a:xfrm>
            <a:custGeom>
              <a:avLst/>
              <a:gdLst/>
              <a:ahLst/>
              <a:cxnLst/>
              <a:rect l="l" t="t" r="r" b="b"/>
              <a:pathLst>
                <a:path w="6480" h="3826" extrusionOk="0">
                  <a:moveTo>
                    <a:pt x="6455" y="0"/>
                  </a:moveTo>
                  <a:cubicBezTo>
                    <a:pt x="6452" y="0"/>
                    <a:pt x="6448" y="1"/>
                    <a:pt x="6445" y="3"/>
                  </a:cubicBezTo>
                  <a:cubicBezTo>
                    <a:pt x="4123" y="756"/>
                    <a:pt x="1814" y="2136"/>
                    <a:pt x="20" y="3780"/>
                  </a:cubicBezTo>
                  <a:cubicBezTo>
                    <a:pt x="1" y="3799"/>
                    <a:pt x="18" y="3826"/>
                    <a:pt x="39" y="3826"/>
                  </a:cubicBezTo>
                  <a:cubicBezTo>
                    <a:pt x="45" y="3826"/>
                    <a:pt x="52" y="3824"/>
                    <a:pt x="58" y="3818"/>
                  </a:cubicBezTo>
                  <a:cubicBezTo>
                    <a:pt x="2015" y="2287"/>
                    <a:pt x="4111" y="894"/>
                    <a:pt x="6457" y="41"/>
                  </a:cubicBezTo>
                  <a:cubicBezTo>
                    <a:pt x="6479" y="30"/>
                    <a:pt x="6473" y="0"/>
                    <a:pt x="6455" y="0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9" name="Google Shape;319;p31"/>
            <p:cNvSpPr/>
            <p:nvPr/>
          </p:nvSpPr>
          <p:spPr>
            <a:xfrm>
              <a:off x="3811825" y="2691075"/>
              <a:ext cx="157250" cy="85850"/>
            </a:xfrm>
            <a:custGeom>
              <a:avLst/>
              <a:gdLst/>
              <a:ahLst/>
              <a:cxnLst/>
              <a:rect l="l" t="t" r="r" b="b"/>
              <a:pathLst>
                <a:path w="6290" h="3434" extrusionOk="0">
                  <a:moveTo>
                    <a:pt x="6238" y="0"/>
                  </a:moveTo>
                  <a:cubicBezTo>
                    <a:pt x="6233" y="0"/>
                    <a:pt x="6226" y="2"/>
                    <a:pt x="6220" y="6"/>
                  </a:cubicBezTo>
                  <a:cubicBezTo>
                    <a:pt x="4162" y="1110"/>
                    <a:pt x="2041" y="2165"/>
                    <a:pt x="34" y="3382"/>
                  </a:cubicBezTo>
                  <a:cubicBezTo>
                    <a:pt x="0" y="3393"/>
                    <a:pt x="26" y="3434"/>
                    <a:pt x="59" y="3434"/>
                  </a:cubicBezTo>
                  <a:cubicBezTo>
                    <a:pt x="63" y="3434"/>
                    <a:pt x="67" y="3433"/>
                    <a:pt x="71" y="3432"/>
                  </a:cubicBezTo>
                  <a:cubicBezTo>
                    <a:pt x="2180" y="2403"/>
                    <a:pt x="4200" y="1186"/>
                    <a:pt x="6258" y="56"/>
                  </a:cubicBezTo>
                  <a:cubicBezTo>
                    <a:pt x="6289" y="46"/>
                    <a:pt x="6268" y="0"/>
                    <a:pt x="6238" y="0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0" name="Google Shape;320;p31"/>
            <p:cNvSpPr/>
            <p:nvPr/>
          </p:nvSpPr>
          <p:spPr>
            <a:xfrm>
              <a:off x="3815800" y="2697550"/>
              <a:ext cx="162350" cy="84050"/>
            </a:xfrm>
            <a:custGeom>
              <a:avLst/>
              <a:gdLst/>
              <a:ahLst/>
              <a:cxnLst/>
              <a:rect l="l" t="t" r="r" b="b"/>
              <a:pathLst>
                <a:path w="6494" h="3362" extrusionOk="0">
                  <a:moveTo>
                    <a:pt x="6466" y="0"/>
                  </a:moveTo>
                  <a:cubicBezTo>
                    <a:pt x="6460" y="0"/>
                    <a:pt x="6454" y="3"/>
                    <a:pt x="6450" y="11"/>
                  </a:cubicBezTo>
                  <a:cubicBezTo>
                    <a:pt x="4631" y="1642"/>
                    <a:pt x="2422" y="2759"/>
                    <a:pt x="38" y="3298"/>
                  </a:cubicBezTo>
                  <a:cubicBezTo>
                    <a:pt x="0" y="3311"/>
                    <a:pt x="25" y="3361"/>
                    <a:pt x="50" y="3361"/>
                  </a:cubicBezTo>
                  <a:cubicBezTo>
                    <a:pt x="2435" y="3010"/>
                    <a:pt x="4756" y="1667"/>
                    <a:pt x="6475" y="36"/>
                  </a:cubicBezTo>
                  <a:cubicBezTo>
                    <a:pt x="6493" y="18"/>
                    <a:pt x="6479" y="0"/>
                    <a:pt x="6466" y="0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1" name="Google Shape;321;p31"/>
            <p:cNvSpPr/>
            <p:nvPr/>
          </p:nvSpPr>
          <p:spPr>
            <a:xfrm>
              <a:off x="3821550" y="2707000"/>
              <a:ext cx="161650" cy="83225"/>
            </a:xfrm>
            <a:custGeom>
              <a:avLst/>
              <a:gdLst/>
              <a:ahLst/>
              <a:cxnLst/>
              <a:rect l="l" t="t" r="r" b="b"/>
              <a:pathLst>
                <a:path w="6466" h="3329" extrusionOk="0">
                  <a:moveTo>
                    <a:pt x="6427" y="1"/>
                  </a:moveTo>
                  <a:cubicBezTo>
                    <a:pt x="6421" y="1"/>
                    <a:pt x="6414" y="3"/>
                    <a:pt x="6409" y="9"/>
                  </a:cubicBezTo>
                  <a:cubicBezTo>
                    <a:pt x="5133" y="1566"/>
                    <a:pt x="3178" y="3206"/>
                    <a:pt x="1073" y="3206"/>
                  </a:cubicBezTo>
                  <a:cubicBezTo>
                    <a:pt x="734" y="3206"/>
                    <a:pt x="391" y="3163"/>
                    <a:pt x="46" y="3071"/>
                  </a:cubicBezTo>
                  <a:cubicBezTo>
                    <a:pt x="42" y="3070"/>
                    <a:pt x="38" y="3069"/>
                    <a:pt x="35" y="3069"/>
                  </a:cubicBezTo>
                  <a:cubicBezTo>
                    <a:pt x="6" y="3069"/>
                    <a:pt x="0" y="3110"/>
                    <a:pt x="34" y="3121"/>
                  </a:cubicBezTo>
                  <a:cubicBezTo>
                    <a:pt x="428" y="3264"/>
                    <a:pt x="826" y="3329"/>
                    <a:pt x="1220" y="3329"/>
                  </a:cubicBezTo>
                  <a:cubicBezTo>
                    <a:pt x="3285" y="3329"/>
                    <a:pt x="5277" y="1564"/>
                    <a:pt x="6446" y="47"/>
                  </a:cubicBezTo>
                  <a:cubicBezTo>
                    <a:pt x="6465" y="28"/>
                    <a:pt x="6448" y="1"/>
                    <a:pt x="6427" y="1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2" name="Google Shape;322;p31"/>
            <p:cNvSpPr/>
            <p:nvPr/>
          </p:nvSpPr>
          <p:spPr>
            <a:xfrm>
              <a:off x="3826325" y="2713450"/>
              <a:ext cx="162550" cy="89300"/>
            </a:xfrm>
            <a:custGeom>
              <a:avLst/>
              <a:gdLst/>
              <a:ahLst/>
              <a:cxnLst/>
              <a:rect l="l" t="t" r="r" b="b"/>
              <a:pathLst>
                <a:path w="6502" h="3572" extrusionOk="0">
                  <a:moveTo>
                    <a:pt x="6477" y="1"/>
                  </a:moveTo>
                  <a:cubicBezTo>
                    <a:pt x="6469" y="1"/>
                    <a:pt x="6461" y="5"/>
                    <a:pt x="6456" y="15"/>
                  </a:cubicBezTo>
                  <a:cubicBezTo>
                    <a:pt x="5404" y="1738"/>
                    <a:pt x="3494" y="3401"/>
                    <a:pt x="1426" y="3401"/>
                  </a:cubicBezTo>
                  <a:cubicBezTo>
                    <a:pt x="978" y="3401"/>
                    <a:pt x="524" y="3324"/>
                    <a:pt x="69" y="3152"/>
                  </a:cubicBezTo>
                  <a:cubicBezTo>
                    <a:pt x="63" y="3148"/>
                    <a:pt x="58" y="3147"/>
                    <a:pt x="53" y="3147"/>
                  </a:cubicBezTo>
                  <a:cubicBezTo>
                    <a:pt x="22" y="3147"/>
                    <a:pt x="0" y="3206"/>
                    <a:pt x="43" y="3227"/>
                  </a:cubicBezTo>
                  <a:cubicBezTo>
                    <a:pt x="521" y="3466"/>
                    <a:pt x="1006" y="3571"/>
                    <a:pt x="1488" y="3571"/>
                  </a:cubicBezTo>
                  <a:cubicBezTo>
                    <a:pt x="3538" y="3571"/>
                    <a:pt x="5518" y="1663"/>
                    <a:pt x="6494" y="27"/>
                  </a:cubicBezTo>
                  <a:cubicBezTo>
                    <a:pt x="6501" y="12"/>
                    <a:pt x="6490" y="1"/>
                    <a:pt x="6477" y="1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3" name="Google Shape;323;p31"/>
            <p:cNvSpPr/>
            <p:nvPr/>
          </p:nvSpPr>
          <p:spPr>
            <a:xfrm>
              <a:off x="3529675" y="2773300"/>
              <a:ext cx="286775" cy="384675"/>
            </a:xfrm>
            <a:custGeom>
              <a:avLst/>
              <a:gdLst/>
              <a:ahLst/>
              <a:cxnLst/>
              <a:rect l="l" t="t" r="r" b="b"/>
              <a:pathLst>
                <a:path w="11471" h="15387" extrusionOk="0">
                  <a:moveTo>
                    <a:pt x="11218" y="0"/>
                  </a:moveTo>
                  <a:cubicBezTo>
                    <a:pt x="11194" y="0"/>
                    <a:pt x="11169" y="6"/>
                    <a:pt x="11144" y="17"/>
                  </a:cubicBezTo>
                  <a:cubicBezTo>
                    <a:pt x="8885" y="1185"/>
                    <a:pt x="6877" y="2854"/>
                    <a:pt x="5133" y="4698"/>
                  </a:cubicBezTo>
                  <a:cubicBezTo>
                    <a:pt x="3301" y="6643"/>
                    <a:pt x="1657" y="8889"/>
                    <a:pt x="716" y="11412"/>
                  </a:cubicBezTo>
                  <a:cubicBezTo>
                    <a:pt x="264" y="12654"/>
                    <a:pt x="1" y="13972"/>
                    <a:pt x="114" y="15302"/>
                  </a:cubicBezTo>
                  <a:cubicBezTo>
                    <a:pt x="120" y="15358"/>
                    <a:pt x="167" y="15387"/>
                    <a:pt x="211" y="15387"/>
                  </a:cubicBezTo>
                  <a:cubicBezTo>
                    <a:pt x="255" y="15387"/>
                    <a:pt x="296" y="15358"/>
                    <a:pt x="289" y="15302"/>
                  </a:cubicBezTo>
                  <a:cubicBezTo>
                    <a:pt x="126" y="12842"/>
                    <a:pt x="1193" y="10458"/>
                    <a:pt x="2510" y="8438"/>
                  </a:cubicBezTo>
                  <a:cubicBezTo>
                    <a:pt x="3966" y="6191"/>
                    <a:pt x="5848" y="4209"/>
                    <a:pt x="7931" y="2527"/>
                  </a:cubicBezTo>
                  <a:cubicBezTo>
                    <a:pt x="8986" y="1674"/>
                    <a:pt x="10102" y="908"/>
                    <a:pt x="11307" y="294"/>
                  </a:cubicBezTo>
                  <a:cubicBezTo>
                    <a:pt x="11470" y="218"/>
                    <a:pt x="11370" y="0"/>
                    <a:pt x="11218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4" name="Google Shape;324;p31"/>
            <p:cNvSpPr/>
            <p:nvPr/>
          </p:nvSpPr>
          <p:spPr>
            <a:xfrm>
              <a:off x="3615950" y="2793500"/>
              <a:ext cx="60575" cy="147775"/>
            </a:xfrm>
            <a:custGeom>
              <a:avLst/>
              <a:gdLst/>
              <a:ahLst/>
              <a:cxnLst/>
              <a:rect l="l" t="t" r="r" b="b"/>
              <a:pathLst>
                <a:path w="2423" h="5911" extrusionOk="0">
                  <a:moveTo>
                    <a:pt x="685" y="0"/>
                  </a:moveTo>
                  <a:cubicBezTo>
                    <a:pt x="657" y="0"/>
                    <a:pt x="630" y="4"/>
                    <a:pt x="603" y="13"/>
                  </a:cubicBezTo>
                  <a:cubicBezTo>
                    <a:pt x="528" y="38"/>
                    <a:pt x="465" y="100"/>
                    <a:pt x="415" y="163"/>
                  </a:cubicBezTo>
                  <a:cubicBezTo>
                    <a:pt x="1" y="728"/>
                    <a:pt x="214" y="1493"/>
                    <a:pt x="364" y="2171"/>
                  </a:cubicBezTo>
                  <a:cubicBezTo>
                    <a:pt x="653" y="3514"/>
                    <a:pt x="590" y="5057"/>
                    <a:pt x="113" y="5911"/>
                  </a:cubicBezTo>
                  <a:lnTo>
                    <a:pt x="327" y="5634"/>
                  </a:lnTo>
                  <a:cubicBezTo>
                    <a:pt x="1230" y="4342"/>
                    <a:pt x="2422" y="1757"/>
                    <a:pt x="1055" y="213"/>
                  </a:cubicBezTo>
                  <a:cubicBezTo>
                    <a:pt x="960" y="98"/>
                    <a:pt x="822" y="0"/>
                    <a:pt x="685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5" name="Google Shape;325;p31"/>
            <p:cNvSpPr/>
            <p:nvPr/>
          </p:nvSpPr>
          <p:spPr>
            <a:xfrm>
              <a:off x="3532500" y="2868850"/>
              <a:ext cx="65275" cy="146150"/>
            </a:xfrm>
            <a:custGeom>
              <a:avLst/>
              <a:gdLst/>
              <a:ahLst/>
              <a:cxnLst/>
              <a:rect l="l" t="t" r="r" b="b"/>
              <a:pathLst>
                <a:path w="2611" h="5846" extrusionOk="0">
                  <a:moveTo>
                    <a:pt x="535" y="0"/>
                  </a:moveTo>
                  <a:cubicBezTo>
                    <a:pt x="478" y="0"/>
                    <a:pt x="424" y="14"/>
                    <a:pt x="377" y="48"/>
                  </a:cubicBezTo>
                  <a:cubicBezTo>
                    <a:pt x="314" y="98"/>
                    <a:pt x="277" y="173"/>
                    <a:pt x="252" y="249"/>
                  </a:cubicBezTo>
                  <a:cubicBezTo>
                    <a:pt x="1" y="901"/>
                    <a:pt x="415" y="1579"/>
                    <a:pt x="741" y="2194"/>
                  </a:cubicBezTo>
                  <a:cubicBezTo>
                    <a:pt x="1393" y="3398"/>
                    <a:pt x="1757" y="4904"/>
                    <a:pt x="1544" y="5846"/>
                  </a:cubicBezTo>
                  <a:lnTo>
                    <a:pt x="1670" y="5532"/>
                  </a:lnTo>
                  <a:cubicBezTo>
                    <a:pt x="2184" y="4038"/>
                    <a:pt x="2611" y="1215"/>
                    <a:pt x="866" y="111"/>
                  </a:cubicBezTo>
                  <a:cubicBezTo>
                    <a:pt x="767" y="53"/>
                    <a:pt x="645" y="0"/>
                    <a:pt x="535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6" name="Google Shape;326;p31"/>
            <p:cNvSpPr/>
            <p:nvPr/>
          </p:nvSpPr>
          <p:spPr>
            <a:xfrm>
              <a:off x="3677750" y="2740175"/>
              <a:ext cx="55550" cy="132075"/>
            </a:xfrm>
            <a:custGeom>
              <a:avLst/>
              <a:gdLst/>
              <a:ahLst/>
              <a:cxnLst/>
              <a:rect l="l" t="t" r="r" b="b"/>
              <a:pathLst>
                <a:path w="2222" h="5283" extrusionOk="0">
                  <a:moveTo>
                    <a:pt x="698" y="0"/>
                  </a:moveTo>
                  <a:cubicBezTo>
                    <a:pt x="675" y="0"/>
                    <a:pt x="651" y="4"/>
                    <a:pt x="628" y="12"/>
                  </a:cubicBezTo>
                  <a:cubicBezTo>
                    <a:pt x="553" y="37"/>
                    <a:pt x="503" y="100"/>
                    <a:pt x="465" y="150"/>
                  </a:cubicBezTo>
                  <a:cubicBezTo>
                    <a:pt x="114" y="640"/>
                    <a:pt x="289" y="1317"/>
                    <a:pt x="415" y="1895"/>
                  </a:cubicBezTo>
                  <a:cubicBezTo>
                    <a:pt x="678" y="3074"/>
                    <a:pt x="528" y="4317"/>
                    <a:pt x="1" y="5283"/>
                  </a:cubicBezTo>
                  <a:lnTo>
                    <a:pt x="76" y="5195"/>
                  </a:lnTo>
                  <a:cubicBezTo>
                    <a:pt x="942" y="4003"/>
                    <a:pt x="2222" y="1531"/>
                    <a:pt x="1017" y="188"/>
                  </a:cubicBezTo>
                  <a:cubicBezTo>
                    <a:pt x="934" y="94"/>
                    <a:pt x="815" y="0"/>
                    <a:pt x="698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7" name="Google Shape;327;p31"/>
            <p:cNvSpPr/>
            <p:nvPr/>
          </p:nvSpPr>
          <p:spPr>
            <a:xfrm>
              <a:off x="3736100" y="2710125"/>
              <a:ext cx="51925" cy="111000"/>
            </a:xfrm>
            <a:custGeom>
              <a:avLst/>
              <a:gdLst/>
              <a:ahLst/>
              <a:cxnLst/>
              <a:rect l="l" t="t" r="r" b="b"/>
              <a:pathLst>
                <a:path w="2077" h="4440" extrusionOk="0">
                  <a:moveTo>
                    <a:pt x="885" y="1"/>
                  </a:moveTo>
                  <a:cubicBezTo>
                    <a:pt x="866" y="1"/>
                    <a:pt x="847" y="4"/>
                    <a:pt x="829" y="10"/>
                  </a:cubicBezTo>
                  <a:cubicBezTo>
                    <a:pt x="766" y="22"/>
                    <a:pt x="729" y="60"/>
                    <a:pt x="691" y="110"/>
                  </a:cubicBezTo>
                  <a:cubicBezTo>
                    <a:pt x="365" y="499"/>
                    <a:pt x="478" y="1064"/>
                    <a:pt x="553" y="1566"/>
                  </a:cubicBezTo>
                  <a:cubicBezTo>
                    <a:pt x="693" y="2491"/>
                    <a:pt x="637" y="3515"/>
                    <a:pt x="119" y="4280"/>
                  </a:cubicBezTo>
                  <a:lnTo>
                    <a:pt x="119" y="4280"/>
                  </a:lnTo>
                  <a:cubicBezTo>
                    <a:pt x="897" y="3330"/>
                    <a:pt x="2077" y="1344"/>
                    <a:pt x="1143" y="160"/>
                  </a:cubicBezTo>
                  <a:cubicBezTo>
                    <a:pt x="1080" y="76"/>
                    <a:pt x="981" y="1"/>
                    <a:pt x="885" y="1"/>
                  </a:cubicBezTo>
                  <a:close/>
                  <a:moveTo>
                    <a:pt x="119" y="4280"/>
                  </a:moveTo>
                  <a:lnTo>
                    <a:pt x="119" y="4280"/>
                  </a:lnTo>
                  <a:cubicBezTo>
                    <a:pt x="113" y="4287"/>
                    <a:pt x="107" y="4294"/>
                    <a:pt x="101" y="4301"/>
                  </a:cubicBezTo>
                  <a:lnTo>
                    <a:pt x="1" y="4439"/>
                  </a:lnTo>
                  <a:cubicBezTo>
                    <a:pt x="42" y="4388"/>
                    <a:pt x="82" y="4335"/>
                    <a:pt x="119" y="428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8" name="Google Shape;328;p31"/>
            <p:cNvSpPr/>
            <p:nvPr/>
          </p:nvSpPr>
          <p:spPr>
            <a:xfrm>
              <a:off x="3601825" y="2926575"/>
              <a:ext cx="155950" cy="39175"/>
            </a:xfrm>
            <a:custGeom>
              <a:avLst/>
              <a:gdLst/>
              <a:ahLst/>
              <a:cxnLst/>
              <a:rect l="l" t="t" r="r" b="b"/>
              <a:pathLst>
                <a:path w="6238" h="1567" extrusionOk="0">
                  <a:moveTo>
                    <a:pt x="4204" y="1"/>
                  </a:moveTo>
                  <a:cubicBezTo>
                    <a:pt x="2781" y="1"/>
                    <a:pt x="1139" y="788"/>
                    <a:pt x="189" y="1416"/>
                  </a:cubicBezTo>
                  <a:lnTo>
                    <a:pt x="1" y="1566"/>
                  </a:lnTo>
                  <a:cubicBezTo>
                    <a:pt x="747" y="1261"/>
                    <a:pt x="1637" y="1075"/>
                    <a:pt x="2526" y="1075"/>
                  </a:cubicBezTo>
                  <a:cubicBezTo>
                    <a:pt x="3028" y="1075"/>
                    <a:pt x="3529" y="1134"/>
                    <a:pt x="4004" y="1265"/>
                  </a:cubicBezTo>
                  <a:cubicBezTo>
                    <a:pt x="4413" y="1371"/>
                    <a:pt x="4849" y="1500"/>
                    <a:pt x="5258" y="1500"/>
                  </a:cubicBezTo>
                  <a:cubicBezTo>
                    <a:pt x="5526" y="1500"/>
                    <a:pt x="5783" y="1444"/>
                    <a:pt x="6012" y="1290"/>
                  </a:cubicBezTo>
                  <a:cubicBezTo>
                    <a:pt x="6074" y="1240"/>
                    <a:pt x="6137" y="1190"/>
                    <a:pt x="6175" y="1115"/>
                  </a:cubicBezTo>
                  <a:cubicBezTo>
                    <a:pt x="6238" y="951"/>
                    <a:pt x="6125" y="776"/>
                    <a:pt x="5999" y="650"/>
                  </a:cubicBezTo>
                  <a:cubicBezTo>
                    <a:pt x="5519" y="182"/>
                    <a:pt x="4887" y="1"/>
                    <a:pt x="4204" y="1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9" name="Google Shape;329;p31"/>
            <p:cNvSpPr/>
            <p:nvPr/>
          </p:nvSpPr>
          <p:spPr>
            <a:xfrm>
              <a:off x="3647950" y="2868850"/>
              <a:ext cx="135875" cy="34475"/>
            </a:xfrm>
            <a:custGeom>
              <a:avLst/>
              <a:gdLst/>
              <a:ahLst/>
              <a:cxnLst/>
              <a:rect l="l" t="t" r="r" b="b"/>
              <a:pathLst>
                <a:path w="5435" h="1379" extrusionOk="0">
                  <a:moveTo>
                    <a:pt x="3712" y="1"/>
                  </a:moveTo>
                  <a:cubicBezTo>
                    <a:pt x="2476" y="1"/>
                    <a:pt x="1039" y="718"/>
                    <a:pt x="194" y="1266"/>
                  </a:cubicBezTo>
                  <a:lnTo>
                    <a:pt x="194" y="1266"/>
                  </a:lnTo>
                  <a:cubicBezTo>
                    <a:pt x="725" y="985"/>
                    <a:pt x="1323" y="870"/>
                    <a:pt x="1933" y="870"/>
                  </a:cubicBezTo>
                  <a:cubicBezTo>
                    <a:pt x="2454" y="870"/>
                    <a:pt x="2985" y="954"/>
                    <a:pt x="3489" y="1090"/>
                  </a:cubicBezTo>
                  <a:cubicBezTo>
                    <a:pt x="3840" y="1181"/>
                    <a:pt x="4223" y="1296"/>
                    <a:pt x="4582" y="1296"/>
                  </a:cubicBezTo>
                  <a:cubicBezTo>
                    <a:pt x="4814" y="1296"/>
                    <a:pt x="5036" y="1248"/>
                    <a:pt x="5233" y="1115"/>
                  </a:cubicBezTo>
                  <a:cubicBezTo>
                    <a:pt x="5296" y="1077"/>
                    <a:pt x="5346" y="1027"/>
                    <a:pt x="5371" y="964"/>
                  </a:cubicBezTo>
                  <a:cubicBezTo>
                    <a:pt x="5434" y="813"/>
                    <a:pt x="5334" y="663"/>
                    <a:pt x="5221" y="550"/>
                  </a:cubicBezTo>
                  <a:cubicBezTo>
                    <a:pt x="4814" y="155"/>
                    <a:pt x="4284" y="1"/>
                    <a:pt x="3712" y="1"/>
                  </a:cubicBezTo>
                  <a:close/>
                  <a:moveTo>
                    <a:pt x="194" y="1266"/>
                  </a:moveTo>
                  <a:lnTo>
                    <a:pt x="194" y="1266"/>
                  </a:lnTo>
                  <a:cubicBezTo>
                    <a:pt x="128" y="1301"/>
                    <a:pt x="64" y="1338"/>
                    <a:pt x="1" y="1378"/>
                  </a:cubicBezTo>
                  <a:lnTo>
                    <a:pt x="176" y="1278"/>
                  </a:lnTo>
                  <a:cubicBezTo>
                    <a:pt x="182" y="1274"/>
                    <a:pt x="188" y="1270"/>
                    <a:pt x="194" y="1266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0" name="Google Shape;330;p31"/>
            <p:cNvSpPr/>
            <p:nvPr/>
          </p:nvSpPr>
          <p:spPr>
            <a:xfrm>
              <a:off x="3711950" y="2808800"/>
              <a:ext cx="112650" cy="33650"/>
            </a:xfrm>
            <a:custGeom>
              <a:avLst/>
              <a:gdLst/>
              <a:ahLst/>
              <a:cxnLst/>
              <a:rect l="l" t="t" r="r" b="b"/>
              <a:pathLst>
                <a:path w="4506" h="1346" extrusionOk="0">
                  <a:moveTo>
                    <a:pt x="3172" y="0"/>
                  </a:moveTo>
                  <a:cubicBezTo>
                    <a:pt x="2118" y="0"/>
                    <a:pt x="897" y="694"/>
                    <a:pt x="186" y="1222"/>
                  </a:cubicBezTo>
                  <a:lnTo>
                    <a:pt x="186" y="1222"/>
                  </a:lnTo>
                  <a:cubicBezTo>
                    <a:pt x="678" y="926"/>
                    <a:pt x="1261" y="809"/>
                    <a:pt x="1851" y="809"/>
                  </a:cubicBezTo>
                  <a:cubicBezTo>
                    <a:pt x="2200" y="809"/>
                    <a:pt x="2551" y="850"/>
                    <a:pt x="2887" y="919"/>
                  </a:cubicBezTo>
                  <a:cubicBezTo>
                    <a:pt x="3160" y="974"/>
                    <a:pt x="3452" y="1039"/>
                    <a:pt x="3726" y="1039"/>
                  </a:cubicBezTo>
                  <a:cubicBezTo>
                    <a:pt x="3955" y="1039"/>
                    <a:pt x="4172" y="993"/>
                    <a:pt x="4355" y="856"/>
                  </a:cubicBezTo>
                  <a:cubicBezTo>
                    <a:pt x="4405" y="819"/>
                    <a:pt x="4443" y="781"/>
                    <a:pt x="4468" y="718"/>
                  </a:cubicBezTo>
                  <a:cubicBezTo>
                    <a:pt x="4506" y="593"/>
                    <a:pt x="4418" y="467"/>
                    <a:pt x="4317" y="392"/>
                  </a:cubicBezTo>
                  <a:cubicBezTo>
                    <a:pt x="3992" y="112"/>
                    <a:pt x="3595" y="0"/>
                    <a:pt x="3172" y="0"/>
                  </a:cubicBezTo>
                  <a:close/>
                  <a:moveTo>
                    <a:pt x="186" y="1222"/>
                  </a:moveTo>
                  <a:cubicBezTo>
                    <a:pt x="123" y="1260"/>
                    <a:pt x="61" y="1301"/>
                    <a:pt x="0" y="1346"/>
                  </a:cubicBezTo>
                  <a:lnTo>
                    <a:pt x="139" y="1258"/>
                  </a:lnTo>
                  <a:cubicBezTo>
                    <a:pt x="154" y="1246"/>
                    <a:pt x="170" y="1234"/>
                    <a:pt x="186" y="1222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1" name="Google Shape;331;p31"/>
            <p:cNvSpPr/>
            <p:nvPr/>
          </p:nvSpPr>
          <p:spPr>
            <a:xfrm>
              <a:off x="3795400" y="2752675"/>
              <a:ext cx="37675" cy="43725"/>
            </a:xfrm>
            <a:custGeom>
              <a:avLst/>
              <a:gdLst/>
              <a:ahLst/>
              <a:cxnLst/>
              <a:rect l="l" t="t" r="r" b="b"/>
              <a:pathLst>
                <a:path w="1507" h="1749" extrusionOk="0">
                  <a:moveTo>
                    <a:pt x="199" y="0"/>
                  </a:moveTo>
                  <a:cubicBezTo>
                    <a:pt x="132" y="0"/>
                    <a:pt x="88" y="82"/>
                    <a:pt x="76" y="152"/>
                  </a:cubicBezTo>
                  <a:cubicBezTo>
                    <a:pt x="0" y="491"/>
                    <a:pt x="51" y="855"/>
                    <a:pt x="214" y="1156"/>
                  </a:cubicBezTo>
                  <a:cubicBezTo>
                    <a:pt x="565" y="1545"/>
                    <a:pt x="879" y="1583"/>
                    <a:pt x="1092" y="1683"/>
                  </a:cubicBezTo>
                  <a:cubicBezTo>
                    <a:pt x="1147" y="1716"/>
                    <a:pt x="1210" y="1748"/>
                    <a:pt x="1267" y="1748"/>
                  </a:cubicBezTo>
                  <a:cubicBezTo>
                    <a:pt x="1276" y="1748"/>
                    <a:pt x="1285" y="1748"/>
                    <a:pt x="1293" y="1746"/>
                  </a:cubicBezTo>
                  <a:cubicBezTo>
                    <a:pt x="1431" y="1733"/>
                    <a:pt x="1506" y="1595"/>
                    <a:pt x="1494" y="1470"/>
                  </a:cubicBezTo>
                  <a:cubicBezTo>
                    <a:pt x="1469" y="1332"/>
                    <a:pt x="1356" y="1244"/>
                    <a:pt x="1243" y="1194"/>
                  </a:cubicBezTo>
                  <a:cubicBezTo>
                    <a:pt x="1117" y="1144"/>
                    <a:pt x="992" y="1131"/>
                    <a:pt x="866" y="1119"/>
                  </a:cubicBezTo>
                  <a:cubicBezTo>
                    <a:pt x="954" y="1031"/>
                    <a:pt x="1080" y="1018"/>
                    <a:pt x="1193" y="981"/>
                  </a:cubicBezTo>
                  <a:cubicBezTo>
                    <a:pt x="1306" y="930"/>
                    <a:pt x="1419" y="805"/>
                    <a:pt x="1356" y="692"/>
                  </a:cubicBezTo>
                  <a:cubicBezTo>
                    <a:pt x="1331" y="629"/>
                    <a:pt x="1255" y="604"/>
                    <a:pt x="1193" y="591"/>
                  </a:cubicBezTo>
                  <a:cubicBezTo>
                    <a:pt x="1167" y="588"/>
                    <a:pt x="1141" y="586"/>
                    <a:pt x="1116" y="586"/>
                  </a:cubicBezTo>
                  <a:cubicBezTo>
                    <a:pt x="883" y="586"/>
                    <a:pt x="671" y="734"/>
                    <a:pt x="490" y="893"/>
                  </a:cubicBezTo>
                  <a:cubicBezTo>
                    <a:pt x="553" y="604"/>
                    <a:pt x="477" y="290"/>
                    <a:pt x="289" y="52"/>
                  </a:cubicBezTo>
                  <a:cubicBezTo>
                    <a:pt x="264" y="39"/>
                    <a:pt x="251" y="14"/>
                    <a:pt x="214" y="2"/>
                  </a:cubicBezTo>
                  <a:cubicBezTo>
                    <a:pt x="209" y="1"/>
                    <a:pt x="204" y="0"/>
                    <a:pt x="199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2" name="Google Shape;332;p31"/>
            <p:cNvSpPr/>
            <p:nvPr/>
          </p:nvSpPr>
          <p:spPr>
            <a:xfrm>
              <a:off x="3617725" y="2813825"/>
              <a:ext cx="31500" cy="128225"/>
            </a:xfrm>
            <a:custGeom>
              <a:avLst/>
              <a:gdLst/>
              <a:ahLst/>
              <a:cxnLst/>
              <a:rect l="l" t="t" r="r" b="b"/>
              <a:pathLst>
                <a:path w="1260" h="5129" extrusionOk="0">
                  <a:moveTo>
                    <a:pt x="725" y="1"/>
                  </a:moveTo>
                  <a:cubicBezTo>
                    <a:pt x="716" y="1"/>
                    <a:pt x="708" y="8"/>
                    <a:pt x="708" y="15"/>
                  </a:cubicBezTo>
                  <a:cubicBezTo>
                    <a:pt x="896" y="906"/>
                    <a:pt x="996" y="1785"/>
                    <a:pt x="858" y="2688"/>
                  </a:cubicBezTo>
                  <a:cubicBezTo>
                    <a:pt x="733" y="3541"/>
                    <a:pt x="369" y="4294"/>
                    <a:pt x="17" y="5072"/>
                  </a:cubicBezTo>
                  <a:cubicBezTo>
                    <a:pt x="1" y="5106"/>
                    <a:pt x="23" y="5128"/>
                    <a:pt x="47" y="5128"/>
                  </a:cubicBezTo>
                  <a:cubicBezTo>
                    <a:pt x="59" y="5128"/>
                    <a:pt x="72" y="5123"/>
                    <a:pt x="80" y="5110"/>
                  </a:cubicBezTo>
                  <a:cubicBezTo>
                    <a:pt x="1097" y="3604"/>
                    <a:pt x="1260" y="1722"/>
                    <a:pt x="745" y="15"/>
                  </a:cubicBezTo>
                  <a:cubicBezTo>
                    <a:pt x="740" y="5"/>
                    <a:pt x="732" y="1"/>
                    <a:pt x="725" y="1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3" name="Google Shape;333;p31"/>
            <p:cNvSpPr/>
            <p:nvPr/>
          </p:nvSpPr>
          <p:spPr>
            <a:xfrm>
              <a:off x="3551950" y="2888100"/>
              <a:ext cx="33900" cy="127900"/>
            </a:xfrm>
            <a:custGeom>
              <a:avLst/>
              <a:gdLst/>
              <a:ahLst/>
              <a:cxnLst/>
              <a:rect l="l" t="t" r="r" b="b"/>
              <a:pathLst>
                <a:path w="1356" h="5116" extrusionOk="0">
                  <a:moveTo>
                    <a:pt x="15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402" y="771"/>
                    <a:pt x="728" y="1549"/>
                    <a:pt x="866" y="2403"/>
                  </a:cubicBezTo>
                  <a:cubicBezTo>
                    <a:pt x="1004" y="3306"/>
                    <a:pt x="854" y="4172"/>
                    <a:pt x="728" y="5063"/>
                  </a:cubicBezTo>
                  <a:cubicBezTo>
                    <a:pt x="721" y="5094"/>
                    <a:pt x="742" y="5115"/>
                    <a:pt x="762" y="5115"/>
                  </a:cubicBezTo>
                  <a:cubicBezTo>
                    <a:pt x="774" y="5115"/>
                    <a:pt x="786" y="5107"/>
                    <a:pt x="791" y="5088"/>
                  </a:cubicBezTo>
                  <a:cubicBezTo>
                    <a:pt x="1356" y="3369"/>
                    <a:pt x="1004" y="1499"/>
                    <a:pt x="26" y="6"/>
                  </a:cubicBezTo>
                  <a:cubicBezTo>
                    <a:pt x="22" y="2"/>
                    <a:pt x="18" y="1"/>
                    <a:pt x="15" y="1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4" name="Google Shape;334;p31"/>
            <p:cNvSpPr/>
            <p:nvPr/>
          </p:nvSpPr>
          <p:spPr>
            <a:xfrm>
              <a:off x="3677525" y="2758000"/>
              <a:ext cx="32250" cy="117475"/>
            </a:xfrm>
            <a:custGeom>
              <a:avLst/>
              <a:gdLst/>
              <a:ahLst/>
              <a:cxnLst/>
              <a:rect l="l" t="t" r="r" b="b"/>
              <a:pathLst>
                <a:path w="1290" h="4699" extrusionOk="0">
                  <a:moveTo>
                    <a:pt x="806" y="0"/>
                  </a:moveTo>
                  <a:cubicBezTo>
                    <a:pt x="796" y="0"/>
                    <a:pt x="788" y="7"/>
                    <a:pt x="788" y="15"/>
                  </a:cubicBezTo>
                  <a:cubicBezTo>
                    <a:pt x="963" y="843"/>
                    <a:pt x="988" y="1646"/>
                    <a:pt x="825" y="2474"/>
                  </a:cubicBezTo>
                  <a:cubicBezTo>
                    <a:pt x="675" y="3240"/>
                    <a:pt x="336" y="3930"/>
                    <a:pt x="10" y="4645"/>
                  </a:cubicBezTo>
                  <a:cubicBezTo>
                    <a:pt x="1" y="4672"/>
                    <a:pt x="23" y="4698"/>
                    <a:pt x="46" y="4698"/>
                  </a:cubicBezTo>
                  <a:cubicBezTo>
                    <a:pt x="56" y="4698"/>
                    <a:pt x="65" y="4694"/>
                    <a:pt x="72" y="4683"/>
                  </a:cubicBezTo>
                  <a:cubicBezTo>
                    <a:pt x="988" y="3353"/>
                    <a:pt x="1290" y="1558"/>
                    <a:pt x="825" y="15"/>
                  </a:cubicBezTo>
                  <a:cubicBezTo>
                    <a:pt x="820" y="4"/>
                    <a:pt x="812" y="0"/>
                    <a:pt x="806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5" name="Google Shape;335;p31"/>
            <p:cNvSpPr/>
            <p:nvPr/>
          </p:nvSpPr>
          <p:spPr>
            <a:xfrm>
              <a:off x="3736300" y="2724900"/>
              <a:ext cx="31525" cy="96925"/>
            </a:xfrm>
            <a:custGeom>
              <a:avLst/>
              <a:gdLst/>
              <a:ahLst/>
              <a:cxnLst/>
              <a:rect l="l" t="t" r="r" b="b"/>
              <a:pathLst>
                <a:path w="1261" h="3877" extrusionOk="0">
                  <a:moveTo>
                    <a:pt x="925" y="0"/>
                  </a:moveTo>
                  <a:cubicBezTo>
                    <a:pt x="917" y="0"/>
                    <a:pt x="909" y="6"/>
                    <a:pt x="909" y="21"/>
                  </a:cubicBezTo>
                  <a:cubicBezTo>
                    <a:pt x="997" y="686"/>
                    <a:pt x="984" y="1339"/>
                    <a:pt x="821" y="1991"/>
                  </a:cubicBezTo>
                  <a:cubicBezTo>
                    <a:pt x="645" y="2656"/>
                    <a:pt x="319" y="3221"/>
                    <a:pt x="18" y="3823"/>
                  </a:cubicBezTo>
                  <a:cubicBezTo>
                    <a:pt x="0" y="3850"/>
                    <a:pt x="20" y="3876"/>
                    <a:pt x="42" y="3876"/>
                  </a:cubicBezTo>
                  <a:cubicBezTo>
                    <a:pt x="51" y="3876"/>
                    <a:pt x="61" y="3872"/>
                    <a:pt x="68" y="3861"/>
                  </a:cubicBezTo>
                  <a:cubicBezTo>
                    <a:pt x="921" y="2807"/>
                    <a:pt x="1260" y="1326"/>
                    <a:pt x="934" y="8"/>
                  </a:cubicBezTo>
                  <a:cubicBezTo>
                    <a:pt x="934" y="3"/>
                    <a:pt x="930" y="0"/>
                    <a:pt x="925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6" name="Google Shape;336;p31"/>
            <p:cNvSpPr/>
            <p:nvPr/>
          </p:nvSpPr>
          <p:spPr>
            <a:xfrm>
              <a:off x="3600725" y="2941350"/>
              <a:ext cx="133525" cy="25175"/>
            </a:xfrm>
            <a:custGeom>
              <a:avLst/>
              <a:gdLst/>
              <a:ahLst/>
              <a:cxnLst/>
              <a:rect l="l" t="t" r="r" b="b"/>
              <a:pathLst>
                <a:path w="5341" h="1007" extrusionOk="0">
                  <a:moveTo>
                    <a:pt x="3376" y="1"/>
                  </a:moveTo>
                  <a:cubicBezTo>
                    <a:pt x="2206" y="1"/>
                    <a:pt x="1035" y="328"/>
                    <a:pt x="32" y="938"/>
                  </a:cubicBezTo>
                  <a:cubicBezTo>
                    <a:pt x="1" y="959"/>
                    <a:pt x="13" y="1006"/>
                    <a:pt x="40" y="1006"/>
                  </a:cubicBezTo>
                  <a:cubicBezTo>
                    <a:pt x="46" y="1006"/>
                    <a:pt x="51" y="1004"/>
                    <a:pt x="57" y="1000"/>
                  </a:cubicBezTo>
                  <a:cubicBezTo>
                    <a:pt x="861" y="687"/>
                    <a:pt x="1626" y="335"/>
                    <a:pt x="2479" y="185"/>
                  </a:cubicBezTo>
                  <a:cubicBezTo>
                    <a:pt x="2813" y="132"/>
                    <a:pt x="3148" y="107"/>
                    <a:pt x="3481" y="107"/>
                  </a:cubicBezTo>
                  <a:cubicBezTo>
                    <a:pt x="4098" y="107"/>
                    <a:pt x="4712" y="193"/>
                    <a:pt x="5315" y="348"/>
                  </a:cubicBezTo>
                  <a:cubicBezTo>
                    <a:pt x="5340" y="348"/>
                    <a:pt x="5340" y="323"/>
                    <a:pt x="5328" y="323"/>
                  </a:cubicBezTo>
                  <a:cubicBezTo>
                    <a:pt x="4698" y="105"/>
                    <a:pt x="4037" y="1"/>
                    <a:pt x="3376" y="1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7" name="Google Shape;337;p31"/>
            <p:cNvSpPr/>
            <p:nvPr/>
          </p:nvSpPr>
          <p:spPr>
            <a:xfrm>
              <a:off x="3648675" y="2880725"/>
              <a:ext cx="116625" cy="24525"/>
            </a:xfrm>
            <a:custGeom>
              <a:avLst/>
              <a:gdLst/>
              <a:ahLst/>
              <a:cxnLst/>
              <a:rect l="l" t="t" r="r" b="b"/>
              <a:pathLst>
                <a:path w="4665" h="981" extrusionOk="0">
                  <a:moveTo>
                    <a:pt x="3044" y="0"/>
                  </a:moveTo>
                  <a:cubicBezTo>
                    <a:pt x="1982" y="0"/>
                    <a:pt x="915" y="326"/>
                    <a:pt x="34" y="916"/>
                  </a:cubicBezTo>
                  <a:cubicBezTo>
                    <a:pt x="1" y="938"/>
                    <a:pt x="27" y="980"/>
                    <a:pt x="60" y="980"/>
                  </a:cubicBezTo>
                  <a:cubicBezTo>
                    <a:pt x="64" y="980"/>
                    <a:pt x="68" y="980"/>
                    <a:pt x="72" y="978"/>
                  </a:cubicBezTo>
                  <a:cubicBezTo>
                    <a:pt x="787" y="677"/>
                    <a:pt x="1465" y="338"/>
                    <a:pt x="2230" y="188"/>
                  </a:cubicBezTo>
                  <a:cubicBezTo>
                    <a:pt x="2539" y="131"/>
                    <a:pt x="2844" y="104"/>
                    <a:pt x="3147" y="104"/>
                  </a:cubicBezTo>
                  <a:cubicBezTo>
                    <a:pt x="3646" y="104"/>
                    <a:pt x="4140" y="176"/>
                    <a:pt x="4640" y="301"/>
                  </a:cubicBezTo>
                  <a:cubicBezTo>
                    <a:pt x="4652" y="301"/>
                    <a:pt x="4665" y="276"/>
                    <a:pt x="4640" y="263"/>
                  </a:cubicBezTo>
                  <a:cubicBezTo>
                    <a:pt x="4126" y="85"/>
                    <a:pt x="3586" y="0"/>
                    <a:pt x="3044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8" name="Google Shape;338;p31"/>
            <p:cNvSpPr/>
            <p:nvPr/>
          </p:nvSpPr>
          <p:spPr>
            <a:xfrm>
              <a:off x="3716100" y="2818975"/>
              <a:ext cx="93000" cy="20700"/>
            </a:xfrm>
            <a:custGeom>
              <a:avLst/>
              <a:gdLst/>
              <a:ahLst/>
              <a:cxnLst/>
              <a:rect l="l" t="t" r="r" b="b"/>
              <a:pathLst>
                <a:path w="3720" h="828" extrusionOk="0">
                  <a:moveTo>
                    <a:pt x="2546" y="0"/>
                  </a:moveTo>
                  <a:cubicBezTo>
                    <a:pt x="1663" y="0"/>
                    <a:pt x="765" y="264"/>
                    <a:pt x="35" y="750"/>
                  </a:cubicBezTo>
                  <a:cubicBezTo>
                    <a:pt x="1" y="773"/>
                    <a:pt x="19" y="827"/>
                    <a:pt x="51" y="827"/>
                  </a:cubicBezTo>
                  <a:cubicBezTo>
                    <a:pt x="54" y="827"/>
                    <a:pt x="57" y="827"/>
                    <a:pt x="60" y="826"/>
                  </a:cubicBezTo>
                  <a:cubicBezTo>
                    <a:pt x="587" y="625"/>
                    <a:pt x="1077" y="374"/>
                    <a:pt x="1616" y="236"/>
                  </a:cubicBezTo>
                  <a:cubicBezTo>
                    <a:pt x="1993" y="147"/>
                    <a:pt x="2370" y="106"/>
                    <a:pt x="2749" y="106"/>
                  </a:cubicBezTo>
                  <a:cubicBezTo>
                    <a:pt x="3064" y="106"/>
                    <a:pt x="3380" y="134"/>
                    <a:pt x="3700" y="186"/>
                  </a:cubicBezTo>
                  <a:cubicBezTo>
                    <a:pt x="3702" y="188"/>
                    <a:pt x="3704" y="189"/>
                    <a:pt x="3706" y="189"/>
                  </a:cubicBezTo>
                  <a:cubicBezTo>
                    <a:pt x="3716" y="189"/>
                    <a:pt x="3720" y="171"/>
                    <a:pt x="3700" y="161"/>
                  </a:cubicBezTo>
                  <a:cubicBezTo>
                    <a:pt x="3329" y="52"/>
                    <a:pt x="2938" y="0"/>
                    <a:pt x="2546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9" name="Google Shape;339;p31"/>
            <p:cNvSpPr/>
            <p:nvPr/>
          </p:nvSpPr>
          <p:spPr>
            <a:xfrm>
              <a:off x="3559800" y="2639050"/>
              <a:ext cx="63825" cy="384575"/>
            </a:xfrm>
            <a:custGeom>
              <a:avLst/>
              <a:gdLst/>
              <a:ahLst/>
              <a:cxnLst/>
              <a:rect l="l" t="t" r="r" b="b"/>
              <a:pathLst>
                <a:path w="2553" h="15383" extrusionOk="0">
                  <a:moveTo>
                    <a:pt x="2501" y="1"/>
                  </a:moveTo>
                  <a:cubicBezTo>
                    <a:pt x="2490" y="1"/>
                    <a:pt x="2480" y="6"/>
                    <a:pt x="2472" y="17"/>
                  </a:cubicBezTo>
                  <a:cubicBezTo>
                    <a:pt x="979" y="1999"/>
                    <a:pt x="527" y="4785"/>
                    <a:pt x="276" y="7182"/>
                  </a:cubicBezTo>
                  <a:cubicBezTo>
                    <a:pt x="0" y="9880"/>
                    <a:pt x="50" y="12616"/>
                    <a:pt x="239" y="15326"/>
                  </a:cubicBezTo>
                  <a:cubicBezTo>
                    <a:pt x="239" y="15364"/>
                    <a:pt x="267" y="15383"/>
                    <a:pt x="295" y="15383"/>
                  </a:cubicBezTo>
                  <a:cubicBezTo>
                    <a:pt x="323" y="15383"/>
                    <a:pt x="352" y="15364"/>
                    <a:pt x="352" y="15326"/>
                  </a:cubicBezTo>
                  <a:cubicBezTo>
                    <a:pt x="251" y="12716"/>
                    <a:pt x="189" y="10106"/>
                    <a:pt x="427" y="7508"/>
                  </a:cubicBezTo>
                  <a:cubicBezTo>
                    <a:pt x="540" y="6165"/>
                    <a:pt x="753" y="4835"/>
                    <a:pt x="1105" y="3530"/>
                  </a:cubicBezTo>
                  <a:cubicBezTo>
                    <a:pt x="1431" y="2300"/>
                    <a:pt x="1933" y="1184"/>
                    <a:pt x="2535" y="54"/>
                  </a:cubicBezTo>
                  <a:cubicBezTo>
                    <a:pt x="2553" y="28"/>
                    <a:pt x="2527" y="1"/>
                    <a:pt x="2501" y="1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0" name="Google Shape;340;p31"/>
            <p:cNvSpPr/>
            <p:nvPr/>
          </p:nvSpPr>
          <p:spPr>
            <a:xfrm>
              <a:off x="3586775" y="2468375"/>
              <a:ext cx="133975" cy="174875"/>
            </a:xfrm>
            <a:custGeom>
              <a:avLst/>
              <a:gdLst/>
              <a:ahLst/>
              <a:cxnLst/>
              <a:rect l="l" t="t" r="r" b="b"/>
              <a:pathLst>
                <a:path w="5359" h="6995" extrusionOk="0">
                  <a:moveTo>
                    <a:pt x="3567" y="1"/>
                  </a:moveTo>
                  <a:cubicBezTo>
                    <a:pt x="3514" y="1"/>
                    <a:pt x="3464" y="17"/>
                    <a:pt x="3426" y="55"/>
                  </a:cubicBezTo>
                  <a:cubicBezTo>
                    <a:pt x="3288" y="205"/>
                    <a:pt x="3552" y="519"/>
                    <a:pt x="3602" y="682"/>
                  </a:cubicBezTo>
                  <a:cubicBezTo>
                    <a:pt x="2824" y="795"/>
                    <a:pt x="2197" y="1084"/>
                    <a:pt x="1619" y="1598"/>
                  </a:cubicBezTo>
                  <a:cubicBezTo>
                    <a:pt x="942" y="2226"/>
                    <a:pt x="314" y="3217"/>
                    <a:pt x="164" y="4171"/>
                  </a:cubicBezTo>
                  <a:cubicBezTo>
                    <a:pt x="0" y="5200"/>
                    <a:pt x="502" y="6178"/>
                    <a:pt x="1318" y="6881"/>
                  </a:cubicBezTo>
                  <a:cubicBezTo>
                    <a:pt x="1545" y="6959"/>
                    <a:pt x="1781" y="6995"/>
                    <a:pt x="2016" y="6995"/>
                  </a:cubicBezTo>
                  <a:cubicBezTo>
                    <a:pt x="2315" y="6995"/>
                    <a:pt x="2613" y="6936"/>
                    <a:pt x="2887" y="6831"/>
                  </a:cubicBezTo>
                  <a:cubicBezTo>
                    <a:pt x="3376" y="6643"/>
                    <a:pt x="3790" y="6317"/>
                    <a:pt x="4142" y="5928"/>
                  </a:cubicBezTo>
                  <a:cubicBezTo>
                    <a:pt x="4706" y="5325"/>
                    <a:pt x="5095" y="4572"/>
                    <a:pt x="5221" y="3744"/>
                  </a:cubicBezTo>
                  <a:cubicBezTo>
                    <a:pt x="5359" y="2916"/>
                    <a:pt x="5196" y="2025"/>
                    <a:pt x="4744" y="1272"/>
                  </a:cubicBezTo>
                  <a:cubicBezTo>
                    <a:pt x="4957" y="1259"/>
                    <a:pt x="5146" y="1172"/>
                    <a:pt x="5296" y="1033"/>
                  </a:cubicBezTo>
                  <a:cubicBezTo>
                    <a:pt x="5233" y="908"/>
                    <a:pt x="5083" y="820"/>
                    <a:pt x="4932" y="808"/>
                  </a:cubicBezTo>
                  <a:cubicBezTo>
                    <a:pt x="4908" y="805"/>
                    <a:pt x="4883" y="804"/>
                    <a:pt x="4858" y="804"/>
                  </a:cubicBezTo>
                  <a:cubicBezTo>
                    <a:pt x="4741" y="804"/>
                    <a:pt x="4619" y="827"/>
                    <a:pt x="4506" y="858"/>
                  </a:cubicBezTo>
                  <a:cubicBezTo>
                    <a:pt x="4556" y="732"/>
                    <a:pt x="4606" y="607"/>
                    <a:pt x="4581" y="481"/>
                  </a:cubicBezTo>
                  <a:cubicBezTo>
                    <a:pt x="4568" y="343"/>
                    <a:pt x="4480" y="205"/>
                    <a:pt x="4342" y="180"/>
                  </a:cubicBezTo>
                  <a:cubicBezTo>
                    <a:pt x="4332" y="179"/>
                    <a:pt x="4321" y="178"/>
                    <a:pt x="4311" y="178"/>
                  </a:cubicBezTo>
                  <a:cubicBezTo>
                    <a:pt x="4140" y="178"/>
                    <a:pt x="4027" y="367"/>
                    <a:pt x="4004" y="544"/>
                  </a:cubicBezTo>
                  <a:cubicBezTo>
                    <a:pt x="3966" y="393"/>
                    <a:pt x="3928" y="230"/>
                    <a:pt x="3828" y="117"/>
                  </a:cubicBezTo>
                  <a:cubicBezTo>
                    <a:pt x="3757" y="47"/>
                    <a:pt x="3657" y="1"/>
                    <a:pt x="3567" y="1"/>
                  </a:cubicBezTo>
                  <a:close/>
                </a:path>
              </a:pathLst>
            </a:custGeom>
            <a:solidFill>
              <a:srgbClr val="AD5A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1" name="Google Shape;341;p31"/>
            <p:cNvSpPr/>
            <p:nvPr/>
          </p:nvSpPr>
          <p:spPr>
            <a:xfrm>
              <a:off x="3633675" y="2513800"/>
              <a:ext cx="83625" cy="129900"/>
            </a:xfrm>
            <a:custGeom>
              <a:avLst/>
              <a:gdLst/>
              <a:ahLst/>
              <a:cxnLst/>
              <a:rect l="l" t="t" r="r" b="b"/>
              <a:pathLst>
                <a:path w="3345" h="5196" extrusionOk="0">
                  <a:moveTo>
                    <a:pt x="2966" y="0"/>
                  </a:moveTo>
                  <a:cubicBezTo>
                    <a:pt x="2944" y="0"/>
                    <a:pt x="2924" y="17"/>
                    <a:pt x="2931" y="45"/>
                  </a:cubicBezTo>
                  <a:cubicBezTo>
                    <a:pt x="3031" y="1149"/>
                    <a:pt x="2818" y="2266"/>
                    <a:pt x="2241" y="3232"/>
                  </a:cubicBezTo>
                  <a:cubicBezTo>
                    <a:pt x="1726" y="4098"/>
                    <a:pt x="898" y="4650"/>
                    <a:pt x="32" y="5140"/>
                  </a:cubicBezTo>
                  <a:cubicBezTo>
                    <a:pt x="0" y="5150"/>
                    <a:pt x="22" y="5196"/>
                    <a:pt x="51" y="5196"/>
                  </a:cubicBezTo>
                  <a:cubicBezTo>
                    <a:pt x="57" y="5196"/>
                    <a:pt x="63" y="5194"/>
                    <a:pt x="70" y="5190"/>
                  </a:cubicBezTo>
                  <a:cubicBezTo>
                    <a:pt x="2090" y="4324"/>
                    <a:pt x="3345" y="2228"/>
                    <a:pt x="3006" y="32"/>
                  </a:cubicBezTo>
                  <a:cubicBezTo>
                    <a:pt x="3000" y="10"/>
                    <a:pt x="2983" y="0"/>
                    <a:pt x="2966" y="0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2" name="Google Shape;342;p31"/>
            <p:cNvSpPr/>
            <p:nvPr/>
          </p:nvSpPr>
          <p:spPr>
            <a:xfrm>
              <a:off x="3632100" y="2505725"/>
              <a:ext cx="72350" cy="136150"/>
            </a:xfrm>
            <a:custGeom>
              <a:avLst/>
              <a:gdLst/>
              <a:ahLst/>
              <a:cxnLst/>
              <a:rect l="l" t="t" r="r" b="b"/>
              <a:pathLst>
                <a:path w="2894" h="5446" extrusionOk="0">
                  <a:moveTo>
                    <a:pt x="2856" y="1"/>
                  </a:moveTo>
                  <a:cubicBezTo>
                    <a:pt x="2843" y="1"/>
                    <a:pt x="2831" y="10"/>
                    <a:pt x="2831" y="29"/>
                  </a:cubicBezTo>
                  <a:cubicBezTo>
                    <a:pt x="2693" y="2225"/>
                    <a:pt x="1475" y="3844"/>
                    <a:pt x="20" y="5400"/>
                  </a:cubicBezTo>
                  <a:cubicBezTo>
                    <a:pt x="0" y="5419"/>
                    <a:pt x="18" y="5446"/>
                    <a:pt x="39" y="5446"/>
                  </a:cubicBezTo>
                  <a:cubicBezTo>
                    <a:pt x="45" y="5446"/>
                    <a:pt x="51" y="5443"/>
                    <a:pt x="57" y="5437"/>
                  </a:cubicBezTo>
                  <a:cubicBezTo>
                    <a:pt x="1613" y="4095"/>
                    <a:pt x="2893" y="2150"/>
                    <a:pt x="2881" y="29"/>
                  </a:cubicBezTo>
                  <a:cubicBezTo>
                    <a:pt x="2881" y="10"/>
                    <a:pt x="2868" y="1"/>
                    <a:pt x="2856" y="1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3" name="Google Shape;343;p31"/>
            <p:cNvSpPr/>
            <p:nvPr/>
          </p:nvSpPr>
          <p:spPr>
            <a:xfrm>
              <a:off x="3627325" y="2504200"/>
              <a:ext cx="65400" cy="134850"/>
            </a:xfrm>
            <a:custGeom>
              <a:avLst/>
              <a:gdLst/>
              <a:ahLst/>
              <a:cxnLst/>
              <a:rect l="l" t="t" r="r" b="b"/>
              <a:pathLst>
                <a:path w="2616" h="5394" extrusionOk="0">
                  <a:moveTo>
                    <a:pt x="2585" y="1"/>
                  </a:moveTo>
                  <a:cubicBezTo>
                    <a:pt x="2577" y="1"/>
                    <a:pt x="2570" y="5"/>
                    <a:pt x="2570" y="15"/>
                  </a:cubicBezTo>
                  <a:cubicBezTo>
                    <a:pt x="2030" y="1935"/>
                    <a:pt x="1064" y="3666"/>
                    <a:pt x="10" y="5348"/>
                  </a:cubicBezTo>
                  <a:cubicBezTo>
                    <a:pt x="0" y="5367"/>
                    <a:pt x="20" y="5394"/>
                    <a:pt x="41" y="5394"/>
                  </a:cubicBezTo>
                  <a:cubicBezTo>
                    <a:pt x="48" y="5394"/>
                    <a:pt x="54" y="5391"/>
                    <a:pt x="60" y="5385"/>
                  </a:cubicBezTo>
                  <a:cubicBezTo>
                    <a:pt x="1252" y="3867"/>
                    <a:pt x="2193" y="1909"/>
                    <a:pt x="2607" y="27"/>
                  </a:cubicBezTo>
                  <a:cubicBezTo>
                    <a:pt x="2615" y="12"/>
                    <a:pt x="2599" y="1"/>
                    <a:pt x="2585" y="1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4" name="Google Shape;344;p31"/>
            <p:cNvSpPr/>
            <p:nvPr/>
          </p:nvSpPr>
          <p:spPr>
            <a:xfrm>
              <a:off x="3623275" y="2505275"/>
              <a:ext cx="58400" cy="130275"/>
            </a:xfrm>
            <a:custGeom>
              <a:avLst/>
              <a:gdLst/>
              <a:ahLst/>
              <a:cxnLst/>
              <a:rect l="l" t="t" r="r" b="b"/>
              <a:pathLst>
                <a:path w="2336" h="5211" extrusionOk="0">
                  <a:moveTo>
                    <a:pt x="2284" y="1"/>
                  </a:moveTo>
                  <a:cubicBezTo>
                    <a:pt x="2273" y="1"/>
                    <a:pt x="2263" y="7"/>
                    <a:pt x="2255" y="22"/>
                  </a:cubicBezTo>
                  <a:cubicBezTo>
                    <a:pt x="1502" y="1716"/>
                    <a:pt x="649" y="3410"/>
                    <a:pt x="9" y="5167"/>
                  </a:cubicBezTo>
                  <a:cubicBezTo>
                    <a:pt x="1" y="5191"/>
                    <a:pt x="24" y="5211"/>
                    <a:pt x="45" y="5211"/>
                  </a:cubicBezTo>
                  <a:cubicBezTo>
                    <a:pt x="57" y="5211"/>
                    <a:pt x="67" y="5205"/>
                    <a:pt x="71" y="5192"/>
                  </a:cubicBezTo>
                  <a:cubicBezTo>
                    <a:pt x="925" y="3535"/>
                    <a:pt x="1590" y="1766"/>
                    <a:pt x="2318" y="59"/>
                  </a:cubicBezTo>
                  <a:cubicBezTo>
                    <a:pt x="2335" y="33"/>
                    <a:pt x="2310" y="1"/>
                    <a:pt x="2284" y="1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5" name="Google Shape;345;p31"/>
            <p:cNvSpPr/>
            <p:nvPr/>
          </p:nvSpPr>
          <p:spPr>
            <a:xfrm>
              <a:off x="3619400" y="2498500"/>
              <a:ext cx="56450" cy="134275"/>
            </a:xfrm>
            <a:custGeom>
              <a:avLst/>
              <a:gdLst/>
              <a:ahLst/>
              <a:cxnLst/>
              <a:rect l="l" t="t" r="r" b="b"/>
              <a:pathLst>
                <a:path w="2258" h="5371" extrusionOk="0">
                  <a:moveTo>
                    <a:pt x="2218" y="1"/>
                  </a:moveTo>
                  <a:cubicBezTo>
                    <a:pt x="2215" y="1"/>
                    <a:pt x="2211" y="2"/>
                    <a:pt x="2209" y="4"/>
                  </a:cubicBezTo>
                  <a:cubicBezTo>
                    <a:pt x="1017" y="1472"/>
                    <a:pt x="88" y="3417"/>
                    <a:pt x="1" y="5337"/>
                  </a:cubicBezTo>
                  <a:cubicBezTo>
                    <a:pt x="1" y="5358"/>
                    <a:pt x="22" y="5371"/>
                    <a:pt x="42" y="5371"/>
                  </a:cubicBezTo>
                  <a:cubicBezTo>
                    <a:pt x="60" y="5371"/>
                    <a:pt x="76" y="5361"/>
                    <a:pt x="76" y="5337"/>
                  </a:cubicBezTo>
                  <a:cubicBezTo>
                    <a:pt x="364" y="3417"/>
                    <a:pt x="1080" y="1610"/>
                    <a:pt x="2247" y="42"/>
                  </a:cubicBezTo>
                  <a:cubicBezTo>
                    <a:pt x="2257" y="21"/>
                    <a:pt x="2234" y="1"/>
                    <a:pt x="2218" y="1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6" name="Google Shape;346;p31"/>
            <p:cNvSpPr/>
            <p:nvPr/>
          </p:nvSpPr>
          <p:spPr>
            <a:xfrm>
              <a:off x="3593675" y="2495250"/>
              <a:ext cx="74475" cy="133400"/>
            </a:xfrm>
            <a:custGeom>
              <a:avLst/>
              <a:gdLst/>
              <a:ahLst/>
              <a:cxnLst/>
              <a:rect l="l" t="t" r="r" b="b"/>
              <a:pathLst>
                <a:path w="2979" h="5336" extrusionOk="0">
                  <a:moveTo>
                    <a:pt x="2926" y="1"/>
                  </a:moveTo>
                  <a:cubicBezTo>
                    <a:pt x="2917" y="1"/>
                    <a:pt x="2908" y="3"/>
                    <a:pt x="2899" y="9"/>
                  </a:cubicBezTo>
                  <a:cubicBezTo>
                    <a:pt x="1544" y="1238"/>
                    <a:pt x="1" y="3434"/>
                    <a:pt x="904" y="5317"/>
                  </a:cubicBezTo>
                  <a:cubicBezTo>
                    <a:pt x="913" y="5330"/>
                    <a:pt x="926" y="5335"/>
                    <a:pt x="939" y="5335"/>
                  </a:cubicBezTo>
                  <a:cubicBezTo>
                    <a:pt x="964" y="5335"/>
                    <a:pt x="988" y="5316"/>
                    <a:pt x="979" y="5292"/>
                  </a:cubicBezTo>
                  <a:cubicBezTo>
                    <a:pt x="327" y="3347"/>
                    <a:pt x="1632" y="1376"/>
                    <a:pt x="2950" y="59"/>
                  </a:cubicBezTo>
                  <a:cubicBezTo>
                    <a:pt x="2979" y="30"/>
                    <a:pt x="2955" y="1"/>
                    <a:pt x="2926" y="1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7" name="Google Shape;347;p31"/>
            <p:cNvSpPr/>
            <p:nvPr/>
          </p:nvSpPr>
          <p:spPr>
            <a:xfrm>
              <a:off x="3578625" y="2491000"/>
              <a:ext cx="83700" cy="134250"/>
            </a:xfrm>
            <a:custGeom>
              <a:avLst/>
              <a:gdLst/>
              <a:ahLst/>
              <a:cxnLst/>
              <a:rect l="l" t="t" r="r" b="b"/>
              <a:pathLst>
                <a:path w="3348" h="5370" extrusionOk="0">
                  <a:moveTo>
                    <a:pt x="3323" y="0"/>
                  </a:moveTo>
                  <a:cubicBezTo>
                    <a:pt x="3320" y="0"/>
                    <a:pt x="3317" y="1"/>
                    <a:pt x="3313" y="3"/>
                  </a:cubicBezTo>
                  <a:cubicBezTo>
                    <a:pt x="1795" y="1095"/>
                    <a:pt x="0" y="3441"/>
                    <a:pt x="1205" y="5349"/>
                  </a:cubicBezTo>
                  <a:cubicBezTo>
                    <a:pt x="1216" y="5363"/>
                    <a:pt x="1230" y="5370"/>
                    <a:pt x="1244" y="5370"/>
                  </a:cubicBezTo>
                  <a:cubicBezTo>
                    <a:pt x="1278" y="5370"/>
                    <a:pt x="1311" y="5334"/>
                    <a:pt x="1293" y="5299"/>
                  </a:cubicBezTo>
                  <a:cubicBezTo>
                    <a:pt x="402" y="3328"/>
                    <a:pt x="1757" y="1220"/>
                    <a:pt x="3326" y="41"/>
                  </a:cubicBezTo>
                  <a:cubicBezTo>
                    <a:pt x="3347" y="30"/>
                    <a:pt x="3341" y="0"/>
                    <a:pt x="3323" y="0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8" name="Google Shape;348;p31"/>
            <p:cNvSpPr/>
            <p:nvPr/>
          </p:nvSpPr>
          <p:spPr>
            <a:xfrm>
              <a:off x="3605600" y="2617150"/>
              <a:ext cx="43625" cy="31900"/>
            </a:xfrm>
            <a:custGeom>
              <a:avLst/>
              <a:gdLst/>
              <a:ahLst/>
              <a:cxnLst/>
              <a:rect l="l" t="t" r="r" b="b"/>
              <a:pathLst>
                <a:path w="1745" h="1276" extrusionOk="0">
                  <a:moveTo>
                    <a:pt x="230" y="0"/>
                  </a:moveTo>
                  <a:cubicBezTo>
                    <a:pt x="121" y="0"/>
                    <a:pt x="0" y="85"/>
                    <a:pt x="0" y="202"/>
                  </a:cubicBezTo>
                  <a:cubicBezTo>
                    <a:pt x="0" y="265"/>
                    <a:pt x="38" y="328"/>
                    <a:pt x="76" y="391"/>
                  </a:cubicBezTo>
                  <a:cubicBezTo>
                    <a:pt x="201" y="579"/>
                    <a:pt x="251" y="867"/>
                    <a:pt x="653" y="1169"/>
                  </a:cubicBezTo>
                  <a:cubicBezTo>
                    <a:pt x="819" y="1241"/>
                    <a:pt x="1001" y="1275"/>
                    <a:pt x="1185" y="1275"/>
                  </a:cubicBezTo>
                  <a:cubicBezTo>
                    <a:pt x="1322" y="1275"/>
                    <a:pt x="1460" y="1256"/>
                    <a:pt x="1594" y="1219"/>
                  </a:cubicBezTo>
                  <a:cubicBezTo>
                    <a:pt x="1669" y="1194"/>
                    <a:pt x="1745" y="1144"/>
                    <a:pt x="1720" y="1068"/>
                  </a:cubicBezTo>
                  <a:cubicBezTo>
                    <a:pt x="1720" y="1043"/>
                    <a:pt x="1695" y="1031"/>
                    <a:pt x="1669" y="1006"/>
                  </a:cubicBezTo>
                  <a:cubicBezTo>
                    <a:pt x="1519" y="905"/>
                    <a:pt x="1335" y="849"/>
                    <a:pt x="1151" y="849"/>
                  </a:cubicBezTo>
                  <a:cubicBezTo>
                    <a:pt x="1059" y="849"/>
                    <a:pt x="967" y="863"/>
                    <a:pt x="879" y="893"/>
                  </a:cubicBezTo>
                  <a:cubicBezTo>
                    <a:pt x="1017" y="692"/>
                    <a:pt x="1155" y="453"/>
                    <a:pt x="1092" y="215"/>
                  </a:cubicBezTo>
                  <a:cubicBezTo>
                    <a:pt x="1080" y="152"/>
                    <a:pt x="1042" y="77"/>
                    <a:pt x="992" y="52"/>
                  </a:cubicBezTo>
                  <a:cubicBezTo>
                    <a:pt x="977" y="47"/>
                    <a:pt x="961" y="44"/>
                    <a:pt x="946" y="44"/>
                  </a:cubicBezTo>
                  <a:cubicBezTo>
                    <a:pt x="850" y="44"/>
                    <a:pt x="763" y="141"/>
                    <a:pt x="741" y="227"/>
                  </a:cubicBezTo>
                  <a:cubicBezTo>
                    <a:pt x="703" y="340"/>
                    <a:pt x="703" y="466"/>
                    <a:pt x="628" y="554"/>
                  </a:cubicBezTo>
                  <a:cubicBezTo>
                    <a:pt x="603" y="441"/>
                    <a:pt x="590" y="315"/>
                    <a:pt x="527" y="202"/>
                  </a:cubicBezTo>
                  <a:cubicBezTo>
                    <a:pt x="477" y="102"/>
                    <a:pt x="377" y="14"/>
                    <a:pt x="251" y="2"/>
                  </a:cubicBezTo>
                  <a:cubicBezTo>
                    <a:pt x="244" y="1"/>
                    <a:pt x="237" y="0"/>
                    <a:pt x="230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9" name="Google Shape;349;p31"/>
            <p:cNvSpPr/>
            <p:nvPr/>
          </p:nvSpPr>
          <p:spPr>
            <a:xfrm>
              <a:off x="3566700" y="2710025"/>
              <a:ext cx="144950" cy="125525"/>
            </a:xfrm>
            <a:custGeom>
              <a:avLst/>
              <a:gdLst/>
              <a:ahLst/>
              <a:cxnLst/>
              <a:rect l="l" t="t" r="r" b="b"/>
              <a:pathLst>
                <a:path w="5798" h="5021" extrusionOk="0">
                  <a:moveTo>
                    <a:pt x="4855" y="0"/>
                  </a:moveTo>
                  <a:cubicBezTo>
                    <a:pt x="2487" y="0"/>
                    <a:pt x="792" y="2857"/>
                    <a:pt x="126" y="4619"/>
                  </a:cubicBezTo>
                  <a:lnTo>
                    <a:pt x="0" y="5021"/>
                  </a:lnTo>
                  <a:cubicBezTo>
                    <a:pt x="553" y="3929"/>
                    <a:pt x="2096" y="2774"/>
                    <a:pt x="3702" y="2134"/>
                  </a:cubicBezTo>
                  <a:cubicBezTo>
                    <a:pt x="4505" y="1808"/>
                    <a:pt x="5459" y="1482"/>
                    <a:pt x="5735" y="654"/>
                  </a:cubicBezTo>
                  <a:cubicBezTo>
                    <a:pt x="5773" y="566"/>
                    <a:pt x="5798" y="465"/>
                    <a:pt x="5773" y="365"/>
                  </a:cubicBezTo>
                  <a:cubicBezTo>
                    <a:pt x="5710" y="152"/>
                    <a:pt x="5472" y="51"/>
                    <a:pt x="5246" y="26"/>
                  </a:cubicBezTo>
                  <a:cubicBezTo>
                    <a:pt x="5113" y="9"/>
                    <a:pt x="4983" y="0"/>
                    <a:pt x="4855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0" name="Google Shape;350;p31"/>
            <p:cNvSpPr/>
            <p:nvPr/>
          </p:nvSpPr>
          <p:spPr>
            <a:xfrm>
              <a:off x="3565025" y="2727850"/>
              <a:ext cx="122075" cy="108925"/>
            </a:xfrm>
            <a:custGeom>
              <a:avLst/>
              <a:gdLst/>
              <a:ahLst/>
              <a:cxnLst/>
              <a:rect l="l" t="t" r="r" b="b"/>
              <a:pathLst>
                <a:path w="4883" h="4357" extrusionOk="0">
                  <a:moveTo>
                    <a:pt x="4858" y="1"/>
                  </a:moveTo>
                  <a:cubicBezTo>
                    <a:pt x="4855" y="1"/>
                    <a:pt x="4852" y="2"/>
                    <a:pt x="4848" y="3"/>
                  </a:cubicBezTo>
                  <a:cubicBezTo>
                    <a:pt x="2715" y="643"/>
                    <a:pt x="820" y="2174"/>
                    <a:pt x="17" y="4295"/>
                  </a:cubicBezTo>
                  <a:cubicBezTo>
                    <a:pt x="0" y="4329"/>
                    <a:pt x="34" y="4356"/>
                    <a:pt x="66" y="4356"/>
                  </a:cubicBezTo>
                  <a:cubicBezTo>
                    <a:pt x="81" y="4356"/>
                    <a:pt x="97" y="4349"/>
                    <a:pt x="105" y="4333"/>
                  </a:cubicBezTo>
                  <a:cubicBezTo>
                    <a:pt x="682" y="3404"/>
                    <a:pt x="1197" y="2501"/>
                    <a:pt x="2012" y="1748"/>
                  </a:cubicBezTo>
                  <a:cubicBezTo>
                    <a:pt x="2841" y="982"/>
                    <a:pt x="3819" y="468"/>
                    <a:pt x="4861" y="41"/>
                  </a:cubicBezTo>
                  <a:cubicBezTo>
                    <a:pt x="4883" y="30"/>
                    <a:pt x="4876" y="1"/>
                    <a:pt x="4858" y="1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1" name="Google Shape;351;p31"/>
            <p:cNvSpPr/>
            <p:nvPr/>
          </p:nvSpPr>
          <p:spPr>
            <a:xfrm>
              <a:off x="3565125" y="2782100"/>
              <a:ext cx="148725" cy="148200"/>
            </a:xfrm>
            <a:custGeom>
              <a:avLst/>
              <a:gdLst/>
              <a:ahLst/>
              <a:cxnLst/>
              <a:rect l="l" t="t" r="r" b="b"/>
              <a:pathLst>
                <a:path w="5949" h="5928" extrusionOk="0">
                  <a:moveTo>
                    <a:pt x="5152" y="0"/>
                  </a:moveTo>
                  <a:cubicBezTo>
                    <a:pt x="2404" y="0"/>
                    <a:pt x="592" y="3544"/>
                    <a:pt x="1" y="5601"/>
                  </a:cubicBezTo>
                  <a:lnTo>
                    <a:pt x="1" y="5927"/>
                  </a:lnTo>
                  <a:cubicBezTo>
                    <a:pt x="515" y="4685"/>
                    <a:pt x="2109" y="3280"/>
                    <a:pt x="3803" y="2439"/>
                  </a:cubicBezTo>
                  <a:cubicBezTo>
                    <a:pt x="4656" y="2025"/>
                    <a:pt x="5660" y="1573"/>
                    <a:pt x="5899" y="657"/>
                  </a:cubicBezTo>
                  <a:cubicBezTo>
                    <a:pt x="5936" y="544"/>
                    <a:pt x="5949" y="431"/>
                    <a:pt x="5911" y="331"/>
                  </a:cubicBezTo>
                  <a:cubicBezTo>
                    <a:pt x="5836" y="105"/>
                    <a:pt x="5560" y="17"/>
                    <a:pt x="5309" y="4"/>
                  </a:cubicBezTo>
                  <a:cubicBezTo>
                    <a:pt x="5256" y="2"/>
                    <a:pt x="5204" y="0"/>
                    <a:pt x="5152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2" name="Google Shape;352;p31"/>
            <p:cNvSpPr/>
            <p:nvPr/>
          </p:nvSpPr>
          <p:spPr>
            <a:xfrm>
              <a:off x="3563775" y="2801950"/>
              <a:ext cx="123725" cy="129575"/>
            </a:xfrm>
            <a:custGeom>
              <a:avLst/>
              <a:gdLst/>
              <a:ahLst/>
              <a:cxnLst/>
              <a:rect l="l" t="t" r="r" b="b"/>
              <a:pathLst>
                <a:path w="4949" h="5183" extrusionOk="0">
                  <a:moveTo>
                    <a:pt x="4911" y="1"/>
                  </a:moveTo>
                  <a:cubicBezTo>
                    <a:pt x="2652" y="904"/>
                    <a:pt x="720" y="2737"/>
                    <a:pt x="17" y="5121"/>
                  </a:cubicBezTo>
                  <a:cubicBezTo>
                    <a:pt x="0" y="5154"/>
                    <a:pt x="34" y="5182"/>
                    <a:pt x="65" y="5182"/>
                  </a:cubicBezTo>
                  <a:cubicBezTo>
                    <a:pt x="81" y="5182"/>
                    <a:pt x="96" y="5175"/>
                    <a:pt x="105" y="5158"/>
                  </a:cubicBezTo>
                  <a:cubicBezTo>
                    <a:pt x="657" y="4067"/>
                    <a:pt x="1159" y="3000"/>
                    <a:pt x="2000" y="2109"/>
                  </a:cubicBezTo>
                  <a:cubicBezTo>
                    <a:pt x="2840" y="1218"/>
                    <a:pt x="3857" y="578"/>
                    <a:pt x="4936" y="39"/>
                  </a:cubicBezTo>
                  <a:cubicBezTo>
                    <a:pt x="4949" y="26"/>
                    <a:pt x="4936" y="1"/>
                    <a:pt x="4911" y="1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3" name="Google Shape;353;p31"/>
            <p:cNvSpPr/>
            <p:nvPr/>
          </p:nvSpPr>
          <p:spPr>
            <a:xfrm>
              <a:off x="3561675" y="2865525"/>
              <a:ext cx="180100" cy="179275"/>
            </a:xfrm>
            <a:custGeom>
              <a:avLst/>
              <a:gdLst/>
              <a:ahLst/>
              <a:cxnLst/>
              <a:rect l="l" t="t" r="r" b="b"/>
              <a:pathLst>
                <a:path w="7204" h="7171" extrusionOk="0">
                  <a:moveTo>
                    <a:pt x="6253" y="1"/>
                  </a:moveTo>
                  <a:cubicBezTo>
                    <a:pt x="2919" y="1"/>
                    <a:pt x="728" y="4292"/>
                    <a:pt x="1" y="6769"/>
                  </a:cubicBezTo>
                  <a:lnTo>
                    <a:pt x="13" y="7171"/>
                  </a:lnTo>
                  <a:cubicBezTo>
                    <a:pt x="628" y="5677"/>
                    <a:pt x="2561" y="3971"/>
                    <a:pt x="4606" y="2954"/>
                  </a:cubicBezTo>
                  <a:cubicBezTo>
                    <a:pt x="5648" y="2452"/>
                    <a:pt x="6865" y="1913"/>
                    <a:pt x="7153" y="796"/>
                  </a:cubicBezTo>
                  <a:cubicBezTo>
                    <a:pt x="7191" y="670"/>
                    <a:pt x="7204" y="532"/>
                    <a:pt x="7166" y="407"/>
                  </a:cubicBezTo>
                  <a:cubicBezTo>
                    <a:pt x="7066" y="131"/>
                    <a:pt x="6727" y="30"/>
                    <a:pt x="6438" y="5"/>
                  </a:cubicBezTo>
                  <a:cubicBezTo>
                    <a:pt x="6376" y="2"/>
                    <a:pt x="6314" y="1"/>
                    <a:pt x="6253" y="1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4" name="Google Shape;354;p31"/>
            <p:cNvSpPr/>
            <p:nvPr/>
          </p:nvSpPr>
          <p:spPr>
            <a:xfrm>
              <a:off x="3560525" y="2889750"/>
              <a:ext cx="149200" cy="156275"/>
            </a:xfrm>
            <a:custGeom>
              <a:avLst/>
              <a:gdLst/>
              <a:ahLst/>
              <a:cxnLst/>
              <a:rect l="l" t="t" r="r" b="b"/>
              <a:pathLst>
                <a:path w="5968" h="6251" extrusionOk="0">
                  <a:moveTo>
                    <a:pt x="5950" y="0"/>
                  </a:moveTo>
                  <a:cubicBezTo>
                    <a:pt x="5948" y="0"/>
                    <a:pt x="5946" y="1"/>
                    <a:pt x="5945" y="3"/>
                  </a:cubicBezTo>
                  <a:cubicBezTo>
                    <a:pt x="3196" y="1107"/>
                    <a:pt x="900" y="3315"/>
                    <a:pt x="9" y="6189"/>
                  </a:cubicBezTo>
                  <a:cubicBezTo>
                    <a:pt x="1" y="6223"/>
                    <a:pt x="31" y="6250"/>
                    <a:pt x="60" y="6250"/>
                  </a:cubicBezTo>
                  <a:cubicBezTo>
                    <a:pt x="74" y="6250"/>
                    <a:pt x="88" y="6243"/>
                    <a:pt x="97" y="6227"/>
                  </a:cubicBezTo>
                  <a:cubicBezTo>
                    <a:pt x="749" y="4897"/>
                    <a:pt x="1377" y="3617"/>
                    <a:pt x="2406" y="2537"/>
                  </a:cubicBezTo>
                  <a:cubicBezTo>
                    <a:pt x="3410" y="1458"/>
                    <a:pt x="4639" y="680"/>
                    <a:pt x="5957" y="40"/>
                  </a:cubicBezTo>
                  <a:cubicBezTo>
                    <a:pt x="5968" y="29"/>
                    <a:pt x="5960" y="0"/>
                    <a:pt x="5950" y="0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5" name="Google Shape;355;p31"/>
            <p:cNvSpPr/>
            <p:nvPr/>
          </p:nvSpPr>
          <p:spPr>
            <a:xfrm>
              <a:off x="3468200" y="2674900"/>
              <a:ext cx="99475" cy="172250"/>
            </a:xfrm>
            <a:custGeom>
              <a:avLst/>
              <a:gdLst/>
              <a:ahLst/>
              <a:cxnLst/>
              <a:rect l="l" t="t" r="r" b="b"/>
              <a:pathLst>
                <a:path w="3979" h="6890" extrusionOk="0">
                  <a:moveTo>
                    <a:pt x="456" y="0"/>
                  </a:moveTo>
                  <a:cubicBezTo>
                    <a:pt x="299" y="0"/>
                    <a:pt x="152" y="44"/>
                    <a:pt x="75" y="164"/>
                  </a:cubicBezTo>
                  <a:cubicBezTo>
                    <a:pt x="13" y="252"/>
                    <a:pt x="0" y="352"/>
                    <a:pt x="0" y="452"/>
                  </a:cubicBezTo>
                  <a:cubicBezTo>
                    <a:pt x="13" y="1331"/>
                    <a:pt x="791" y="1946"/>
                    <a:pt x="1456" y="2510"/>
                  </a:cubicBezTo>
                  <a:cubicBezTo>
                    <a:pt x="2761" y="3640"/>
                    <a:pt x="3639" y="5334"/>
                    <a:pt x="3965" y="6890"/>
                  </a:cubicBezTo>
                  <a:lnTo>
                    <a:pt x="3978" y="6589"/>
                  </a:lnTo>
                  <a:cubicBezTo>
                    <a:pt x="3953" y="4481"/>
                    <a:pt x="3213" y="540"/>
                    <a:pt x="678" y="26"/>
                  </a:cubicBezTo>
                  <a:cubicBezTo>
                    <a:pt x="606" y="10"/>
                    <a:pt x="530" y="0"/>
                    <a:pt x="456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6" name="Google Shape;356;p31"/>
            <p:cNvSpPr/>
            <p:nvPr/>
          </p:nvSpPr>
          <p:spPr>
            <a:xfrm>
              <a:off x="3489925" y="2698375"/>
              <a:ext cx="78675" cy="149900"/>
            </a:xfrm>
            <a:custGeom>
              <a:avLst/>
              <a:gdLst/>
              <a:ahLst/>
              <a:cxnLst/>
              <a:rect l="l" t="t" r="r" b="b"/>
              <a:pathLst>
                <a:path w="3147" h="5996" extrusionOk="0">
                  <a:moveTo>
                    <a:pt x="29" y="0"/>
                  </a:moveTo>
                  <a:cubicBezTo>
                    <a:pt x="16" y="0"/>
                    <a:pt x="0" y="30"/>
                    <a:pt x="22" y="40"/>
                  </a:cubicBezTo>
                  <a:cubicBezTo>
                    <a:pt x="875" y="793"/>
                    <a:pt x="1591" y="1659"/>
                    <a:pt x="2093" y="2688"/>
                  </a:cubicBezTo>
                  <a:cubicBezTo>
                    <a:pt x="2607" y="3730"/>
                    <a:pt x="2795" y="4834"/>
                    <a:pt x="3046" y="5963"/>
                  </a:cubicBezTo>
                  <a:cubicBezTo>
                    <a:pt x="3052" y="5985"/>
                    <a:pt x="3072" y="5995"/>
                    <a:pt x="3092" y="5995"/>
                  </a:cubicBezTo>
                  <a:cubicBezTo>
                    <a:pt x="3119" y="5995"/>
                    <a:pt x="3147" y="5979"/>
                    <a:pt x="3147" y="5951"/>
                  </a:cubicBezTo>
                  <a:cubicBezTo>
                    <a:pt x="3071" y="3654"/>
                    <a:pt x="1892" y="1358"/>
                    <a:pt x="35" y="3"/>
                  </a:cubicBezTo>
                  <a:cubicBezTo>
                    <a:pt x="33" y="1"/>
                    <a:pt x="31" y="0"/>
                    <a:pt x="29" y="0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7" name="Google Shape;357;p31"/>
            <p:cNvSpPr/>
            <p:nvPr/>
          </p:nvSpPr>
          <p:spPr>
            <a:xfrm>
              <a:off x="3502075" y="2613125"/>
              <a:ext cx="77825" cy="146200"/>
            </a:xfrm>
            <a:custGeom>
              <a:avLst/>
              <a:gdLst/>
              <a:ahLst/>
              <a:cxnLst/>
              <a:rect l="l" t="t" r="r" b="b"/>
              <a:pathLst>
                <a:path w="3113" h="5848" extrusionOk="0">
                  <a:moveTo>
                    <a:pt x="408" y="0"/>
                  </a:moveTo>
                  <a:cubicBezTo>
                    <a:pt x="289" y="0"/>
                    <a:pt x="176" y="30"/>
                    <a:pt x="113" y="125"/>
                  </a:cubicBezTo>
                  <a:cubicBezTo>
                    <a:pt x="63" y="188"/>
                    <a:pt x="51" y="276"/>
                    <a:pt x="38" y="363"/>
                  </a:cubicBezTo>
                  <a:cubicBezTo>
                    <a:pt x="0" y="1079"/>
                    <a:pt x="665" y="1593"/>
                    <a:pt x="1142" y="2120"/>
                  </a:cubicBezTo>
                  <a:cubicBezTo>
                    <a:pt x="2171" y="3300"/>
                    <a:pt x="2711" y="4643"/>
                    <a:pt x="3012" y="5847"/>
                  </a:cubicBezTo>
                  <a:lnTo>
                    <a:pt x="3050" y="5609"/>
                  </a:lnTo>
                  <a:cubicBezTo>
                    <a:pt x="3112" y="3865"/>
                    <a:pt x="2686" y="577"/>
                    <a:pt x="615" y="25"/>
                  </a:cubicBezTo>
                  <a:cubicBezTo>
                    <a:pt x="550" y="11"/>
                    <a:pt x="478" y="0"/>
                    <a:pt x="408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8" name="Google Shape;358;p31"/>
            <p:cNvSpPr/>
            <p:nvPr/>
          </p:nvSpPr>
          <p:spPr>
            <a:xfrm>
              <a:off x="3520325" y="2633100"/>
              <a:ext cx="60200" cy="127450"/>
            </a:xfrm>
            <a:custGeom>
              <a:avLst/>
              <a:gdLst/>
              <a:ahLst/>
              <a:cxnLst/>
              <a:rect l="l" t="t" r="r" b="b"/>
              <a:pathLst>
                <a:path w="2408" h="5098" extrusionOk="0">
                  <a:moveTo>
                    <a:pt x="28" y="0"/>
                  </a:moveTo>
                  <a:cubicBezTo>
                    <a:pt x="15" y="0"/>
                    <a:pt x="1" y="19"/>
                    <a:pt x="11" y="29"/>
                  </a:cubicBezTo>
                  <a:cubicBezTo>
                    <a:pt x="713" y="744"/>
                    <a:pt x="1278" y="1522"/>
                    <a:pt x="1642" y="2438"/>
                  </a:cubicBezTo>
                  <a:cubicBezTo>
                    <a:pt x="1981" y="3291"/>
                    <a:pt x="2081" y="4170"/>
                    <a:pt x="2244" y="5061"/>
                  </a:cubicBezTo>
                  <a:cubicBezTo>
                    <a:pt x="2250" y="5087"/>
                    <a:pt x="2266" y="5098"/>
                    <a:pt x="2283" y="5098"/>
                  </a:cubicBezTo>
                  <a:cubicBezTo>
                    <a:pt x="2307" y="5098"/>
                    <a:pt x="2332" y="5077"/>
                    <a:pt x="2332" y="5048"/>
                  </a:cubicBezTo>
                  <a:cubicBezTo>
                    <a:pt x="2408" y="3166"/>
                    <a:pt x="1504" y="1183"/>
                    <a:pt x="36" y="4"/>
                  </a:cubicBezTo>
                  <a:cubicBezTo>
                    <a:pt x="33" y="1"/>
                    <a:pt x="31" y="0"/>
                    <a:pt x="28" y="0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9" name="Google Shape;359;p31"/>
            <p:cNvSpPr/>
            <p:nvPr/>
          </p:nvSpPr>
          <p:spPr>
            <a:xfrm>
              <a:off x="3582700" y="2658550"/>
              <a:ext cx="107625" cy="81625"/>
            </a:xfrm>
            <a:custGeom>
              <a:avLst/>
              <a:gdLst/>
              <a:ahLst/>
              <a:cxnLst/>
              <a:rect l="l" t="t" r="r" b="b"/>
              <a:pathLst>
                <a:path w="4305" h="3265" extrusionOk="0">
                  <a:moveTo>
                    <a:pt x="3549" y="1"/>
                  </a:moveTo>
                  <a:cubicBezTo>
                    <a:pt x="2022" y="1"/>
                    <a:pt x="650" y="1917"/>
                    <a:pt x="76" y="3077"/>
                  </a:cubicBezTo>
                  <a:lnTo>
                    <a:pt x="0" y="3265"/>
                  </a:lnTo>
                  <a:cubicBezTo>
                    <a:pt x="691" y="2512"/>
                    <a:pt x="1594" y="1771"/>
                    <a:pt x="2786" y="1345"/>
                  </a:cubicBezTo>
                  <a:cubicBezTo>
                    <a:pt x="3326" y="1144"/>
                    <a:pt x="4003" y="1031"/>
                    <a:pt x="4254" y="504"/>
                  </a:cubicBezTo>
                  <a:cubicBezTo>
                    <a:pt x="4280" y="454"/>
                    <a:pt x="4305" y="379"/>
                    <a:pt x="4292" y="316"/>
                  </a:cubicBezTo>
                  <a:cubicBezTo>
                    <a:pt x="4280" y="165"/>
                    <a:pt x="4116" y="90"/>
                    <a:pt x="3978" y="52"/>
                  </a:cubicBezTo>
                  <a:cubicBezTo>
                    <a:pt x="3834" y="17"/>
                    <a:pt x="3691" y="1"/>
                    <a:pt x="3549" y="1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0" name="Google Shape;360;p31"/>
            <p:cNvSpPr/>
            <p:nvPr/>
          </p:nvSpPr>
          <p:spPr>
            <a:xfrm>
              <a:off x="3581300" y="2672025"/>
              <a:ext cx="91375" cy="69250"/>
            </a:xfrm>
            <a:custGeom>
              <a:avLst/>
              <a:gdLst/>
              <a:ahLst/>
              <a:cxnLst/>
              <a:rect l="l" t="t" r="r" b="b"/>
              <a:pathLst>
                <a:path w="3655" h="2770" extrusionOk="0">
                  <a:moveTo>
                    <a:pt x="3630" y="0"/>
                  </a:moveTo>
                  <a:cubicBezTo>
                    <a:pt x="3627" y="0"/>
                    <a:pt x="3624" y="1"/>
                    <a:pt x="3620" y="3"/>
                  </a:cubicBezTo>
                  <a:cubicBezTo>
                    <a:pt x="2127" y="254"/>
                    <a:pt x="671" y="1308"/>
                    <a:pt x="19" y="2701"/>
                  </a:cubicBezTo>
                  <a:cubicBezTo>
                    <a:pt x="0" y="2728"/>
                    <a:pt x="29" y="2770"/>
                    <a:pt x="61" y="2770"/>
                  </a:cubicBezTo>
                  <a:cubicBezTo>
                    <a:pt x="72" y="2770"/>
                    <a:pt x="84" y="2764"/>
                    <a:pt x="94" y="2751"/>
                  </a:cubicBezTo>
                  <a:cubicBezTo>
                    <a:pt x="558" y="2199"/>
                    <a:pt x="960" y="1609"/>
                    <a:pt x="1525" y="1145"/>
                  </a:cubicBezTo>
                  <a:cubicBezTo>
                    <a:pt x="2152" y="618"/>
                    <a:pt x="2855" y="279"/>
                    <a:pt x="3633" y="40"/>
                  </a:cubicBezTo>
                  <a:cubicBezTo>
                    <a:pt x="3654" y="30"/>
                    <a:pt x="3648" y="0"/>
                    <a:pt x="3630" y="0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1" name="Google Shape;361;p31"/>
            <p:cNvSpPr/>
            <p:nvPr/>
          </p:nvSpPr>
          <p:spPr>
            <a:xfrm>
              <a:off x="3426150" y="2770775"/>
              <a:ext cx="138700" cy="181800"/>
            </a:xfrm>
            <a:custGeom>
              <a:avLst/>
              <a:gdLst/>
              <a:ahLst/>
              <a:cxnLst/>
              <a:rect l="l" t="t" r="r" b="b"/>
              <a:pathLst>
                <a:path w="5548" h="7272" extrusionOk="0">
                  <a:moveTo>
                    <a:pt x="600" y="0"/>
                  </a:moveTo>
                  <a:cubicBezTo>
                    <a:pt x="377" y="0"/>
                    <a:pt x="148" y="74"/>
                    <a:pt x="51" y="269"/>
                  </a:cubicBezTo>
                  <a:cubicBezTo>
                    <a:pt x="0" y="369"/>
                    <a:pt x="0" y="495"/>
                    <a:pt x="26" y="608"/>
                  </a:cubicBezTo>
                  <a:cubicBezTo>
                    <a:pt x="164" y="1587"/>
                    <a:pt x="1155" y="2176"/>
                    <a:pt x="1996" y="2716"/>
                  </a:cubicBezTo>
                  <a:cubicBezTo>
                    <a:pt x="3652" y="3783"/>
                    <a:pt x="4920" y="5565"/>
                    <a:pt x="5547" y="7271"/>
                  </a:cubicBezTo>
                  <a:lnTo>
                    <a:pt x="5522" y="6932"/>
                  </a:lnTo>
                  <a:cubicBezTo>
                    <a:pt x="5146" y="4536"/>
                    <a:pt x="3677" y="181"/>
                    <a:pt x="703" y="6"/>
                  </a:cubicBezTo>
                  <a:cubicBezTo>
                    <a:pt x="669" y="2"/>
                    <a:pt x="635" y="0"/>
                    <a:pt x="600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2" name="Google Shape;362;p31"/>
            <p:cNvSpPr/>
            <p:nvPr/>
          </p:nvSpPr>
          <p:spPr>
            <a:xfrm>
              <a:off x="3453500" y="2796225"/>
              <a:ext cx="112775" cy="157575"/>
            </a:xfrm>
            <a:custGeom>
              <a:avLst/>
              <a:gdLst/>
              <a:ahLst/>
              <a:cxnLst/>
              <a:rect l="l" t="t" r="r" b="b"/>
              <a:pathLst>
                <a:path w="4511" h="6303" extrusionOk="0">
                  <a:moveTo>
                    <a:pt x="23" y="1"/>
                  </a:moveTo>
                  <a:cubicBezTo>
                    <a:pt x="7" y="1"/>
                    <a:pt x="1" y="21"/>
                    <a:pt x="11" y="42"/>
                  </a:cubicBezTo>
                  <a:cubicBezTo>
                    <a:pt x="1128" y="757"/>
                    <a:pt x="2094" y="1648"/>
                    <a:pt x="2834" y="2752"/>
                  </a:cubicBezTo>
                  <a:cubicBezTo>
                    <a:pt x="3562" y="3844"/>
                    <a:pt x="3964" y="5049"/>
                    <a:pt x="4403" y="6266"/>
                  </a:cubicBezTo>
                  <a:cubicBezTo>
                    <a:pt x="4413" y="6291"/>
                    <a:pt x="4433" y="6302"/>
                    <a:pt x="4453" y="6302"/>
                  </a:cubicBezTo>
                  <a:cubicBezTo>
                    <a:pt x="4483" y="6302"/>
                    <a:pt x="4511" y="6278"/>
                    <a:pt x="4503" y="6241"/>
                  </a:cubicBezTo>
                  <a:cubicBezTo>
                    <a:pt x="4026" y="3656"/>
                    <a:pt x="2345" y="1246"/>
                    <a:pt x="36" y="4"/>
                  </a:cubicBezTo>
                  <a:cubicBezTo>
                    <a:pt x="31" y="2"/>
                    <a:pt x="27" y="1"/>
                    <a:pt x="23" y="1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3" name="Google Shape;363;p31"/>
            <p:cNvSpPr/>
            <p:nvPr/>
          </p:nvSpPr>
          <p:spPr>
            <a:xfrm>
              <a:off x="3380650" y="2857475"/>
              <a:ext cx="195800" cy="184825"/>
            </a:xfrm>
            <a:custGeom>
              <a:avLst/>
              <a:gdLst/>
              <a:ahLst/>
              <a:cxnLst/>
              <a:rect l="l" t="t" r="r" b="b"/>
              <a:pathLst>
                <a:path w="7832" h="7393" extrusionOk="0">
                  <a:moveTo>
                    <a:pt x="1168" y="1"/>
                  </a:moveTo>
                  <a:cubicBezTo>
                    <a:pt x="1028" y="1"/>
                    <a:pt x="885" y="9"/>
                    <a:pt x="741" y="26"/>
                  </a:cubicBezTo>
                  <a:cubicBezTo>
                    <a:pt x="440" y="51"/>
                    <a:pt x="101" y="177"/>
                    <a:pt x="26" y="465"/>
                  </a:cubicBezTo>
                  <a:cubicBezTo>
                    <a:pt x="1" y="591"/>
                    <a:pt x="26" y="729"/>
                    <a:pt x="64" y="854"/>
                  </a:cubicBezTo>
                  <a:cubicBezTo>
                    <a:pt x="440" y="1959"/>
                    <a:pt x="1708" y="2435"/>
                    <a:pt x="2774" y="2875"/>
                  </a:cubicBezTo>
                  <a:cubicBezTo>
                    <a:pt x="4920" y="3766"/>
                    <a:pt x="6752" y="5548"/>
                    <a:pt x="7831" y="7392"/>
                  </a:cubicBezTo>
                  <a:lnTo>
                    <a:pt x="7718" y="7003"/>
                  </a:lnTo>
                  <a:cubicBezTo>
                    <a:pt x="6840" y="4441"/>
                    <a:pt x="4418" y="1"/>
                    <a:pt x="1168" y="1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4" name="Google Shape;364;p31"/>
            <p:cNvSpPr/>
            <p:nvPr/>
          </p:nvSpPr>
          <p:spPr>
            <a:xfrm>
              <a:off x="3415475" y="2885100"/>
              <a:ext cx="162325" cy="158275"/>
            </a:xfrm>
            <a:custGeom>
              <a:avLst/>
              <a:gdLst/>
              <a:ahLst/>
              <a:cxnLst/>
              <a:rect l="l" t="t" r="r" b="b"/>
              <a:pathLst>
                <a:path w="6493" h="6331" extrusionOk="0">
                  <a:moveTo>
                    <a:pt x="38" y="0"/>
                  </a:moveTo>
                  <a:cubicBezTo>
                    <a:pt x="13" y="0"/>
                    <a:pt x="1" y="38"/>
                    <a:pt x="26" y="38"/>
                  </a:cubicBezTo>
                  <a:cubicBezTo>
                    <a:pt x="1456" y="628"/>
                    <a:pt x="2762" y="1456"/>
                    <a:pt x="3841" y="2573"/>
                  </a:cubicBezTo>
                  <a:cubicBezTo>
                    <a:pt x="4920" y="3677"/>
                    <a:pt x="5635" y="4982"/>
                    <a:pt x="6388" y="6312"/>
                  </a:cubicBezTo>
                  <a:cubicBezTo>
                    <a:pt x="6397" y="6325"/>
                    <a:pt x="6412" y="6330"/>
                    <a:pt x="6428" y="6330"/>
                  </a:cubicBezTo>
                  <a:cubicBezTo>
                    <a:pt x="6459" y="6330"/>
                    <a:pt x="6493" y="6308"/>
                    <a:pt x="6476" y="6275"/>
                  </a:cubicBezTo>
                  <a:cubicBezTo>
                    <a:pt x="5372" y="3388"/>
                    <a:pt x="2962" y="979"/>
                    <a:pt x="38" y="0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5" name="Google Shape;365;p31"/>
            <p:cNvSpPr/>
            <p:nvPr/>
          </p:nvSpPr>
          <p:spPr>
            <a:xfrm>
              <a:off x="3565950" y="3120625"/>
              <a:ext cx="658950" cy="62400"/>
            </a:xfrm>
            <a:custGeom>
              <a:avLst/>
              <a:gdLst/>
              <a:ahLst/>
              <a:cxnLst/>
              <a:rect l="l" t="t" r="r" b="b"/>
              <a:pathLst>
                <a:path w="26358" h="2496" extrusionOk="0">
                  <a:moveTo>
                    <a:pt x="97" y="0"/>
                  </a:moveTo>
                  <a:cubicBezTo>
                    <a:pt x="25" y="0"/>
                    <a:pt x="0" y="117"/>
                    <a:pt x="81" y="129"/>
                  </a:cubicBezTo>
                  <a:cubicBezTo>
                    <a:pt x="6108" y="1406"/>
                    <a:pt x="12342" y="2496"/>
                    <a:pt x="18539" y="2496"/>
                  </a:cubicBezTo>
                  <a:cubicBezTo>
                    <a:pt x="19348" y="2496"/>
                    <a:pt x="20155" y="2477"/>
                    <a:pt x="20962" y="2438"/>
                  </a:cubicBezTo>
                  <a:cubicBezTo>
                    <a:pt x="22744" y="2350"/>
                    <a:pt x="24588" y="2200"/>
                    <a:pt x="26308" y="1698"/>
                  </a:cubicBezTo>
                  <a:cubicBezTo>
                    <a:pt x="26358" y="1685"/>
                    <a:pt x="26333" y="1610"/>
                    <a:pt x="26283" y="1610"/>
                  </a:cubicBezTo>
                  <a:cubicBezTo>
                    <a:pt x="24676" y="1886"/>
                    <a:pt x="23083" y="2124"/>
                    <a:pt x="21464" y="2212"/>
                  </a:cubicBezTo>
                  <a:cubicBezTo>
                    <a:pt x="20627" y="2261"/>
                    <a:pt x="19787" y="2283"/>
                    <a:pt x="18948" y="2283"/>
                  </a:cubicBezTo>
                  <a:cubicBezTo>
                    <a:pt x="18052" y="2283"/>
                    <a:pt x="17157" y="2257"/>
                    <a:pt x="16269" y="2212"/>
                  </a:cubicBezTo>
                  <a:cubicBezTo>
                    <a:pt x="12680" y="2036"/>
                    <a:pt x="9103" y="1560"/>
                    <a:pt x="5564" y="970"/>
                  </a:cubicBezTo>
                  <a:cubicBezTo>
                    <a:pt x="3745" y="669"/>
                    <a:pt x="1925" y="330"/>
                    <a:pt x="118" y="3"/>
                  </a:cubicBezTo>
                  <a:cubicBezTo>
                    <a:pt x="111" y="1"/>
                    <a:pt x="104" y="0"/>
                    <a:pt x="97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6" name="Google Shape;366;p31"/>
            <p:cNvSpPr/>
            <p:nvPr/>
          </p:nvSpPr>
          <p:spPr>
            <a:xfrm>
              <a:off x="3875700" y="3042150"/>
              <a:ext cx="266700" cy="130025"/>
            </a:xfrm>
            <a:custGeom>
              <a:avLst/>
              <a:gdLst/>
              <a:ahLst/>
              <a:cxnLst/>
              <a:rect l="l" t="t" r="r" b="b"/>
              <a:pathLst>
                <a:path w="10668" h="5201" extrusionOk="0">
                  <a:moveTo>
                    <a:pt x="9926" y="1"/>
                  </a:moveTo>
                  <a:cubicBezTo>
                    <a:pt x="9885" y="1"/>
                    <a:pt x="9843" y="2"/>
                    <a:pt x="9802" y="5"/>
                  </a:cubicBezTo>
                  <a:cubicBezTo>
                    <a:pt x="8321" y="106"/>
                    <a:pt x="7342" y="1059"/>
                    <a:pt x="6439" y="1862"/>
                  </a:cubicBezTo>
                  <a:cubicBezTo>
                    <a:pt x="4657" y="3469"/>
                    <a:pt x="2046" y="4874"/>
                    <a:pt x="1" y="5200"/>
                  </a:cubicBezTo>
                  <a:lnTo>
                    <a:pt x="729" y="5163"/>
                  </a:lnTo>
                  <a:cubicBezTo>
                    <a:pt x="4104" y="4862"/>
                    <a:pt x="10002" y="3644"/>
                    <a:pt x="10617" y="721"/>
                  </a:cubicBezTo>
                  <a:cubicBezTo>
                    <a:pt x="10668" y="470"/>
                    <a:pt x="10630" y="168"/>
                    <a:pt x="10304" y="55"/>
                  </a:cubicBezTo>
                  <a:cubicBezTo>
                    <a:pt x="10189" y="17"/>
                    <a:pt x="10059" y="1"/>
                    <a:pt x="9926" y="1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7" name="Google Shape;367;p31"/>
            <p:cNvSpPr/>
            <p:nvPr/>
          </p:nvSpPr>
          <p:spPr>
            <a:xfrm>
              <a:off x="3873600" y="3067600"/>
              <a:ext cx="234175" cy="105850"/>
            </a:xfrm>
            <a:custGeom>
              <a:avLst/>
              <a:gdLst/>
              <a:ahLst/>
              <a:cxnLst/>
              <a:rect l="l" t="t" r="r" b="b"/>
              <a:pathLst>
                <a:path w="9367" h="4234" extrusionOk="0">
                  <a:moveTo>
                    <a:pt x="9323" y="0"/>
                  </a:moveTo>
                  <a:cubicBezTo>
                    <a:pt x="9318" y="0"/>
                    <a:pt x="9313" y="1"/>
                    <a:pt x="9308" y="4"/>
                  </a:cubicBezTo>
                  <a:cubicBezTo>
                    <a:pt x="8116" y="1095"/>
                    <a:pt x="6786" y="1999"/>
                    <a:pt x="5305" y="2652"/>
                  </a:cubicBezTo>
                  <a:cubicBezTo>
                    <a:pt x="3611" y="3404"/>
                    <a:pt x="1842" y="3706"/>
                    <a:pt x="60" y="4120"/>
                  </a:cubicBezTo>
                  <a:cubicBezTo>
                    <a:pt x="0" y="4132"/>
                    <a:pt x="9" y="4234"/>
                    <a:pt x="74" y="4234"/>
                  </a:cubicBezTo>
                  <a:cubicBezTo>
                    <a:pt x="77" y="4234"/>
                    <a:pt x="81" y="4233"/>
                    <a:pt x="85" y="4233"/>
                  </a:cubicBezTo>
                  <a:cubicBezTo>
                    <a:pt x="3486" y="4019"/>
                    <a:pt x="6987" y="2513"/>
                    <a:pt x="9346" y="41"/>
                  </a:cubicBezTo>
                  <a:cubicBezTo>
                    <a:pt x="9367" y="21"/>
                    <a:pt x="9345" y="0"/>
                    <a:pt x="9323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8" name="Google Shape;368;p31"/>
            <p:cNvSpPr/>
            <p:nvPr/>
          </p:nvSpPr>
          <p:spPr>
            <a:xfrm>
              <a:off x="3719175" y="3020625"/>
              <a:ext cx="306525" cy="130525"/>
            </a:xfrm>
            <a:custGeom>
              <a:avLst/>
              <a:gdLst/>
              <a:ahLst/>
              <a:cxnLst/>
              <a:rect l="l" t="t" r="r" b="b"/>
              <a:pathLst>
                <a:path w="12261" h="5221" extrusionOk="0">
                  <a:moveTo>
                    <a:pt x="11369" y="0"/>
                  </a:moveTo>
                  <a:cubicBezTo>
                    <a:pt x="9738" y="25"/>
                    <a:pt x="8546" y="1017"/>
                    <a:pt x="7467" y="1845"/>
                  </a:cubicBezTo>
                  <a:cubicBezTo>
                    <a:pt x="5308" y="3489"/>
                    <a:pt x="2271" y="4882"/>
                    <a:pt x="0" y="5120"/>
                  </a:cubicBezTo>
                  <a:lnTo>
                    <a:pt x="527" y="5221"/>
                  </a:lnTo>
                  <a:cubicBezTo>
                    <a:pt x="4254" y="5095"/>
                    <a:pt x="11106" y="3991"/>
                    <a:pt x="12160" y="816"/>
                  </a:cubicBezTo>
                  <a:cubicBezTo>
                    <a:pt x="12260" y="553"/>
                    <a:pt x="12248" y="226"/>
                    <a:pt x="11909" y="76"/>
                  </a:cubicBezTo>
                  <a:cubicBezTo>
                    <a:pt x="11746" y="13"/>
                    <a:pt x="11558" y="0"/>
                    <a:pt x="11369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9" name="Google Shape;369;p31"/>
            <p:cNvSpPr/>
            <p:nvPr/>
          </p:nvSpPr>
          <p:spPr>
            <a:xfrm>
              <a:off x="3716975" y="3047525"/>
              <a:ext cx="268775" cy="102700"/>
            </a:xfrm>
            <a:custGeom>
              <a:avLst/>
              <a:gdLst/>
              <a:ahLst/>
              <a:cxnLst/>
              <a:rect l="l" t="t" r="r" b="b"/>
              <a:pathLst>
                <a:path w="10751" h="4108" extrusionOk="0">
                  <a:moveTo>
                    <a:pt x="10707" y="0"/>
                  </a:moveTo>
                  <a:cubicBezTo>
                    <a:pt x="10702" y="0"/>
                    <a:pt x="10697" y="1"/>
                    <a:pt x="10692" y="4"/>
                  </a:cubicBezTo>
                  <a:cubicBezTo>
                    <a:pt x="9224" y="1146"/>
                    <a:pt x="7617" y="2087"/>
                    <a:pt x="5861" y="2727"/>
                  </a:cubicBezTo>
                  <a:cubicBezTo>
                    <a:pt x="3966" y="3417"/>
                    <a:pt x="2033" y="3643"/>
                    <a:pt x="76" y="3982"/>
                  </a:cubicBezTo>
                  <a:cubicBezTo>
                    <a:pt x="0" y="3994"/>
                    <a:pt x="13" y="4107"/>
                    <a:pt x="88" y="4107"/>
                  </a:cubicBezTo>
                  <a:cubicBezTo>
                    <a:pt x="3903" y="4032"/>
                    <a:pt x="7868" y="2576"/>
                    <a:pt x="10730" y="41"/>
                  </a:cubicBezTo>
                  <a:cubicBezTo>
                    <a:pt x="10750" y="21"/>
                    <a:pt x="10729" y="0"/>
                    <a:pt x="10707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0" name="Google Shape;370;p31"/>
            <p:cNvSpPr/>
            <p:nvPr/>
          </p:nvSpPr>
          <p:spPr>
            <a:xfrm>
              <a:off x="3528725" y="2966975"/>
              <a:ext cx="370850" cy="157825"/>
            </a:xfrm>
            <a:custGeom>
              <a:avLst/>
              <a:gdLst/>
              <a:ahLst/>
              <a:cxnLst/>
              <a:rect l="l" t="t" r="r" b="b"/>
              <a:pathLst>
                <a:path w="14834" h="6313" extrusionOk="0">
                  <a:moveTo>
                    <a:pt x="13767" y="1"/>
                  </a:moveTo>
                  <a:cubicBezTo>
                    <a:pt x="11797" y="38"/>
                    <a:pt x="10354" y="1230"/>
                    <a:pt x="9036" y="2234"/>
                  </a:cubicBezTo>
                  <a:cubicBezTo>
                    <a:pt x="6439" y="4229"/>
                    <a:pt x="2749" y="5911"/>
                    <a:pt x="1" y="6200"/>
                  </a:cubicBezTo>
                  <a:lnTo>
                    <a:pt x="653" y="6313"/>
                  </a:lnTo>
                  <a:cubicBezTo>
                    <a:pt x="5146" y="6162"/>
                    <a:pt x="13453" y="4844"/>
                    <a:pt x="14733" y="1004"/>
                  </a:cubicBezTo>
                  <a:cubicBezTo>
                    <a:pt x="14834" y="678"/>
                    <a:pt x="14834" y="277"/>
                    <a:pt x="14420" y="101"/>
                  </a:cubicBezTo>
                  <a:cubicBezTo>
                    <a:pt x="14231" y="13"/>
                    <a:pt x="13993" y="1"/>
                    <a:pt x="13767" y="1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1" name="Google Shape;371;p31"/>
            <p:cNvSpPr/>
            <p:nvPr/>
          </p:nvSpPr>
          <p:spPr>
            <a:xfrm>
              <a:off x="3526850" y="2999825"/>
              <a:ext cx="324625" cy="123725"/>
            </a:xfrm>
            <a:custGeom>
              <a:avLst/>
              <a:gdLst/>
              <a:ahLst/>
              <a:cxnLst/>
              <a:rect l="l" t="t" r="r" b="b"/>
              <a:pathLst>
                <a:path w="12985" h="4949" extrusionOk="0">
                  <a:moveTo>
                    <a:pt x="12941" y="1"/>
                  </a:moveTo>
                  <a:cubicBezTo>
                    <a:pt x="12936" y="1"/>
                    <a:pt x="12931" y="2"/>
                    <a:pt x="12926" y="4"/>
                  </a:cubicBezTo>
                  <a:cubicBezTo>
                    <a:pt x="11144" y="1397"/>
                    <a:pt x="9212" y="2526"/>
                    <a:pt x="7103" y="3305"/>
                  </a:cubicBezTo>
                  <a:cubicBezTo>
                    <a:pt x="4807" y="4145"/>
                    <a:pt x="2448" y="4434"/>
                    <a:pt x="63" y="4823"/>
                  </a:cubicBezTo>
                  <a:cubicBezTo>
                    <a:pt x="1" y="4835"/>
                    <a:pt x="13" y="4948"/>
                    <a:pt x="76" y="4948"/>
                  </a:cubicBezTo>
                  <a:cubicBezTo>
                    <a:pt x="2536" y="4886"/>
                    <a:pt x="5083" y="4308"/>
                    <a:pt x="7367" y="3430"/>
                  </a:cubicBezTo>
                  <a:cubicBezTo>
                    <a:pt x="9412" y="2639"/>
                    <a:pt x="11307" y="1497"/>
                    <a:pt x="12964" y="42"/>
                  </a:cubicBezTo>
                  <a:cubicBezTo>
                    <a:pt x="12984" y="21"/>
                    <a:pt x="12963" y="1"/>
                    <a:pt x="12941" y="1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2" name="Google Shape;372;p31"/>
            <p:cNvSpPr/>
            <p:nvPr/>
          </p:nvSpPr>
          <p:spPr>
            <a:xfrm>
              <a:off x="3856900" y="3168375"/>
              <a:ext cx="252875" cy="151975"/>
            </a:xfrm>
            <a:custGeom>
              <a:avLst/>
              <a:gdLst/>
              <a:ahLst/>
              <a:cxnLst/>
              <a:rect l="l" t="t" r="r" b="b"/>
              <a:pathLst>
                <a:path w="10115" h="6079" extrusionOk="0">
                  <a:moveTo>
                    <a:pt x="0" y="1"/>
                  </a:moveTo>
                  <a:lnTo>
                    <a:pt x="0" y="1"/>
                  </a:lnTo>
                  <a:cubicBezTo>
                    <a:pt x="2409" y="766"/>
                    <a:pt x="4794" y="2184"/>
                    <a:pt x="6061" y="3916"/>
                  </a:cubicBezTo>
                  <a:cubicBezTo>
                    <a:pt x="6689" y="4795"/>
                    <a:pt x="7366" y="5824"/>
                    <a:pt x="8797" y="6049"/>
                  </a:cubicBezTo>
                  <a:cubicBezTo>
                    <a:pt x="8891" y="6064"/>
                    <a:pt x="8989" y="6078"/>
                    <a:pt x="9087" y="6078"/>
                  </a:cubicBezTo>
                  <a:cubicBezTo>
                    <a:pt x="9159" y="6078"/>
                    <a:pt x="9230" y="6071"/>
                    <a:pt x="9299" y="6049"/>
                  </a:cubicBezTo>
                  <a:cubicBezTo>
                    <a:pt x="9650" y="5974"/>
                    <a:pt x="9788" y="5686"/>
                    <a:pt x="9813" y="5435"/>
                  </a:cubicBezTo>
                  <a:cubicBezTo>
                    <a:pt x="10114" y="2486"/>
                    <a:pt x="3966" y="641"/>
                    <a:pt x="502" y="5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3" name="Google Shape;373;p31"/>
            <p:cNvSpPr/>
            <p:nvPr/>
          </p:nvSpPr>
          <p:spPr>
            <a:xfrm>
              <a:off x="3854800" y="3166800"/>
              <a:ext cx="211900" cy="125475"/>
            </a:xfrm>
            <a:custGeom>
              <a:avLst/>
              <a:gdLst/>
              <a:ahLst/>
              <a:cxnLst/>
              <a:rect l="l" t="t" r="r" b="b"/>
              <a:pathLst>
                <a:path w="8476" h="5019" extrusionOk="0">
                  <a:moveTo>
                    <a:pt x="96" y="0"/>
                  </a:moveTo>
                  <a:cubicBezTo>
                    <a:pt x="30" y="0"/>
                    <a:pt x="1" y="90"/>
                    <a:pt x="72" y="114"/>
                  </a:cubicBezTo>
                  <a:cubicBezTo>
                    <a:pt x="1753" y="691"/>
                    <a:pt x="3435" y="1143"/>
                    <a:pt x="4991" y="2009"/>
                  </a:cubicBezTo>
                  <a:cubicBezTo>
                    <a:pt x="6346" y="2749"/>
                    <a:pt x="7526" y="3741"/>
                    <a:pt x="8429" y="5008"/>
                  </a:cubicBezTo>
                  <a:cubicBezTo>
                    <a:pt x="8433" y="5015"/>
                    <a:pt x="8439" y="5019"/>
                    <a:pt x="8445" y="5019"/>
                  </a:cubicBezTo>
                  <a:cubicBezTo>
                    <a:pt x="8459" y="5019"/>
                    <a:pt x="8476" y="5001"/>
                    <a:pt x="8467" y="4983"/>
                  </a:cubicBezTo>
                  <a:cubicBezTo>
                    <a:pt x="7689" y="3678"/>
                    <a:pt x="6534" y="2661"/>
                    <a:pt x="5229" y="1896"/>
                  </a:cubicBezTo>
                  <a:cubicBezTo>
                    <a:pt x="3686" y="992"/>
                    <a:pt x="1866" y="290"/>
                    <a:pt x="109" y="1"/>
                  </a:cubicBezTo>
                  <a:cubicBezTo>
                    <a:pt x="105" y="0"/>
                    <a:pt x="100" y="0"/>
                    <a:pt x="96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4" name="Google Shape;374;p31"/>
            <p:cNvSpPr/>
            <p:nvPr/>
          </p:nvSpPr>
          <p:spPr>
            <a:xfrm>
              <a:off x="4006225" y="3180000"/>
              <a:ext cx="213350" cy="118600"/>
            </a:xfrm>
            <a:custGeom>
              <a:avLst/>
              <a:gdLst/>
              <a:ahLst/>
              <a:cxnLst/>
              <a:rect l="l" t="t" r="r" b="b"/>
              <a:pathLst>
                <a:path w="8534" h="4744" extrusionOk="0">
                  <a:moveTo>
                    <a:pt x="0" y="0"/>
                  </a:moveTo>
                  <a:cubicBezTo>
                    <a:pt x="1845" y="653"/>
                    <a:pt x="3815" y="1606"/>
                    <a:pt x="5271" y="3050"/>
                  </a:cubicBezTo>
                  <a:cubicBezTo>
                    <a:pt x="5948" y="3715"/>
                    <a:pt x="6488" y="4581"/>
                    <a:pt x="7680" y="4731"/>
                  </a:cubicBezTo>
                  <a:cubicBezTo>
                    <a:pt x="7749" y="4737"/>
                    <a:pt x="7821" y="4744"/>
                    <a:pt x="7894" y="4744"/>
                  </a:cubicBezTo>
                  <a:cubicBezTo>
                    <a:pt x="7966" y="4744"/>
                    <a:pt x="8038" y="4737"/>
                    <a:pt x="8107" y="4719"/>
                  </a:cubicBezTo>
                  <a:cubicBezTo>
                    <a:pt x="8396" y="4631"/>
                    <a:pt x="8483" y="4392"/>
                    <a:pt x="8496" y="4192"/>
                  </a:cubicBezTo>
                  <a:cubicBezTo>
                    <a:pt x="8534" y="1744"/>
                    <a:pt x="3313" y="414"/>
                    <a:pt x="414" y="3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5" name="Google Shape;375;p31"/>
            <p:cNvSpPr/>
            <p:nvPr/>
          </p:nvSpPr>
          <p:spPr>
            <a:xfrm>
              <a:off x="4004025" y="3178425"/>
              <a:ext cx="184425" cy="97675"/>
            </a:xfrm>
            <a:custGeom>
              <a:avLst/>
              <a:gdLst/>
              <a:ahLst/>
              <a:cxnLst/>
              <a:rect l="l" t="t" r="r" b="b"/>
              <a:pathLst>
                <a:path w="7377" h="3907" extrusionOk="0">
                  <a:moveTo>
                    <a:pt x="88" y="0"/>
                  </a:moveTo>
                  <a:cubicBezTo>
                    <a:pt x="13" y="0"/>
                    <a:pt x="0" y="101"/>
                    <a:pt x="63" y="126"/>
                  </a:cubicBezTo>
                  <a:cubicBezTo>
                    <a:pt x="1506" y="578"/>
                    <a:pt x="2949" y="879"/>
                    <a:pt x="4317" y="1557"/>
                  </a:cubicBezTo>
                  <a:cubicBezTo>
                    <a:pt x="5472" y="2134"/>
                    <a:pt x="6488" y="2912"/>
                    <a:pt x="7329" y="3903"/>
                  </a:cubicBezTo>
                  <a:cubicBezTo>
                    <a:pt x="7331" y="3905"/>
                    <a:pt x="7334" y="3906"/>
                    <a:pt x="7338" y="3906"/>
                  </a:cubicBezTo>
                  <a:cubicBezTo>
                    <a:pt x="7354" y="3906"/>
                    <a:pt x="7377" y="3886"/>
                    <a:pt x="7367" y="3865"/>
                  </a:cubicBezTo>
                  <a:cubicBezTo>
                    <a:pt x="6614" y="2786"/>
                    <a:pt x="5572" y="1983"/>
                    <a:pt x="4418" y="1381"/>
                  </a:cubicBezTo>
                  <a:cubicBezTo>
                    <a:pt x="3100" y="703"/>
                    <a:pt x="1569" y="176"/>
                    <a:pt x="88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6" name="Google Shape;376;p31"/>
            <p:cNvSpPr/>
            <p:nvPr/>
          </p:nvSpPr>
          <p:spPr>
            <a:xfrm>
              <a:off x="4040425" y="3079875"/>
              <a:ext cx="177575" cy="99525"/>
            </a:xfrm>
            <a:custGeom>
              <a:avLst/>
              <a:gdLst/>
              <a:ahLst/>
              <a:cxnLst/>
              <a:rect l="l" t="t" r="r" b="b"/>
              <a:pathLst>
                <a:path w="7103" h="3981" extrusionOk="0">
                  <a:moveTo>
                    <a:pt x="6664" y="0"/>
                  </a:moveTo>
                  <a:cubicBezTo>
                    <a:pt x="6597" y="0"/>
                    <a:pt x="6528" y="7"/>
                    <a:pt x="6463" y="15"/>
                  </a:cubicBezTo>
                  <a:cubicBezTo>
                    <a:pt x="5484" y="153"/>
                    <a:pt x="5007" y="868"/>
                    <a:pt x="4430" y="1420"/>
                  </a:cubicBezTo>
                  <a:cubicBezTo>
                    <a:pt x="3175" y="2612"/>
                    <a:pt x="1531" y="3415"/>
                    <a:pt x="0" y="3980"/>
                  </a:cubicBezTo>
                  <a:lnTo>
                    <a:pt x="339" y="3942"/>
                  </a:lnTo>
                  <a:cubicBezTo>
                    <a:pt x="2711" y="3591"/>
                    <a:pt x="7015" y="2411"/>
                    <a:pt x="7090" y="441"/>
                  </a:cubicBezTo>
                  <a:cubicBezTo>
                    <a:pt x="7103" y="278"/>
                    <a:pt x="7040" y="77"/>
                    <a:pt x="6802" y="15"/>
                  </a:cubicBezTo>
                  <a:cubicBezTo>
                    <a:pt x="6759" y="4"/>
                    <a:pt x="6712" y="0"/>
                    <a:pt x="6664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7" name="Google Shape;377;p31"/>
            <p:cNvSpPr/>
            <p:nvPr/>
          </p:nvSpPr>
          <p:spPr>
            <a:xfrm>
              <a:off x="4038525" y="3098225"/>
              <a:ext cx="154625" cy="82725"/>
            </a:xfrm>
            <a:custGeom>
              <a:avLst/>
              <a:gdLst/>
              <a:ahLst/>
              <a:cxnLst/>
              <a:rect l="l" t="t" r="r" b="b"/>
              <a:pathLst>
                <a:path w="6185" h="3309" extrusionOk="0">
                  <a:moveTo>
                    <a:pt x="6144" y="0"/>
                  </a:moveTo>
                  <a:cubicBezTo>
                    <a:pt x="6137" y="0"/>
                    <a:pt x="6131" y="2"/>
                    <a:pt x="6125" y="8"/>
                  </a:cubicBezTo>
                  <a:cubicBezTo>
                    <a:pt x="5397" y="812"/>
                    <a:pt x="4544" y="1452"/>
                    <a:pt x="3565" y="1941"/>
                  </a:cubicBezTo>
                  <a:cubicBezTo>
                    <a:pt x="2435" y="2506"/>
                    <a:pt x="1243" y="2769"/>
                    <a:pt x="64" y="3183"/>
                  </a:cubicBezTo>
                  <a:cubicBezTo>
                    <a:pt x="1" y="3208"/>
                    <a:pt x="1" y="3309"/>
                    <a:pt x="76" y="3309"/>
                  </a:cubicBezTo>
                  <a:cubicBezTo>
                    <a:pt x="2297" y="3045"/>
                    <a:pt x="4832" y="1891"/>
                    <a:pt x="6175" y="34"/>
                  </a:cubicBezTo>
                  <a:cubicBezTo>
                    <a:pt x="6184" y="24"/>
                    <a:pt x="6165" y="0"/>
                    <a:pt x="6144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8" name="Google Shape;378;p31"/>
            <p:cNvSpPr/>
            <p:nvPr/>
          </p:nvSpPr>
          <p:spPr>
            <a:xfrm>
              <a:off x="4132975" y="3100000"/>
              <a:ext cx="201725" cy="75300"/>
            </a:xfrm>
            <a:custGeom>
              <a:avLst/>
              <a:gdLst/>
              <a:ahLst/>
              <a:cxnLst/>
              <a:rect l="l" t="t" r="r" b="b"/>
              <a:pathLst>
                <a:path w="8069" h="3012" extrusionOk="0">
                  <a:moveTo>
                    <a:pt x="7529" y="0"/>
                  </a:moveTo>
                  <a:cubicBezTo>
                    <a:pt x="6538" y="0"/>
                    <a:pt x="5848" y="640"/>
                    <a:pt x="5107" y="1105"/>
                  </a:cubicBezTo>
                  <a:cubicBezTo>
                    <a:pt x="3514" y="2108"/>
                    <a:pt x="1669" y="2661"/>
                    <a:pt x="0" y="3012"/>
                  </a:cubicBezTo>
                  <a:lnTo>
                    <a:pt x="339" y="3012"/>
                  </a:lnTo>
                  <a:cubicBezTo>
                    <a:pt x="2761" y="2999"/>
                    <a:pt x="7303" y="2447"/>
                    <a:pt x="8006" y="515"/>
                  </a:cubicBezTo>
                  <a:cubicBezTo>
                    <a:pt x="8069" y="352"/>
                    <a:pt x="8069" y="138"/>
                    <a:pt x="7856" y="50"/>
                  </a:cubicBezTo>
                  <a:cubicBezTo>
                    <a:pt x="7768" y="13"/>
                    <a:pt x="7642" y="0"/>
                    <a:pt x="7529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9" name="Google Shape;379;p31"/>
            <p:cNvSpPr/>
            <p:nvPr/>
          </p:nvSpPr>
          <p:spPr>
            <a:xfrm>
              <a:off x="4130775" y="3116425"/>
              <a:ext cx="175875" cy="60225"/>
            </a:xfrm>
            <a:custGeom>
              <a:avLst/>
              <a:gdLst/>
              <a:ahLst/>
              <a:cxnLst/>
              <a:rect l="l" t="t" r="r" b="b"/>
              <a:pathLst>
                <a:path w="7035" h="2409" extrusionOk="0">
                  <a:moveTo>
                    <a:pt x="7007" y="0"/>
                  </a:moveTo>
                  <a:cubicBezTo>
                    <a:pt x="7002" y="0"/>
                    <a:pt x="6996" y="2"/>
                    <a:pt x="6990" y="8"/>
                  </a:cubicBezTo>
                  <a:cubicBezTo>
                    <a:pt x="6011" y="699"/>
                    <a:pt x="4957" y="1213"/>
                    <a:pt x="3803" y="1564"/>
                  </a:cubicBezTo>
                  <a:cubicBezTo>
                    <a:pt x="2585" y="1953"/>
                    <a:pt x="1330" y="2054"/>
                    <a:pt x="76" y="2292"/>
                  </a:cubicBezTo>
                  <a:cubicBezTo>
                    <a:pt x="0" y="2305"/>
                    <a:pt x="25" y="2405"/>
                    <a:pt x="88" y="2405"/>
                  </a:cubicBezTo>
                  <a:cubicBezTo>
                    <a:pt x="162" y="2407"/>
                    <a:pt x="236" y="2408"/>
                    <a:pt x="311" y="2408"/>
                  </a:cubicBezTo>
                  <a:cubicBezTo>
                    <a:pt x="1550" y="2408"/>
                    <a:pt x="2856" y="2118"/>
                    <a:pt x="4016" y="1728"/>
                  </a:cubicBezTo>
                  <a:cubicBezTo>
                    <a:pt x="5108" y="1351"/>
                    <a:pt x="6149" y="811"/>
                    <a:pt x="7015" y="46"/>
                  </a:cubicBezTo>
                  <a:cubicBezTo>
                    <a:pt x="7034" y="27"/>
                    <a:pt x="7024" y="0"/>
                    <a:pt x="7007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0" name="Google Shape;380;p31"/>
            <p:cNvSpPr/>
            <p:nvPr/>
          </p:nvSpPr>
          <p:spPr>
            <a:xfrm>
              <a:off x="3682150" y="3143275"/>
              <a:ext cx="270450" cy="197875"/>
            </a:xfrm>
            <a:custGeom>
              <a:avLst/>
              <a:gdLst/>
              <a:ahLst/>
              <a:cxnLst/>
              <a:rect l="l" t="t" r="r" b="b"/>
              <a:pathLst>
                <a:path w="10818" h="7915" extrusionOk="0">
                  <a:moveTo>
                    <a:pt x="0" y="1"/>
                  </a:moveTo>
                  <a:cubicBezTo>
                    <a:pt x="2535" y="1130"/>
                    <a:pt x="4894" y="3000"/>
                    <a:pt x="5886" y="5121"/>
                  </a:cubicBezTo>
                  <a:cubicBezTo>
                    <a:pt x="6400" y="6175"/>
                    <a:pt x="6902" y="7430"/>
                    <a:pt x="8458" y="7844"/>
                  </a:cubicBezTo>
                  <a:cubicBezTo>
                    <a:pt x="8605" y="7883"/>
                    <a:pt x="8752" y="7915"/>
                    <a:pt x="8905" y="7915"/>
                  </a:cubicBezTo>
                  <a:cubicBezTo>
                    <a:pt x="8948" y="7915"/>
                    <a:pt x="8992" y="7912"/>
                    <a:pt x="9036" y="7907"/>
                  </a:cubicBezTo>
                  <a:cubicBezTo>
                    <a:pt x="9462" y="7844"/>
                    <a:pt x="9676" y="7530"/>
                    <a:pt x="9776" y="7242"/>
                  </a:cubicBezTo>
                  <a:cubicBezTo>
                    <a:pt x="10817" y="3916"/>
                    <a:pt x="4317" y="1155"/>
                    <a:pt x="540" y="114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1" name="Google Shape;381;p31"/>
            <p:cNvSpPr/>
            <p:nvPr/>
          </p:nvSpPr>
          <p:spPr>
            <a:xfrm>
              <a:off x="3680050" y="3141700"/>
              <a:ext cx="209075" cy="165325"/>
            </a:xfrm>
            <a:custGeom>
              <a:avLst/>
              <a:gdLst/>
              <a:ahLst/>
              <a:cxnLst/>
              <a:rect l="l" t="t" r="r" b="b"/>
              <a:pathLst>
                <a:path w="8363" h="6613" extrusionOk="0">
                  <a:moveTo>
                    <a:pt x="85" y="0"/>
                  </a:moveTo>
                  <a:cubicBezTo>
                    <a:pt x="30" y="0"/>
                    <a:pt x="1" y="79"/>
                    <a:pt x="59" y="114"/>
                  </a:cubicBezTo>
                  <a:cubicBezTo>
                    <a:pt x="1804" y="917"/>
                    <a:pt x="3573" y="1607"/>
                    <a:pt x="5129" y="2762"/>
                  </a:cubicBezTo>
                  <a:cubicBezTo>
                    <a:pt x="6497" y="3766"/>
                    <a:pt x="7614" y="5046"/>
                    <a:pt x="8316" y="6602"/>
                  </a:cubicBezTo>
                  <a:cubicBezTo>
                    <a:pt x="8320" y="6609"/>
                    <a:pt x="8326" y="6612"/>
                    <a:pt x="8332" y="6612"/>
                  </a:cubicBezTo>
                  <a:cubicBezTo>
                    <a:pt x="8347" y="6612"/>
                    <a:pt x="8363" y="6595"/>
                    <a:pt x="8354" y="6577"/>
                  </a:cubicBezTo>
                  <a:cubicBezTo>
                    <a:pt x="7777" y="4996"/>
                    <a:pt x="6685" y="3703"/>
                    <a:pt x="5367" y="2687"/>
                  </a:cubicBezTo>
                  <a:cubicBezTo>
                    <a:pt x="3849" y="1495"/>
                    <a:pt x="1967" y="528"/>
                    <a:pt x="97" y="1"/>
                  </a:cubicBezTo>
                  <a:cubicBezTo>
                    <a:pt x="93" y="0"/>
                    <a:pt x="89" y="0"/>
                    <a:pt x="85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2" name="Google Shape;382;p31"/>
            <p:cNvSpPr/>
            <p:nvPr/>
          </p:nvSpPr>
          <p:spPr>
            <a:xfrm>
              <a:off x="3539725" y="3106900"/>
              <a:ext cx="278925" cy="260450"/>
            </a:xfrm>
            <a:custGeom>
              <a:avLst/>
              <a:gdLst/>
              <a:ahLst/>
              <a:cxnLst/>
              <a:rect l="l" t="t" r="r" b="b"/>
              <a:pathLst>
                <a:path w="11157" h="10418" extrusionOk="0">
                  <a:moveTo>
                    <a:pt x="0" y="0"/>
                  </a:moveTo>
                  <a:cubicBezTo>
                    <a:pt x="2535" y="1669"/>
                    <a:pt x="4643" y="4167"/>
                    <a:pt x="5133" y="6752"/>
                  </a:cubicBezTo>
                  <a:cubicBezTo>
                    <a:pt x="5371" y="8057"/>
                    <a:pt x="5559" y="9575"/>
                    <a:pt x="7216" y="10278"/>
                  </a:cubicBezTo>
                  <a:cubicBezTo>
                    <a:pt x="7390" y="10348"/>
                    <a:pt x="7586" y="10417"/>
                    <a:pt x="7803" y="10417"/>
                  </a:cubicBezTo>
                  <a:cubicBezTo>
                    <a:pt x="7821" y="10417"/>
                    <a:pt x="7838" y="10417"/>
                    <a:pt x="7856" y="10416"/>
                  </a:cubicBezTo>
                  <a:cubicBezTo>
                    <a:pt x="8358" y="10416"/>
                    <a:pt x="8709" y="10077"/>
                    <a:pt x="8897" y="9763"/>
                  </a:cubicBezTo>
                  <a:cubicBezTo>
                    <a:pt x="11156" y="6049"/>
                    <a:pt x="4568" y="1945"/>
                    <a:pt x="577" y="21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3" name="Google Shape;383;p31"/>
            <p:cNvSpPr/>
            <p:nvPr/>
          </p:nvSpPr>
          <p:spPr>
            <a:xfrm>
              <a:off x="3537450" y="3105425"/>
              <a:ext cx="187700" cy="219875"/>
            </a:xfrm>
            <a:custGeom>
              <a:avLst/>
              <a:gdLst/>
              <a:ahLst/>
              <a:cxnLst/>
              <a:rect l="l" t="t" r="r" b="b"/>
              <a:pathLst>
                <a:path w="7508" h="8795" extrusionOk="0">
                  <a:moveTo>
                    <a:pt x="88" y="1"/>
                  </a:moveTo>
                  <a:cubicBezTo>
                    <a:pt x="37" y="1"/>
                    <a:pt x="0" y="78"/>
                    <a:pt x="54" y="110"/>
                  </a:cubicBezTo>
                  <a:cubicBezTo>
                    <a:pt x="1848" y="1277"/>
                    <a:pt x="3642" y="2331"/>
                    <a:pt x="5086" y="3924"/>
                  </a:cubicBezTo>
                  <a:cubicBezTo>
                    <a:pt x="6328" y="5305"/>
                    <a:pt x="7169" y="6936"/>
                    <a:pt x="7457" y="8781"/>
                  </a:cubicBezTo>
                  <a:cubicBezTo>
                    <a:pt x="7457" y="8790"/>
                    <a:pt x="7465" y="8794"/>
                    <a:pt x="7474" y="8794"/>
                  </a:cubicBezTo>
                  <a:cubicBezTo>
                    <a:pt x="7488" y="8794"/>
                    <a:pt x="7508" y="8784"/>
                    <a:pt x="7508" y="8768"/>
                  </a:cubicBezTo>
                  <a:cubicBezTo>
                    <a:pt x="7332" y="6961"/>
                    <a:pt x="6541" y="5317"/>
                    <a:pt x="5374" y="3937"/>
                  </a:cubicBezTo>
                  <a:cubicBezTo>
                    <a:pt x="3981" y="2306"/>
                    <a:pt x="2074" y="900"/>
                    <a:pt x="116" y="9"/>
                  </a:cubicBezTo>
                  <a:cubicBezTo>
                    <a:pt x="107" y="3"/>
                    <a:pt x="97" y="1"/>
                    <a:pt x="88" y="1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4" name="Google Shape;384;p31"/>
            <p:cNvSpPr/>
            <p:nvPr/>
          </p:nvSpPr>
          <p:spPr>
            <a:xfrm>
              <a:off x="4195700" y="3173625"/>
              <a:ext cx="52750" cy="26200"/>
            </a:xfrm>
            <a:custGeom>
              <a:avLst/>
              <a:gdLst/>
              <a:ahLst/>
              <a:cxnLst/>
              <a:rect l="l" t="t" r="r" b="b"/>
              <a:pathLst>
                <a:path w="2110" h="1048" extrusionOk="0">
                  <a:moveTo>
                    <a:pt x="763" y="1"/>
                  </a:moveTo>
                  <a:cubicBezTo>
                    <a:pt x="507" y="1"/>
                    <a:pt x="251" y="19"/>
                    <a:pt x="1" y="54"/>
                  </a:cubicBezTo>
                  <a:lnTo>
                    <a:pt x="340" y="1033"/>
                  </a:lnTo>
                  <a:cubicBezTo>
                    <a:pt x="443" y="1042"/>
                    <a:pt x="547" y="1047"/>
                    <a:pt x="651" y="1047"/>
                  </a:cubicBezTo>
                  <a:cubicBezTo>
                    <a:pt x="1115" y="1047"/>
                    <a:pt x="1572" y="948"/>
                    <a:pt x="1921" y="682"/>
                  </a:cubicBezTo>
                  <a:cubicBezTo>
                    <a:pt x="2021" y="619"/>
                    <a:pt x="2109" y="519"/>
                    <a:pt x="2096" y="406"/>
                  </a:cubicBezTo>
                  <a:cubicBezTo>
                    <a:pt x="2096" y="305"/>
                    <a:pt x="2021" y="218"/>
                    <a:pt x="1933" y="167"/>
                  </a:cubicBezTo>
                  <a:cubicBezTo>
                    <a:pt x="1846" y="117"/>
                    <a:pt x="1745" y="92"/>
                    <a:pt x="1645" y="80"/>
                  </a:cubicBezTo>
                  <a:cubicBezTo>
                    <a:pt x="1356" y="26"/>
                    <a:pt x="1059" y="1"/>
                    <a:pt x="763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5" name="Google Shape;385;p31"/>
            <p:cNvSpPr/>
            <p:nvPr/>
          </p:nvSpPr>
          <p:spPr>
            <a:xfrm>
              <a:off x="4190700" y="3180150"/>
              <a:ext cx="43300" cy="11675"/>
            </a:xfrm>
            <a:custGeom>
              <a:avLst/>
              <a:gdLst/>
              <a:ahLst/>
              <a:cxnLst/>
              <a:rect l="l" t="t" r="r" b="b"/>
              <a:pathLst>
                <a:path w="1732" h="467" extrusionOk="0">
                  <a:moveTo>
                    <a:pt x="1065" y="1"/>
                  </a:moveTo>
                  <a:cubicBezTo>
                    <a:pt x="682" y="1"/>
                    <a:pt x="368" y="121"/>
                    <a:pt x="0" y="195"/>
                  </a:cubicBezTo>
                  <a:cubicBezTo>
                    <a:pt x="0" y="195"/>
                    <a:pt x="825" y="467"/>
                    <a:pt x="1351" y="467"/>
                  </a:cubicBezTo>
                  <a:cubicBezTo>
                    <a:pt x="1402" y="467"/>
                    <a:pt x="1449" y="464"/>
                    <a:pt x="1493" y="458"/>
                  </a:cubicBezTo>
                  <a:cubicBezTo>
                    <a:pt x="1581" y="446"/>
                    <a:pt x="1682" y="408"/>
                    <a:pt x="1719" y="333"/>
                  </a:cubicBezTo>
                  <a:cubicBezTo>
                    <a:pt x="1732" y="270"/>
                    <a:pt x="1707" y="208"/>
                    <a:pt x="1669" y="157"/>
                  </a:cubicBezTo>
                  <a:cubicBezTo>
                    <a:pt x="1631" y="120"/>
                    <a:pt x="1581" y="69"/>
                    <a:pt x="1518" y="57"/>
                  </a:cubicBezTo>
                  <a:cubicBezTo>
                    <a:pt x="1354" y="17"/>
                    <a:pt x="1205" y="1"/>
                    <a:pt x="1065" y="1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6" name="Google Shape;386;p31"/>
            <p:cNvSpPr/>
            <p:nvPr/>
          </p:nvSpPr>
          <p:spPr>
            <a:xfrm>
              <a:off x="4191325" y="3144625"/>
              <a:ext cx="61200" cy="30375"/>
            </a:xfrm>
            <a:custGeom>
              <a:avLst/>
              <a:gdLst/>
              <a:ahLst/>
              <a:cxnLst/>
              <a:rect l="l" t="t" r="r" b="b"/>
              <a:pathLst>
                <a:path w="2448" h="1215" extrusionOk="0">
                  <a:moveTo>
                    <a:pt x="1741" y="1"/>
                  </a:moveTo>
                  <a:cubicBezTo>
                    <a:pt x="1146" y="1"/>
                    <a:pt x="578" y="245"/>
                    <a:pt x="0" y="336"/>
                  </a:cubicBezTo>
                  <a:lnTo>
                    <a:pt x="289" y="1214"/>
                  </a:lnTo>
                  <a:cubicBezTo>
                    <a:pt x="979" y="1202"/>
                    <a:pt x="1694" y="1114"/>
                    <a:pt x="2209" y="700"/>
                  </a:cubicBezTo>
                  <a:cubicBezTo>
                    <a:pt x="2334" y="600"/>
                    <a:pt x="2447" y="461"/>
                    <a:pt x="2410" y="311"/>
                  </a:cubicBezTo>
                  <a:cubicBezTo>
                    <a:pt x="2397" y="211"/>
                    <a:pt x="2322" y="135"/>
                    <a:pt x="2221" y="85"/>
                  </a:cubicBezTo>
                  <a:cubicBezTo>
                    <a:pt x="2133" y="35"/>
                    <a:pt x="2033" y="22"/>
                    <a:pt x="1933" y="10"/>
                  </a:cubicBezTo>
                  <a:cubicBezTo>
                    <a:pt x="1869" y="4"/>
                    <a:pt x="1805" y="1"/>
                    <a:pt x="1741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7" name="Google Shape;387;p31"/>
            <p:cNvSpPr/>
            <p:nvPr/>
          </p:nvSpPr>
          <p:spPr>
            <a:xfrm>
              <a:off x="4197900" y="3151125"/>
              <a:ext cx="42375" cy="13900"/>
            </a:xfrm>
            <a:custGeom>
              <a:avLst/>
              <a:gdLst/>
              <a:ahLst/>
              <a:cxnLst/>
              <a:rect l="l" t="t" r="r" b="b"/>
              <a:pathLst>
                <a:path w="1695" h="556" extrusionOk="0">
                  <a:moveTo>
                    <a:pt x="1431" y="1"/>
                  </a:moveTo>
                  <a:cubicBezTo>
                    <a:pt x="791" y="26"/>
                    <a:pt x="452" y="327"/>
                    <a:pt x="1" y="553"/>
                  </a:cubicBezTo>
                  <a:cubicBezTo>
                    <a:pt x="1" y="553"/>
                    <a:pt x="87" y="556"/>
                    <a:pt x="220" y="556"/>
                  </a:cubicBezTo>
                  <a:cubicBezTo>
                    <a:pt x="554" y="556"/>
                    <a:pt x="1184" y="537"/>
                    <a:pt x="1507" y="402"/>
                  </a:cubicBezTo>
                  <a:cubicBezTo>
                    <a:pt x="1594" y="365"/>
                    <a:pt x="1682" y="302"/>
                    <a:pt x="1682" y="214"/>
                  </a:cubicBezTo>
                  <a:cubicBezTo>
                    <a:pt x="1695" y="151"/>
                    <a:pt x="1645" y="101"/>
                    <a:pt x="1594" y="63"/>
                  </a:cubicBezTo>
                  <a:cubicBezTo>
                    <a:pt x="1544" y="26"/>
                    <a:pt x="1494" y="1"/>
                    <a:pt x="1431" y="1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8" name="Google Shape;388;p31"/>
            <p:cNvSpPr/>
            <p:nvPr/>
          </p:nvSpPr>
          <p:spPr>
            <a:xfrm>
              <a:off x="4182850" y="3116750"/>
              <a:ext cx="66850" cy="32200"/>
            </a:xfrm>
            <a:custGeom>
              <a:avLst/>
              <a:gdLst/>
              <a:ahLst/>
              <a:cxnLst/>
              <a:rect l="l" t="t" r="r" b="b"/>
              <a:pathLst>
                <a:path w="2674" h="1288" extrusionOk="0">
                  <a:moveTo>
                    <a:pt x="1924" y="1"/>
                  </a:moveTo>
                  <a:cubicBezTo>
                    <a:pt x="1859" y="1"/>
                    <a:pt x="1795" y="4"/>
                    <a:pt x="1732" y="8"/>
                  </a:cubicBezTo>
                  <a:cubicBezTo>
                    <a:pt x="1130" y="33"/>
                    <a:pt x="565" y="184"/>
                    <a:pt x="0" y="334"/>
                  </a:cubicBezTo>
                  <a:lnTo>
                    <a:pt x="578" y="1288"/>
                  </a:lnTo>
                  <a:cubicBezTo>
                    <a:pt x="1280" y="1137"/>
                    <a:pt x="1996" y="987"/>
                    <a:pt x="2523" y="573"/>
                  </a:cubicBezTo>
                  <a:cubicBezTo>
                    <a:pt x="2598" y="522"/>
                    <a:pt x="2661" y="460"/>
                    <a:pt x="2661" y="372"/>
                  </a:cubicBezTo>
                  <a:cubicBezTo>
                    <a:pt x="2673" y="284"/>
                    <a:pt x="2623" y="209"/>
                    <a:pt x="2548" y="146"/>
                  </a:cubicBezTo>
                  <a:cubicBezTo>
                    <a:pt x="2485" y="96"/>
                    <a:pt x="2397" y="58"/>
                    <a:pt x="2309" y="46"/>
                  </a:cubicBezTo>
                  <a:cubicBezTo>
                    <a:pt x="2184" y="12"/>
                    <a:pt x="2053" y="1"/>
                    <a:pt x="1924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9" name="Google Shape;389;p31"/>
            <p:cNvSpPr/>
            <p:nvPr/>
          </p:nvSpPr>
          <p:spPr>
            <a:xfrm>
              <a:off x="4191325" y="3121900"/>
              <a:ext cx="43000" cy="14275"/>
            </a:xfrm>
            <a:custGeom>
              <a:avLst/>
              <a:gdLst/>
              <a:ahLst/>
              <a:cxnLst/>
              <a:rect l="l" t="t" r="r" b="b"/>
              <a:pathLst>
                <a:path w="1720" h="571" extrusionOk="0">
                  <a:moveTo>
                    <a:pt x="1456" y="0"/>
                  </a:moveTo>
                  <a:cubicBezTo>
                    <a:pt x="1448" y="0"/>
                    <a:pt x="1439" y="1"/>
                    <a:pt x="1431" y="3"/>
                  </a:cubicBezTo>
                  <a:cubicBezTo>
                    <a:pt x="778" y="28"/>
                    <a:pt x="452" y="329"/>
                    <a:pt x="0" y="567"/>
                  </a:cubicBezTo>
                  <a:cubicBezTo>
                    <a:pt x="0" y="567"/>
                    <a:pt x="81" y="570"/>
                    <a:pt x="209" y="570"/>
                  </a:cubicBezTo>
                  <a:cubicBezTo>
                    <a:pt x="548" y="570"/>
                    <a:pt x="1215" y="550"/>
                    <a:pt x="1544" y="404"/>
                  </a:cubicBezTo>
                  <a:cubicBezTo>
                    <a:pt x="1631" y="367"/>
                    <a:pt x="1719" y="304"/>
                    <a:pt x="1719" y="216"/>
                  </a:cubicBezTo>
                  <a:cubicBezTo>
                    <a:pt x="1719" y="153"/>
                    <a:pt x="1669" y="91"/>
                    <a:pt x="1619" y="65"/>
                  </a:cubicBezTo>
                  <a:cubicBezTo>
                    <a:pt x="1565" y="33"/>
                    <a:pt x="1510" y="0"/>
                    <a:pt x="1456" y="0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0" name="Google Shape;390;p31"/>
            <p:cNvSpPr/>
            <p:nvPr/>
          </p:nvSpPr>
          <p:spPr>
            <a:xfrm>
              <a:off x="4171250" y="3089550"/>
              <a:ext cx="64325" cy="34000"/>
            </a:xfrm>
            <a:custGeom>
              <a:avLst/>
              <a:gdLst/>
              <a:ahLst/>
              <a:cxnLst/>
              <a:rect l="l" t="t" r="r" b="b"/>
              <a:pathLst>
                <a:path w="2573" h="1360" extrusionOk="0">
                  <a:moveTo>
                    <a:pt x="2126" y="0"/>
                  </a:moveTo>
                  <a:cubicBezTo>
                    <a:pt x="2095" y="0"/>
                    <a:pt x="2064" y="2"/>
                    <a:pt x="2033" y="4"/>
                  </a:cubicBezTo>
                  <a:cubicBezTo>
                    <a:pt x="1330" y="29"/>
                    <a:pt x="640" y="180"/>
                    <a:pt x="0" y="431"/>
                  </a:cubicBezTo>
                  <a:lnTo>
                    <a:pt x="602" y="1359"/>
                  </a:lnTo>
                  <a:cubicBezTo>
                    <a:pt x="619" y="1360"/>
                    <a:pt x="635" y="1360"/>
                    <a:pt x="652" y="1360"/>
                  </a:cubicBezTo>
                  <a:cubicBezTo>
                    <a:pt x="1263" y="1360"/>
                    <a:pt x="1869" y="1135"/>
                    <a:pt x="2322" y="732"/>
                  </a:cubicBezTo>
                  <a:cubicBezTo>
                    <a:pt x="2409" y="657"/>
                    <a:pt x="2485" y="569"/>
                    <a:pt x="2522" y="456"/>
                  </a:cubicBezTo>
                  <a:cubicBezTo>
                    <a:pt x="2573" y="355"/>
                    <a:pt x="2560" y="217"/>
                    <a:pt x="2485" y="130"/>
                  </a:cubicBezTo>
                  <a:cubicBezTo>
                    <a:pt x="2393" y="28"/>
                    <a:pt x="2260" y="0"/>
                    <a:pt x="2126" y="0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1" name="Google Shape;391;p31"/>
            <p:cNvSpPr/>
            <p:nvPr/>
          </p:nvSpPr>
          <p:spPr>
            <a:xfrm>
              <a:off x="4181275" y="3098975"/>
              <a:ext cx="41450" cy="16425"/>
            </a:xfrm>
            <a:custGeom>
              <a:avLst/>
              <a:gdLst/>
              <a:ahLst/>
              <a:cxnLst/>
              <a:rect l="l" t="t" r="r" b="b"/>
              <a:pathLst>
                <a:path w="1658" h="657" extrusionOk="0">
                  <a:moveTo>
                    <a:pt x="1415" y="0"/>
                  </a:moveTo>
                  <a:cubicBezTo>
                    <a:pt x="1404" y="0"/>
                    <a:pt x="1392" y="1"/>
                    <a:pt x="1381" y="4"/>
                  </a:cubicBezTo>
                  <a:cubicBezTo>
                    <a:pt x="754" y="66"/>
                    <a:pt x="440" y="393"/>
                    <a:pt x="1" y="656"/>
                  </a:cubicBezTo>
                  <a:cubicBezTo>
                    <a:pt x="1" y="656"/>
                    <a:pt x="1055" y="618"/>
                    <a:pt x="1494" y="380"/>
                  </a:cubicBezTo>
                  <a:cubicBezTo>
                    <a:pt x="1569" y="342"/>
                    <a:pt x="1657" y="280"/>
                    <a:pt x="1657" y="179"/>
                  </a:cubicBezTo>
                  <a:cubicBezTo>
                    <a:pt x="1657" y="129"/>
                    <a:pt x="1607" y="79"/>
                    <a:pt x="1557" y="41"/>
                  </a:cubicBezTo>
                  <a:cubicBezTo>
                    <a:pt x="1516" y="21"/>
                    <a:pt x="1466" y="0"/>
                    <a:pt x="1415" y="0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2" name="Google Shape;392;p31"/>
            <p:cNvSpPr/>
            <p:nvPr/>
          </p:nvSpPr>
          <p:spPr>
            <a:xfrm>
              <a:off x="4155550" y="3063300"/>
              <a:ext cx="60250" cy="39550"/>
            </a:xfrm>
            <a:custGeom>
              <a:avLst/>
              <a:gdLst/>
              <a:ahLst/>
              <a:cxnLst/>
              <a:rect l="l" t="t" r="r" b="b"/>
              <a:pathLst>
                <a:path w="2410" h="1582" extrusionOk="0">
                  <a:moveTo>
                    <a:pt x="2109" y="0"/>
                  </a:moveTo>
                  <a:cubicBezTo>
                    <a:pt x="1958" y="0"/>
                    <a:pt x="1820" y="25"/>
                    <a:pt x="1682" y="63"/>
                  </a:cubicBezTo>
                  <a:cubicBezTo>
                    <a:pt x="1230" y="188"/>
                    <a:pt x="540" y="464"/>
                    <a:pt x="1" y="1054"/>
                  </a:cubicBezTo>
                  <a:lnTo>
                    <a:pt x="841" y="1581"/>
                  </a:lnTo>
                  <a:cubicBezTo>
                    <a:pt x="1406" y="1330"/>
                    <a:pt x="1908" y="941"/>
                    <a:pt x="2272" y="464"/>
                  </a:cubicBezTo>
                  <a:cubicBezTo>
                    <a:pt x="2347" y="351"/>
                    <a:pt x="2410" y="213"/>
                    <a:pt x="2335" y="100"/>
                  </a:cubicBezTo>
                  <a:cubicBezTo>
                    <a:pt x="2284" y="38"/>
                    <a:pt x="2184" y="13"/>
                    <a:pt x="2109" y="0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3" name="Google Shape;393;p31"/>
            <p:cNvSpPr/>
            <p:nvPr/>
          </p:nvSpPr>
          <p:spPr>
            <a:xfrm>
              <a:off x="4165600" y="3071400"/>
              <a:ext cx="38925" cy="23275"/>
            </a:xfrm>
            <a:custGeom>
              <a:avLst/>
              <a:gdLst/>
              <a:ahLst/>
              <a:cxnLst/>
              <a:rect l="l" t="t" r="r" b="b"/>
              <a:pathLst>
                <a:path w="1557" h="931" extrusionOk="0">
                  <a:moveTo>
                    <a:pt x="1309" y="0"/>
                  </a:moveTo>
                  <a:cubicBezTo>
                    <a:pt x="1283" y="0"/>
                    <a:pt x="1256" y="4"/>
                    <a:pt x="1230" y="15"/>
                  </a:cubicBezTo>
                  <a:cubicBezTo>
                    <a:pt x="628" y="203"/>
                    <a:pt x="377" y="580"/>
                    <a:pt x="0" y="931"/>
                  </a:cubicBezTo>
                  <a:cubicBezTo>
                    <a:pt x="0" y="931"/>
                    <a:pt x="1029" y="680"/>
                    <a:pt x="1406" y="366"/>
                  </a:cubicBezTo>
                  <a:cubicBezTo>
                    <a:pt x="1481" y="303"/>
                    <a:pt x="1556" y="228"/>
                    <a:pt x="1531" y="140"/>
                  </a:cubicBezTo>
                  <a:cubicBezTo>
                    <a:pt x="1519" y="78"/>
                    <a:pt x="1468" y="40"/>
                    <a:pt x="1418" y="15"/>
                  </a:cubicBezTo>
                  <a:cubicBezTo>
                    <a:pt x="1382" y="8"/>
                    <a:pt x="1346" y="0"/>
                    <a:pt x="1309" y="0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4" name="Google Shape;394;p31"/>
            <p:cNvSpPr/>
            <p:nvPr/>
          </p:nvSpPr>
          <p:spPr>
            <a:xfrm>
              <a:off x="4196975" y="3185000"/>
              <a:ext cx="18500" cy="5450"/>
            </a:xfrm>
            <a:custGeom>
              <a:avLst/>
              <a:gdLst/>
              <a:ahLst/>
              <a:cxnLst/>
              <a:rect l="l" t="t" r="r" b="b"/>
              <a:pathLst>
                <a:path w="740" h="218" extrusionOk="0">
                  <a:moveTo>
                    <a:pt x="25" y="1"/>
                  </a:moveTo>
                  <a:cubicBezTo>
                    <a:pt x="13" y="1"/>
                    <a:pt x="0" y="14"/>
                    <a:pt x="13" y="26"/>
                  </a:cubicBezTo>
                  <a:cubicBezTo>
                    <a:pt x="226" y="139"/>
                    <a:pt x="489" y="189"/>
                    <a:pt x="728" y="214"/>
                  </a:cubicBezTo>
                  <a:cubicBezTo>
                    <a:pt x="730" y="217"/>
                    <a:pt x="732" y="218"/>
                    <a:pt x="734" y="218"/>
                  </a:cubicBezTo>
                  <a:cubicBezTo>
                    <a:pt x="740" y="218"/>
                    <a:pt x="738" y="202"/>
                    <a:pt x="728" y="202"/>
                  </a:cubicBezTo>
                  <a:cubicBezTo>
                    <a:pt x="489" y="152"/>
                    <a:pt x="264" y="76"/>
                    <a:pt x="25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5" name="Google Shape;395;p31"/>
            <p:cNvSpPr/>
            <p:nvPr/>
          </p:nvSpPr>
          <p:spPr>
            <a:xfrm>
              <a:off x="4201975" y="3176225"/>
              <a:ext cx="11000" cy="2625"/>
            </a:xfrm>
            <a:custGeom>
              <a:avLst/>
              <a:gdLst/>
              <a:ahLst/>
              <a:cxnLst/>
              <a:rect l="l" t="t" r="r" b="b"/>
              <a:pathLst>
                <a:path w="440" h="105" extrusionOk="0">
                  <a:moveTo>
                    <a:pt x="26" y="1"/>
                  </a:moveTo>
                  <a:cubicBezTo>
                    <a:pt x="13" y="1"/>
                    <a:pt x="1" y="13"/>
                    <a:pt x="13" y="13"/>
                  </a:cubicBezTo>
                  <a:cubicBezTo>
                    <a:pt x="118" y="76"/>
                    <a:pt x="241" y="104"/>
                    <a:pt x="359" y="104"/>
                  </a:cubicBezTo>
                  <a:cubicBezTo>
                    <a:pt x="382" y="104"/>
                    <a:pt x="405" y="103"/>
                    <a:pt x="427" y="101"/>
                  </a:cubicBezTo>
                  <a:cubicBezTo>
                    <a:pt x="440" y="101"/>
                    <a:pt x="440" y="88"/>
                    <a:pt x="427" y="88"/>
                  </a:cubicBezTo>
                  <a:cubicBezTo>
                    <a:pt x="277" y="88"/>
                    <a:pt x="151" y="38"/>
                    <a:pt x="26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6" name="Google Shape;396;p31"/>
            <p:cNvSpPr/>
            <p:nvPr/>
          </p:nvSpPr>
          <p:spPr>
            <a:xfrm>
              <a:off x="4198525" y="3160225"/>
              <a:ext cx="22000" cy="2525"/>
            </a:xfrm>
            <a:custGeom>
              <a:avLst/>
              <a:gdLst/>
              <a:ahLst/>
              <a:cxnLst/>
              <a:rect l="l" t="t" r="r" b="b"/>
              <a:pathLst>
                <a:path w="880" h="101" extrusionOk="0">
                  <a:moveTo>
                    <a:pt x="867" y="1"/>
                  </a:moveTo>
                  <a:cubicBezTo>
                    <a:pt x="578" y="26"/>
                    <a:pt x="302" y="38"/>
                    <a:pt x="26" y="76"/>
                  </a:cubicBezTo>
                  <a:cubicBezTo>
                    <a:pt x="1" y="76"/>
                    <a:pt x="13" y="101"/>
                    <a:pt x="26" y="101"/>
                  </a:cubicBezTo>
                  <a:cubicBezTo>
                    <a:pt x="302" y="101"/>
                    <a:pt x="591" y="63"/>
                    <a:pt x="867" y="26"/>
                  </a:cubicBezTo>
                  <a:cubicBezTo>
                    <a:pt x="879" y="26"/>
                    <a:pt x="879" y="1"/>
                    <a:pt x="86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7" name="Google Shape;397;p31"/>
            <p:cNvSpPr/>
            <p:nvPr/>
          </p:nvSpPr>
          <p:spPr>
            <a:xfrm>
              <a:off x="4196325" y="3148225"/>
              <a:ext cx="14775" cy="2475"/>
            </a:xfrm>
            <a:custGeom>
              <a:avLst/>
              <a:gdLst/>
              <a:ahLst/>
              <a:cxnLst/>
              <a:rect l="l" t="t" r="r" b="b"/>
              <a:pathLst>
                <a:path w="591" h="99" extrusionOk="0">
                  <a:moveTo>
                    <a:pt x="584" y="0"/>
                  </a:moveTo>
                  <a:cubicBezTo>
                    <a:pt x="583" y="0"/>
                    <a:pt x="581" y="1"/>
                    <a:pt x="578" y="4"/>
                  </a:cubicBezTo>
                  <a:cubicBezTo>
                    <a:pt x="390" y="41"/>
                    <a:pt x="202" y="41"/>
                    <a:pt x="13" y="67"/>
                  </a:cubicBezTo>
                  <a:cubicBezTo>
                    <a:pt x="1" y="67"/>
                    <a:pt x="1" y="92"/>
                    <a:pt x="13" y="92"/>
                  </a:cubicBezTo>
                  <a:cubicBezTo>
                    <a:pt x="49" y="96"/>
                    <a:pt x="84" y="98"/>
                    <a:pt x="120" y="98"/>
                  </a:cubicBezTo>
                  <a:cubicBezTo>
                    <a:pt x="276" y="98"/>
                    <a:pt x="435" y="59"/>
                    <a:pt x="578" y="29"/>
                  </a:cubicBezTo>
                  <a:cubicBezTo>
                    <a:pt x="588" y="19"/>
                    <a:pt x="590" y="0"/>
                    <a:pt x="584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8" name="Google Shape;398;p31"/>
            <p:cNvSpPr/>
            <p:nvPr/>
          </p:nvSpPr>
          <p:spPr>
            <a:xfrm>
              <a:off x="4191000" y="3133875"/>
              <a:ext cx="26375" cy="5975"/>
            </a:xfrm>
            <a:custGeom>
              <a:avLst/>
              <a:gdLst/>
              <a:ahLst/>
              <a:cxnLst/>
              <a:rect l="l" t="t" r="r" b="b"/>
              <a:pathLst>
                <a:path w="1055" h="239" extrusionOk="0">
                  <a:moveTo>
                    <a:pt x="1030" y="1"/>
                  </a:moveTo>
                  <a:cubicBezTo>
                    <a:pt x="691" y="38"/>
                    <a:pt x="339" y="101"/>
                    <a:pt x="13" y="214"/>
                  </a:cubicBezTo>
                  <a:cubicBezTo>
                    <a:pt x="1" y="214"/>
                    <a:pt x="1" y="239"/>
                    <a:pt x="26" y="239"/>
                  </a:cubicBezTo>
                  <a:cubicBezTo>
                    <a:pt x="365" y="164"/>
                    <a:pt x="691" y="76"/>
                    <a:pt x="1042" y="26"/>
                  </a:cubicBezTo>
                  <a:cubicBezTo>
                    <a:pt x="1055" y="26"/>
                    <a:pt x="1042" y="1"/>
                    <a:pt x="1030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9" name="Google Shape;399;p31"/>
            <p:cNvSpPr/>
            <p:nvPr/>
          </p:nvSpPr>
          <p:spPr>
            <a:xfrm>
              <a:off x="4182225" y="3110575"/>
              <a:ext cx="17250" cy="4200"/>
            </a:xfrm>
            <a:custGeom>
              <a:avLst/>
              <a:gdLst/>
              <a:ahLst/>
              <a:cxnLst/>
              <a:rect l="l" t="t" r="r" b="b"/>
              <a:pathLst>
                <a:path w="690" h="168" extrusionOk="0">
                  <a:moveTo>
                    <a:pt x="684" y="0"/>
                  </a:moveTo>
                  <a:cubicBezTo>
                    <a:pt x="682" y="0"/>
                    <a:pt x="680" y="2"/>
                    <a:pt x="678" y="4"/>
                  </a:cubicBezTo>
                  <a:cubicBezTo>
                    <a:pt x="452" y="42"/>
                    <a:pt x="226" y="79"/>
                    <a:pt x="13" y="142"/>
                  </a:cubicBezTo>
                  <a:cubicBezTo>
                    <a:pt x="0" y="154"/>
                    <a:pt x="0" y="167"/>
                    <a:pt x="13" y="167"/>
                  </a:cubicBezTo>
                  <a:cubicBezTo>
                    <a:pt x="239" y="142"/>
                    <a:pt x="465" y="79"/>
                    <a:pt x="678" y="29"/>
                  </a:cubicBezTo>
                  <a:cubicBezTo>
                    <a:pt x="688" y="19"/>
                    <a:pt x="690" y="0"/>
                    <a:pt x="684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0" name="Google Shape;400;p31"/>
            <p:cNvSpPr/>
            <p:nvPr/>
          </p:nvSpPr>
          <p:spPr>
            <a:xfrm>
              <a:off x="4178825" y="3100000"/>
              <a:ext cx="25700" cy="11075"/>
            </a:xfrm>
            <a:custGeom>
              <a:avLst/>
              <a:gdLst/>
              <a:ahLst/>
              <a:cxnLst/>
              <a:rect l="l" t="t" r="r" b="b"/>
              <a:pathLst>
                <a:path w="1028" h="443" extrusionOk="0">
                  <a:moveTo>
                    <a:pt x="990" y="0"/>
                  </a:moveTo>
                  <a:cubicBezTo>
                    <a:pt x="651" y="63"/>
                    <a:pt x="287" y="201"/>
                    <a:pt x="11" y="414"/>
                  </a:cubicBezTo>
                  <a:cubicBezTo>
                    <a:pt x="1" y="425"/>
                    <a:pt x="7" y="443"/>
                    <a:pt x="16" y="443"/>
                  </a:cubicBezTo>
                  <a:cubicBezTo>
                    <a:pt x="18" y="443"/>
                    <a:pt x="21" y="442"/>
                    <a:pt x="23" y="439"/>
                  </a:cubicBezTo>
                  <a:cubicBezTo>
                    <a:pt x="337" y="264"/>
                    <a:pt x="651" y="113"/>
                    <a:pt x="1002" y="25"/>
                  </a:cubicBezTo>
                  <a:cubicBezTo>
                    <a:pt x="1027" y="25"/>
                    <a:pt x="1015" y="0"/>
                    <a:pt x="990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1" name="Google Shape;401;p31"/>
            <p:cNvSpPr/>
            <p:nvPr/>
          </p:nvSpPr>
          <p:spPr>
            <a:xfrm>
              <a:off x="4169100" y="3091450"/>
              <a:ext cx="21250" cy="8975"/>
            </a:xfrm>
            <a:custGeom>
              <a:avLst/>
              <a:gdLst/>
              <a:ahLst/>
              <a:cxnLst/>
              <a:rect l="l" t="t" r="r" b="b"/>
              <a:pathLst>
                <a:path w="850" h="359" extrusionOk="0">
                  <a:moveTo>
                    <a:pt x="833" y="0"/>
                  </a:moveTo>
                  <a:cubicBezTo>
                    <a:pt x="831" y="0"/>
                    <a:pt x="829" y="1"/>
                    <a:pt x="826" y="3"/>
                  </a:cubicBezTo>
                  <a:cubicBezTo>
                    <a:pt x="550" y="104"/>
                    <a:pt x="274" y="204"/>
                    <a:pt x="11" y="330"/>
                  </a:cubicBezTo>
                  <a:cubicBezTo>
                    <a:pt x="1" y="340"/>
                    <a:pt x="7" y="358"/>
                    <a:pt x="16" y="358"/>
                  </a:cubicBezTo>
                  <a:cubicBezTo>
                    <a:pt x="18" y="358"/>
                    <a:pt x="21" y="357"/>
                    <a:pt x="23" y="355"/>
                  </a:cubicBezTo>
                  <a:cubicBezTo>
                    <a:pt x="299" y="267"/>
                    <a:pt x="563" y="141"/>
                    <a:pt x="839" y="29"/>
                  </a:cubicBezTo>
                  <a:cubicBezTo>
                    <a:pt x="849" y="18"/>
                    <a:pt x="843" y="0"/>
                    <a:pt x="833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2" name="Google Shape;402;p31"/>
            <p:cNvSpPr/>
            <p:nvPr/>
          </p:nvSpPr>
          <p:spPr>
            <a:xfrm>
              <a:off x="4159625" y="3077625"/>
              <a:ext cx="26950" cy="17500"/>
            </a:xfrm>
            <a:custGeom>
              <a:avLst/>
              <a:gdLst/>
              <a:ahLst/>
              <a:cxnLst/>
              <a:rect l="l" t="t" r="r" b="b"/>
              <a:pathLst>
                <a:path w="1078" h="700" extrusionOk="0">
                  <a:moveTo>
                    <a:pt x="1062" y="1"/>
                  </a:moveTo>
                  <a:cubicBezTo>
                    <a:pt x="1060" y="1"/>
                    <a:pt x="1057" y="2"/>
                    <a:pt x="1055" y="4"/>
                  </a:cubicBezTo>
                  <a:cubicBezTo>
                    <a:pt x="678" y="155"/>
                    <a:pt x="277" y="368"/>
                    <a:pt x="1" y="682"/>
                  </a:cubicBezTo>
                  <a:cubicBezTo>
                    <a:pt x="1" y="691"/>
                    <a:pt x="7" y="700"/>
                    <a:pt x="11" y="700"/>
                  </a:cubicBezTo>
                  <a:cubicBezTo>
                    <a:pt x="12" y="700"/>
                    <a:pt x="13" y="698"/>
                    <a:pt x="13" y="694"/>
                  </a:cubicBezTo>
                  <a:cubicBezTo>
                    <a:pt x="189" y="569"/>
                    <a:pt x="340" y="431"/>
                    <a:pt x="515" y="318"/>
                  </a:cubicBezTo>
                  <a:cubicBezTo>
                    <a:pt x="691" y="205"/>
                    <a:pt x="879" y="105"/>
                    <a:pt x="1067" y="29"/>
                  </a:cubicBezTo>
                  <a:cubicBezTo>
                    <a:pt x="1078" y="19"/>
                    <a:pt x="1071" y="1"/>
                    <a:pt x="1062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3" name="Google Shape;403;p31"/>
            <p:cNvSpPr/>
            <p:nvPr/>
          </p:nvSpPr>
          <p:spPr>
            <a:xfrm>
              <a:off x="4179700" y="3073800"/>
              <a:ext cx="10375" cy="9200"/>
            </a:xfrm>
            <a:custGeom>
              <a:avLst/>
              <a:gdLst/>
              <a:ahLst/>
              <a:cxnLst/>
              <a:rect l="l" t="t" r="r" b="b"/>
              <a:pathLst>
                <a:path w="415" h="368" extrusionOk="0">
                  <a:moveTo>
                    <a:pt x="208" y="0"/>
                  </a:moveTo>
                  <a:cubicBezTo>
                    <a:pt x="161" y="0"/>
                    <a:pt x="114" y="19"/>
                    <a:pt x="76" y="57"/>
                  </a:cubicBezTo>
                  <a:cubicBezTo>
                    <a:pt x="1" y="120"/>
                    <a:pt x="1" y="245"/>
                    <a:pt x="76" y="320"/>
                  </a:cubicBezTo>
                  <a:cubicBezTo>
                    <a:pt x="114" y="352"/>
                    <a:pt x="161" y="367"/>
                    <a:pt x="208" y="367"/>
                  </a:cubicBezTo>
                  <a:cubicBezTo>
                    <a:pt x="255" y="367"/>
                    <a:pt x="302" y="352"/>
                    <a:pt x="340" y="320"/>
                  </a:cubicBezTo>
                  <a:cubicBezTo>
                    <a:pt x="415" y="245"/>
                    <a:pt x="415" y="120"/>
                    <a:pt x="340" y="57"/>
                  </a:cubicBezTo>
                  <a:cubicBezTo>
                    <a:pt x="302" y="19"/>
                    <a:pt x="255" y="0"/>
                    <a:pt x="208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4" name="Google Shape;404;p31"/>
            <p:cNvSpPr/>
            <p:nvPr/>
          </p:nvSpPr>
          <p:spPr>
            <a:xfrm>
              <a:off x="4178150" y="3087375"/>
              <a:ext cx="5650" cy="5200"/>
            </a:xfrm>
            <a:custGeom>
              <a:avLst/>
              <a:gdLst/>
              <a:ahLst/>
              <a:cxnLst/>
              <a:rect l="l" t="t" r="r" b="b"/>
              <a:pathLst>
                <a:path w="226" h="208" extrusionOk="0">
                  <a:moveTo>
                    <a:pt x="119" y="0"/>
                  </a:moveTo>
                  <a:cubicBezTo>
                    <a:pt x="94" y="0"/>
                    <a:pt x="69" y="10"/>
                    <a:pt x="50" y="28"/>
                  </a:cubicBezTo>
                  <a:cubicBezTo>
                    <a:pt x="0" y="79"/>
                    <a:pt x="0" y="141"/>
                    <a:pt x="50" y="179"/>
                  </a:cubicBezTo>
                  <a:cubicBezTo>
                    <a:pt x="69" y="198"/>
                    <a:pt x="94" y="207"/>
                    <a:pt x="119" y="207"/>
                  </a:cubicBezTo>
                  <a:cubicBezTo>
                    <a:pt x="144" y="207"/>
                    <a:pt x="169" y="198"/>
                    <a:pt x="188" y="179"/>
                  </a:cubicBezTo>
                  <a:cubicBezTo>
                    <a:pt x="226" y="141"/>
                    <a:pt x="226" y="79"/>
                    <a:pt x="188" y="28"/>
                  </a:cubicBezTo>
                  <a:cubicBezTo>
                    <a:pt x="169" y="10"/>
                    <a:pt x="144" y="0"/>
                    <a:pt x="119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5" name="Google Shape;405;p31"/>
            <p:cNvSpPr/>
            <p:nvPr/>
          </p:nvSpPr>
          <p:spPr>
            <a:xfrm>
              <a:off x="4213600" y="3132000"/>
              <a:ext cx="5650" cy="5125"/>
            </a:xfrm>
            <a:custGeom>
              <a:avLst/>
              <a:gdLst/>
              <a:ahLst/>
              <a:cxnLst/>
              <a:rect l="l" t="t" r="r" b="b"/>
              <a:pathLst>
                <a:path w="226" h="205" extrusionOk="0">
                  <a:moveTo>
                    <a:pt x="118" y="0"/>
                  </a:moveTo>
                  <a:cubicBezTo>
                    <a:pt x="91" y="0"/>
                    <a:pt x="63" y="13"/>
                    <a:pt x="38" y="38"/>
                  </a:cubicBezTo>
                  <a:cubicBezTo>
                    <a:pt x="0" y="76"/>
                    <a:pt x="0" y="138"/>
                    <a:pt x="38" y="176"/>
                  </a:cubicBezTo>
                  <a:cubicBezTo>
                    <a:pt x="63" y="195"/>
                    <a:pt x="91" y="204"/>
                    <a:pt x="118" y="204"/>
                  </a:cubicBezTo>
                  <a:cubicBezTo>
                    <a:pt x="144" y="204"/>
                    <a:pt x="170" y="195"/>
                    <a:pt x="188" y="176"/>
                  </a:cubicBezTo>
                  <a:cubicBezTo>
                    <a:pt x="226" y="138"/>
                    <a:pt x="226" y="76"/>
                    <a:pt x="188" y="38"/>
                  </a:cubicBezTo>
                  <a:cubicBezTo>
                    <a:pt x="170" y="13"/>
                    <a:pt x="144" y="0"/>
                    <a:pt x="118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6" name="Google Shape;406;p31"/>
            <p:cNvSpPr/>
            <p:nvPr/>
          </p:nvSpPr>
          <p:spPr>
            <a:xfrm>
              <a:off x="4212325" y="3187750"/>
              <a:ext cx="5675" cy="4900"/>
            </a:xfrm>
            <a:custGeom>
              <a:avLst/>
              <a:gdLst/>
              <a:ahLst/>
              <a:cxnLst/>
              <a:rect l="l" t="t" r="r" b="b"/>
              <a:pathLst>
                <a:path w="227" h="196" extrusionOk="0">
                  <a:moveTo>
                    <a:pt x="109" y="1"/>
                  </a:moveTo>
                  <a:cubicBezTo>
                    <a:pt x="82" y="1"/>
                    <a:pt x="57" y="10"/>
                    <a:pt x="39" y="29"/>
                  </a:cubicBezTo>
                  <a:cubicBezTo>
                    <a:pt x="1" y="67"/>
                    <a:pt x="1" y="129"/>
                    <a:pt x="39" y="167"/>
                  </a:cubicBezTo>
                  <a:cubicBezTo>
                    <a:pt x="57" y="186"/>
                    <a:pt x="82" y="195"/>
                    <a:pt x="109" y="195"/>
                  </a:cubicBezTo>
                  <a:cubicBezTo>
                    <a:pt x="136" y="195"/>
                    <a:pt x="164" y="186"/>
                    <a:pt x="189" y="167"/>
                  </a:cubicBezTo>
                  <a:cubicBezTo>
                    <a:pt x="227" y="129"/>
                    <a:pt x="227" y="67"/>
                    <a:pt x="189" y="29"/>
                  </a:cubicBezTo>
                  <a:cubicBezTo>
                    <a:pt x="164" y="10"/>
                    <a:pt x="136" y="1"/>
                    <a:pt x="109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7" name="Google Shape;407;p31"/>
            <p:cNvSpPr/>
            <p:nvPr/>
          </p:nvSpPr>
          <p:spPr>
            <a:xfrm>
              <a:off x="4196025" y="3107200"/>
              <a:ext cx="8175" cy="7475"/>
            </a:xfrm>
            <a:custGeom>
              <a:avLst/>
              <a:gdLst/>
              <a:ahLst/>
              <a:cxnLst/>
              <a:rect l="l" t="t" r="r" b="b"/>
              <a:pathLst>
                <a:path w="327" h="299" extrusionOk="0">
                  <a:moveTo>
                    <a:pt x="164" y="1"/>
                  </a:moveTo>
                  <a:cubicBezTo>
                    <a:pt x="123" y="1"/>
                    <a:pt x="82" y="13"/>
                    <a:pt x="51" y="39"/>
                  </a:cubicBezTo>
                  <a:cubicBezTo>
                    <a:pt x="0" y="101"/>
                    <a:pt x="0" y="202"/>
                    <a:pt x="63" y="252"/>
                  </a:cubicBezTo>
                  <a:cubicBezTo>
                    <a:pt x="88" y="283"/>
                    <a:pt x="126" y="299"/>
                    <a:pt x="165" y="299"/>
                  </a:cubicBezTo>
                  <a:cubicBezTo>
                    <a:pt x="204" y="299"/>
                    <a:pt x="245" y="283"/>
                    <a:pt x="276" y="252"/>
                  </a:cubicBezTo>
                  <a:cubicBezTo>
                    <a:pt x="327" y="202"/>
                    <a:pt x="327" y="101"/>
                    <a:pt x="276" y="39"/>
                  </a:cubicBezTo>
                  <a:cubicBezTo>
                    <a:pt x="245" y="13"/>
                    <a:pt x="204" y="1"/>
                    <a:pt x="164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8" name="Google Shape;408;p31"/>
            <p:cNvSpPr/>
            <p:nvPr/>
          </p:nvSpPr>
          <p:spPr>
            <a:xfrm>
              <a:off x="4205750" y="3138025"/>
              <a:ext cx="8500" cy="7725"/>
            </a:xfrm>
            <a:custGeom>
              <a:avLst/>
              <a:gdLst/>
              <a:ahLst/>
              <a:cxnLst/>
              <a:rect l="l" t="t" r="r" b="b"/>
              <a:pathLst>
                <a:path w="340" h="309" extrusionOk="0">
                  <a:moveTo>
                    <a:pt x="170" y="1"/>
                  </a:moveTo>
                  <a:cubicBezTo>
                    <a:pt x="132" y="1"/>
                    <a:pt x="95" y="16"/>
                    <a:pt x="63" y="48"/>
                  </a:cubicBezTo>
                  <a:cubicBezTo>
                    <a:pt x="0" y="111"/>
                    <a:pt x="0" y="198"/>
                    <a:pt x="63" y="261"/>
                  </a:cubicBezTo>
                  <a:cubicBezTo>
                    <a:pt x="95" y="293"/>
                    <a:pt x="132" y="308"/>
                    <a:pt x="170" y="308"/>
                  </a:cubicBezTo>
                  <a:cubicBezTo>
                    <a:pt x="207" y="308"/>
                    <a:pt x="245" y="293"/>
                    <a:pt x="276" y="261"/>
                  </a:cubicBezTo>
                  <a:cubicBezTo>
                    <a:pt x="339" y="198"/>
                    <a:pt x="339" y="111"/>
                    <a:pt x="276" y="48"/>
                  </a:cubicBezTo>
                  <a:cubicBezTo>
                    <a:pt x="245" y="16"/>
                    <a:pt x="207" y="1"/>
                    <a:pt x="170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9" name="Google Shape;409;p31"/>
            <p:cNvSpPr/>
            <p:nvPr/>
          </p:nvSpPr>
          <p:spPr>
            <a:xfrm>
              <a:off x="4209825" y="3172775"/>
              <a:ext cx="8500" cy="7475"/>
            </a:xfrm>
            <a:custGeom>
              <a:avLst/>
              <a:gdLst/>
              <a:ahLst/>
              <a:cxnLst/>
              <a:rect l="l" t="t" r="r" b="b"/>
              <a:pathLst>
                <a:path w="340" h="299" extrusionOk="0">
                  <a:moveTo>
                    <a:pt x="170" y="1"/>
                  </a:moveTo>
                  <a:cubicBezTo>
                    <a:pt x="132" y="1"/>
                    <a:pt x="95" y="13"/>
                    <a:pt x="63" y="38"/>
                  </a:cubicBezTo>
                  <a:cubicBezTo>
                    <a:pt x="1" y="101"/>
                    <a:pt x="1" y="201"/>
                    <a:pt x="63" y="252"/>
                  </a:cubicBezTo>
                  <a:cubicBezTo>
                    <a:pt x="95" y="283"/>
                    <a:pt x="132" y="299"/>
                    <a:pt x="170" y="299"/>
                  </a:cubicBezTo>
                  <a:cubicBezTo>
                    <a:pt x="208" y="299"/>
                    <a:pt x="245" y="283"/>
                    <a:pt x="277" y="252"/>
                  </a:cubicBezTo>
                  <a:cubicBezTo>
                    <a:pt x="339" y="201"/>
                    <a:pt x="339" y="101"/>
                    <a:pt x="277" y="38"/>
                  </a:cubicBezTo>
                  <a:cubicBezTo>
                    <a:pt x="245" y="13"/>
                    <a:pt x="208" y="1"/>
                    <a:pt x="170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0" name="Google Shape;410;p31"/>
            <p:cNvSpPr/>
            <p:nvPr/>
          </p:nvSpPr>
          <p:spPr>
            <a:xfrm>
              <a:off x="4200425" y="3098025"/>
              <a:ext cx="5350" cy="4900"/>
            </a:xfrm>
            <a:custGeom>
              <a:avLst/>
              <a:gdLst/>
              <a:ahLst/>
              <a:cxnLst/>
              <a:rect l="l" t="t" r="r" b="b"/>
              <a:pathLst>
                <a:path w="214" h="196" extrusionOk="0">
                  <a:moveTo>
                    <a:pt x="107" y="1"/>
                  </a:moveTo>
                  <a:cubicBezTo>
                    <a:pt x="82" y="1"/>
                    <a:pt x="57" y="10"/>
                    <a:pt x="38" y="29"/>
                  </a:cubicBezTo>
                  <a:cubicBezTo>
                    <a:pt x="0" y="67"/>
                    <a:pt x="0" y="129"/>
                    <a:pt x="38" y="167"/>
                  </a:cubicBezTo>
                  <a:cubicBezTo>
                    <a:pt x="57" y="186"/>
                    <a:pt x="82" y="195"/>
                    <a:pt x="107" y="195"/>
                  </a:cubicBezTo>
                  <a:cubicBezTo>
                    <a:pt x="132" y="195"/>
                    <a:pt x="157" y="186"/>
                    <a:pt x="176" y="167"/>
                  </a:cubicBezTo>
                  <a:cubicBezTo>
                    <a:pt x="213" y="129"/>
                    <a:pt x="213" y="67"/>
                    <a:pt x="176" y="29"/>
                  </a:cubicBezTo>
                  <a:cubicBezTo>
                    <a:pt x="157" y="10"/>
                    <a:pt x="132" y="1"/>
                    <a:pt x="10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1" name="Google Shape;411;p31"/>
            <p:cNvSpPr/>
            <p:nvPr/>
          </p:nvSpPr>
          <p:spPr>
            <a:xfrm>
              <a:off x="4217050" y="3157950"/>
              <a:ext cx="5675" cy="5200"/>
            </a:xfrm>
            <a:custGeom>
              <a:avLst/>
              <a:gdLst/>
              <a:ahLst/>
              <a:cxnLst/>
              <a:rect l="l" t="t" r="r" b="b"/>
              <a:pathLst>
                <a:path w="227" h="208" extrusionOk="0">
                  <a:moveTo>
                    <a:pt x="113" y="1"/>
                  </a:moveTo>
                  <a:cubicBezTo>
                    <a:pt x="85" y="1"/>
                    <a:pt x="57" y="10"/>
                    <a:pt x="38" y="29"/>
                  </a:cubicBezTo>
                  <a:cubicBezTo>
                    <a:pt x="0" y="67"/>
                    <a:pt x="0" y="129"/>
                    <a:pt x="38" y="179"/>
                  </a:cubicBezTo>
                  <a:cubicBezTo>
                    <a:pt x="57" y="198"/>
                    <a:pt x="85" y="208"/>
                    <a:pt x="113" y="208"/>
                  </a:cubicBezTo>
                  <a:cubicBezTo>
                    <a:pt x="141" y="208"/>
                    <a:pt x="170" y="198"/>
                    <a:pt x="188" y="179"/>
                  </a:cubicBezTo>
                  <a:cubicBezTo>
                    <a:pt x="226" y="129"/>
                    <a:pt x="226" y="67"/>
                    <a:pt x="188" y="29"/>
                  </a:cubicBezTo>
                  <a:cubicBezTo>
                    <a:pt x="170" y="10"/>
                    <a:pt x="141" y="1"/>
                    <a:pt x="113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2" name="Google Shape;412;p31"/>
            <p:cNvSpPr/>
            <p:nvPr/>
          </p:nvSpPr>
          <p:spPr>
            <a:xfrm>
              <a:off x="4227400" y="3180850"/>
              <a:ext cx="5350" cy="5200"/>
            </a:xfrm>
            <a:custGeom>
              <a:avLst/>
              <a:gdLst/>
              <a:ahLst/>
              <a:cxnLst/>
              <a:rect l="l" t="t" r="r" b="b"/>
              <a:pathLst>
                <a:path w="214" h="208" extrusionOk="0">
                  <a:moveTo>
                    <a:pt x="107" y="1"/>
                  </a:moveTo>
                  <a:cubicBezTo>
                    <a:pt x="82" y="1"/>
                    <a:pt x="57" y="10"/>
                    <a:pt x="38" y="29"/>
                  </a:cubicBezTo>
                  <a:cubicBezTo>
                    <a:pt x="0" y="79"/>
                    <a:pt x="0" y="142"/>
                    <a:pt x="38" y="180"/>
                  </a:cubicBezTo>
                  <a:cubicBezTo>
                    <a:pt x="57" y="198"/>
                    <a:pt x="82" y="208"/>
                    <a:pt x="107" y="208"/>
                  </a:cubicBezTo>
                  <a:cubicBezTo>
                    <a:pt x="132" y="208"/>
                    <a:pt x="157" y="198"/>
                    <a:pt x="176" y="180"/>
                  </a:cubicBezTo>
                  <a:cubicBezTo>
                    <a:pt x="214" y="142"/>
                    <a:pt x="214" y="79"/>
                    <a:pt x="176" y="29"/>
                  </a:cubicBezTo>
                  <a:cubicBezTo>
                    <a:pt x="157" y="10"/>
                    <a:pt x="132" y="1"/>
                    <a:pt x="10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3" name="Google Shape;413;p31"/>
            <p:cNvSpPr/>
            <p:nvPr/>
          </p:nvSpPr>
          <p:spPr>
            <a:xfrm>
              <a:off x="4196650" y="3163775"/>
              <a:ext cx="16650" cy="1975"/>
            </a:xfrm>
            <a:custGeom>
              <a:avLst/>
              <a:gdLst/>
              <a:ahLst/>
              <a:cxnLst/>
              <a:rect l="l" t="t" r="r" b="b"/>
              <a:pathLst>
                <a:path w="666" h="79" extrusionOk="0">
                  <a:moveTo>
                    <a:pt x="172" y="1"/>
                  </a:moveTo>
                  <a:cubicBezTo>
                    <a:pt x="123" y="1"/>
                    <a:pt x="74" y="3"/>
                    <a:pt x="26" y="9"/>
                  </a:cubicBezTo>
                  <a:cubicBezTo>
                    <a:pt x="13" y="22"/>
                    <a:pt x="0" y="47"/>
                    <a:pt x="26" y="47"/>
                  </a:cubicBezTo>
                  <a:cubicBezTo>
                    <a:pt x="120" y="72"/>
                    <a:pt x="223" y="78"/>
                    <a:pt x="328" y="78"/>
                  </a:cubicBezTo>
                  <a:cubicBezTo>
                    <a:pt x="433" y="78"/>
                    <a:pt x="540" y="72"/>
                    <a:pt x="640" y="72"/>
                  </a:cubicBezTo>
                  <a:cubicBezTo>
                    <a:pt x="666" y="72"/>
                    <a:pt x="666" y="47"/>
                    <a:pt x="640" y="34"/>
                  </a:cubicBezTo>
                  <a:cubicBezTo>
                    <a:pt x="488" y="25"/>
                    <a:pt x="328" y="1"/>
                    <a:pt x="172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4" name="Google Shape;414;p31"/>
            <p:cNvSpPr/>
            <p:nvPr/>
          </p:nvSpPr>
          <p:spPr>
            <a:xfrm>
              <a:off x="4195400" y="3138275"/>
              <a:ext cx="10050" cy="3150"/>
            </a:xfrm>
            <a:custGeom>
              <a:avLst/>
              <a:gdLst/>
              <a:ahLst/>
              <a:cxnLst/>
              <a:rect l="l" t="t" r="r" b="b"/>
              <a:pathLst>
                <a:path w="402" h="126" extrusionOk="0">
                  <a:moveTo>
                    <a:pt x="377" y="0"/>
                  </a:moveTo>
                  <a:cubicBezTo>
                    <a:pt x="251" y="25"/>
                    <a:pt x="126" y="50"/>
                    <a:pt x="13" y="101"/>
                  </a:cubicBezTo>
                  <a:cubicBezTo>
                    <a:pt x="0" y="101"/>
                    <a:pt x="0" y="126"/>
                    <a:pt x="13" y="126"/>
                  </a:cubicBezTo>
                  <a:cubicBezTo>
                    <a:pt x="138" y="126"/>
                    <a:pt x="264" y="75"/>
                    <a:pt x="389" y="38"/>
                  </a:cubicBezTo>
                  <a:cubicBezTo>
                    <a:pt x="402" y="25"/>
                    <a:pt x="402" y="0"/>
                    <a:pt x="377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5" name="Google Shape;415;p31"/>
            <p:cNvSpPr/>
            <p:nvPr/>
          </p:nvSpPr>
          <p:spPr>
            <a:xfrm>
              <a:off x="4194450" y="3131675"/>
              <a:ext cx="14450" cy="4425"/>
            </a:xfrm>
            <a:custGeom>
              <a:avLst/>
              <a:gdLst/>
              <a:ahLst/>
              <a:cxnLst/>
              <a:rect l="l" t="t" r="r" b="b"/>
              <a:pathLst>
                <a:path w="578" h="177" extrusionOk="0">
                  <a:moveTo>
                    <a:pt x="553" y="1"/>
                  </a:moveTo>
                  <a:cubicBezTo>
                    <a:pt x="377" y="51"/>
                    <a:pt x="189" y="76"/>
                    <a:pt x="13" y="139"/>
                  </a:cubicBezTo>
                  <a:cubicBezTo>
                    <a:pt x="1" y="151"/>
                    <a:pt x="1" y="176"/>
                    <a:pt x="26" y="176"/>
                  </a:cubicBezTo>
                  <a:cubicBezTo>
                    <a:pt x="201" y="164"/>
                    <a:pt x="390" y="89"/>
                    <a:pt x="565" y="26"/>
                  </a:cubicBezTo>
                  <a:cubicBezTo>
                    <a:pt x="578" y="26"/>
                    <a:pt x="565" y="1"/>
                    <a:pt x="553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6" name="Google Shape;416;p31"/>
            <p:cNvSpPr/>
            <p:nvPr/>
          </p:nvSpPr>
          <p:spPr>
            <a:xfrm>
              <a:off x="4179700" y="3108075"/>
              <a:ext cx="15700" cy="5125"/>
            </a:xfrm>
            <a:custGeom>
              <a:avLst/>
              <a:gdLst/>
              <a:ahLst/>
              <a:cxnLst/>
              <a:rect l="l" t="t" r="r" b="b"/>
              <a:pathLst>
                <a:path w="628" h="205" extrusionOk="0">
                  <a:moveTo>
                    <a:pt x="615" y="0"/>
                  </a:moveTo>
                  <a:cubicBezTo>
                    <a:pt x="612" y="0"/>
                    <a:pt x="608" y="1"/>
                    <a:pt x="603" y="4"/>
                  </a:cubicBezTo>
                  <a:cubicBezTo>
                    <a:pt x="415" y="54"/>
                    <a:pt x="214" y="91"/>
                    <a:pt x="26" y="154"/>
                  </a:cubicBezTo>
                  <a:cubicBezTo>
                    <a:pt x="1" y="167"/>
                    <a:pt x="1" y="204"/>
                    <a:pt x="26" y="204"/>
                  </a:cubicBezTo>
                  <a:cubicBezTo>
                    <a:pt x="227" y="179"/>
                    <a:pt x="427" y="104"/>
                    <a:pt x="616" y="29"/>
                  </a:cubicBezTo>
                  <a:cubicBezTo>
                    <a:pt x="626" y="18"/>
                    <a:pt x="628" y="0"/>
                    <a:pt x="615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7" name="Google Shape;417;p31"/>
            <p:cNvSpPr/>
            <p:nvPr/>
          </p:nvSpPr>
          <p:spPr>
            <a:xfrm>
              <a:off x="4163800" y="3084925"/>
              <a:ext cx="15925" cy="10200"/>
            </a:xfrm>
            <a:custGeom>
              <a:avLst/>
              <a:gdLst/>
              <a:ahLst/>
              <a:cxnLst/>
              <a:rect l="l" t="t" r="r" b="b"/>
              <a:pathLst>
                <a:path w="637" h="408" extrusionOk="0">
                  <a:moveTo>
                    <a:pt x="612" y="1"/>
                  </a:moveTo>
                  <a:cubicBezTo>
                    <a:pt x="499" y="51"/>
                    <a:pt x="373" y="114"/>
                    <a:pt x="260" y="177"/>
                  </a:cubicBezTo>
                  <a:cubicBezTo>
                    <a:pt x="160" y="227"/>
                    <a:pt x="72" y="290"/>
                    <a:pt x="9" y="390"/>
                  </a:cubicBezTo>
                  <a:cubicBezTo>
                    <a:pt x="1" y="399"/>
                    <a:pt x="4" y="408"/>
                    <a:pt x="12" y="408"/>
                  </a:cubicBezTo>
                  <a:cubicBezTo>
                    <a:pt x="15" y="408"/>
                    <a:pt x="18" y="406"/>
                    <a:pt x="22" y="402"/>
                  </a:cubicBezTo>
                  <a:cubicBezTo>
                    <a:pt x="210" y="264"/>
                    <a:pt x="424" y="164"/>
                    <a:pt x="624" y="26"/>
                  </a:cubicBezTo>
                  <a:cubicBezTo>
                    <a:pt x="637" y="26"/>
                    <a:pt x="637" y="1"/>
                    <a:pt x="612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8" name="Google Shape;418;p31"/>
            <p:cNvSpPr/>
            <p:nvPr/>
          </p:nvSpPr>
          <p:spPr>
            <a:xfrm>
              <a:off x="4199775" y="3182500"/>
              <a:ext cx="12900" cy="4425"/>
            </a:xfrm>
            <a:custGeom>
              <a:avLst/>
              <a:gdLst/>
              <a:ahLst/>
              <a:cxnLst/>
              <a:rect l="l" t="t" r="r" b="b"/>
              <a:pathLst>
                <a:path w="516" h="177" extrusionOk="0">
                  <a:moveTo>
                    <a:pt x="26" y="1"/>
                  </a:moveTo>
                  <a:cubicBezTo>
                    <a:pt x="14" y="1"/>
                    <a:pt x="1" y="26"/>
                    <a:pt x="14" y="26"/>
                  </a:cubicBezTo>
                  <a:cubicBezTo>
                    <a:pt x="152" y="114"/>
                    <a:pt x="327" y="139"/>
                    <a:pt x="478" y="176"/>
                  </a:cubicBezTo>
                  <a:cubicBezTo>
                    <a:pt x="503" y="176"/>
                    <a:pt x="515" y="139"/>
                    <a:pt x="490" y="139"/>
                  </a:cubicBezTo>
                  <a:cubicBezTo>
                    <a:pt x="340" y="101"/>
                    <a:pt x="189" y="26"/>
                    <a:pt x="26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9" name="Google Shape;419;p31"/>
            <p:cNvSpPr/>
            <p:nvPr/>
          </p:nvSpPr>
          <p:spPr>
            <a:xfrm>
              <a:off x="4197025" y="3189000"/>
              <a:ext cx="15875" cy="6450"/>
            </a:xfrm>
            <a:custGeom>
              <a:avLst/>
              <a:gdLst/>
              <a:ahLst/>
              <a:cxnLst/>
              <a:rect l="l" t="t" r="r" b="b"/>
              <a:pathLst>
                <a:path w="635" h="258" extrusionOk="0">
                  <a:moveTo>
                    <a:pt x="16" y="1"/>
                  </a:moveTo>
                  <a:cubicBezTo>
                    <a:pt x="7" y="1"/>
                    <a:pt x="0" y="19"/>
                    <a:pt x="11" y="29"/>
                  </a:cubicBezTo>
                  <a:cubicBezTo>
                    <a:pt x="186" y="142"/>
                    <a:pt x="412" y="205"/>
                    <a:pt x="600" y="255"/>
                  </a:cubicBezTo>
                  <a:cubicBezTo>
                    <a:pt x="604" y="257"/>
                    <a:pt x="607" y="258"/>
                    <a:pt x="610" y="258"/>
                  </a:cubicBezTo>
                  <a:cubicBezTo>
                    <a:pt x="628" y="258"/>
                    <a:pt x="634" y="230"/>
                    <a:pt x="613" y="230"/>
                  </a:cubicBezTo>
                  <a:cubicBezTo>
                    <a:pt x="412" y="155"/>
                    <a:pt x="224" y="67"/>
                    <a:pt x="23" y="4"/>
                  </a:cubicBezTo>
                  <a:cubicBezTo>
                    <a:pt x="21" y="2"/>
                    <a:pt x="18" y="1"/>
                    <a:pt x="16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0" name="Google Shape;420;p31"/>
            <p:cNvSpPr/>
            <p:nvPr/>
          </p:nvSpPr>
          <p:spPr>
            <a:xfrm>
              <a:off x="4133900" y="3086275"/>
              <a:ext cx="72175" cy="115725"/>
            </a:xfrm>
            <a:custGeom>
              <a:avLst/>
              <a:gdLst/>
              <a:ahLst/>
              <a:cxnLst/>
              <a:rect l="l" t="t" r="r" b="b"/>
              <a:pathLst>
                <a:path w="2887" h="4629" extrusionOk="0">
                  <a:moveTo>
                    <a:pt x="555" y="1"/>
                  </a:moveTo>
                  <a:cubicBezTo>
                    <a:pt x="434" y="1"/>
                    <a:pt x="317" y="32"/>
                    <a:pt x="227" y="123"/>
                  </a:cubicBezTo>
                  <a:cubicBezTo>
                    <a:pt x="176" y="173"/>
                    <a:pt x="139" y="236"/>
                    <a:pt x="114" y="298"/>
                  </a:cubicBezTo>
                  <a:cubicBezTo>
                    <a:pt x="1" y="549"/>
                    <a:pt x="1" y="825"/>
                    <a:pt x="26" y="1089"/>
                  </a:cubicBezTo>
                  <a:cubicBezTo>
                    <a:pt x="76" y="1616"/>
                    <a:pt x="239" y="2118"/>
                    <a:pt x="515" y="2557"/>
                  </a:cubicBezTo>
                  <a:lnTo>
                    <a:pt x="942" y="4239"/>
                  </a:lnTo>
                  <a:cubicBezTo>
                    <a:pt x="1218" y="4402"/>
                    <a:pt x="1494" y="4565"/>
                    <a:pt x="1808" y="4615"/>
                  </a:cubicBezTo>
                  <a:cubicBezTo>
                    <a:pt x="1863" y="4624"/>
                    <a:pt x="1920" y="4628"/>
                    <a:pt x="1978" y="4628"/>
                  </a:cubicBezTo>
                  <a:cubicBezTo>
                    <a:pt x="2249" y="4628"/>
                    <a:pt x="2533" y="4529"/>
                    <a:pt x="2699" y="4301"/>
                  </a:cubicBezTo>
                  <a:cubicBezTo>
                    <a:pt x="2887" y="4038"/>
                    <a:pt x="2874" y="3686"/>
                    <a:pt x="2837" y="3373"/>
                  </a:cubicBezTo>
                  <a:cubicBezTo>
                    <a:pt x="2774" y="2783"/>
                    <a:pt x="2649" y="2206"/>
                    <a:pt x="2423" y="1679"/>
                  </a:cubicBezTo>
                  <a:cubicBezTo>
                    <a:pt x="2184" y="1139"/>
                    <a:pt x="1845" y="662"/>
                    <a:pt x="1381" y="323"/>
                  </a:cubicBezTo>
                  <a:cubicBezTo>
                    <a:pt x="1205" y="198"/>
                    <a:pt x="1005" y="97"/>
                    <a:pt x="791" y="35"/>
                  </a:cubicBezTo>
                  <a:cubicBezTo>
                    <a:pt x="716" y="15"/>
                    <a:pt x="635" y="1"/>
                    <a:pt x="555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1" name="Google Shape;421;p31"/>
            <p:cNvSpPr/>
            <p:nvPr/>
          </p:nvSpPr>
          <p:spPr>
            <a:xfrm>
              <a:off x="4154300" y="3184375"/>
              <a:ext cx="75625" cy="34000"/>
            </a:xfrm>
            <a:custGeom>
              <a:avLst/>
              <a:gdLst/>
              <a:ahLst/>
              <a:cxnLst/>
              <a:rect l="l" t="t" r="r" b="b"/>
              <a:pathLst>
                <a:path w="3025" h="1360" extrusionOk="0">
                  <a:moveTo>
                    <a:pt x="0" y="1"/>
                  </a:moveTo>
                  <a:lnTo>
                    <a:pt x="565" y="791"/>
                  </a:lnTo>
                  <a:cubicBezTo>
                    <a:pt x="916" y="817"/>
                    <a:pt x="1255" y="980"/>
                    <a:pt x="1582" y="1118"/>
                  </a:cubicBezTo>
                  <a:cubicBezTo>
                    <a:pt x="1879" y="1244"/>
                    <a:pt x="2198" y="1359"/>
                    <a:pt x="2519" y="1359"/>
                  </a:cubicBezTo>
                  <a:cubicBezTo>
                    <a:pt x="2550" y="1359"/>
                    <a:pt x="2580" y="1358"/>
                    <a:pt x="2611" y="1356"/>
                  </a:cubicBezTo>
                  <a:cubicBezTo>
                    <a:pt x="2786" y="1331"/>
                    <a:pt x="2962" y="1256"/>
                    <a:pt x="3000" y="1093"/>
                  </a:cubicBezTo>
                  <a:cubicBezTo>
                    <a:pt x="3025" y="967"/>
                    <a:pt x="2949" y="842"/>
                    <a:pt x="2849" y="741"/>
                  </a:cubicBezTo>
                  <a:cubicBezTo>
                    <a:pt x="2686" y="566"/>
                    <a:pt x="2460" y="440"/>
                    <a:pt x="2234" y="365"/>
                  </a:cubicBezTo>
                  <a:cubicBezTo>
                    <a:pt x="2008" y="289"/>
                    <a:pt x="1770" y="264"/>
                    <a:pt x="1531" y="2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2" name="Google Shape;422;p31"/>
            <p:cNvSpPr/>
            <p:nvPr/>
          </p:nvSpPr>
          <p:spPr>
            <a:xfrm>
              <a:off x="4152725" y="3166050"/>
              <a:ext cx="73450" cy="23700"/>
            </a:xfrm>
            <a:custGeom>
              <a:avLst/>
              <a:gdLst/>
              <a:ahLst/>
              <a:cxnLst/>
              <a:rect l="l" t="t" r="r" b="b"/>
              <a:pathLst>
                <a:path w="2938" h="948" extrusionOk="0">
                  <a:moveTo>
                    <a:pt x="1647" y="1"/>
                  </a:moveTo>
                  <a:cubicBezTo>
                    <a:pt x="1086" y="1"/>
                    <a:pt x="529" y="68"/>
                    <a:pt x="1" y="219"/>
                  </a:cubicBezTo>
                  <a:lnTo>
                    <a:pt x="164" y="847"/>
                  </a:lnTo>
                  <a:cubicBezTo>
                    <a:pt x="289" y="910"/>
                    <a:pt x="415" y="910"/>
                    <a:pt x="540" y="922"/>
                  </a:cubicBezTo>
                  <a:cubicBezTo>
                    <a:pt x="804" y="935"/>
                    <a:pt x="1064" y="947"/>
                    <a:pt x="1323" y="947"/>
                  </a:cubicBezTo>
                  <a:cubicBezTo>
                    <a:pt x="1582" y="947"/>
                    <a:pt x="1839" y="935"/>
                    <a:pt x="2096" y="897"/>
                  </a:cubicBezTo>
                  <a:cubicBezTo>
                    <a:pt x="2385" y="859"/>
                    <a:pt x="2686" y="772"/>
                    <a:pt x="2874" y="558"/>
                  </a:cubicBezTo>
                  <a:cubicBezTo>
                    <a:pt x="2887" y="533"/>
                    <a:pt x="2912" y="508"/>
                    <a:pt x="2925" y="470"/>
                  </a:cubicBezTo>
                  <a:cubicBezTo>
                    <a:pt x="2937" y="408"/>
                    <a:pt x="2912" y="332"/>
                    <a:pt x="2862" y="282"/>
                  </a:cubicBezTo>
                  <a:cubicBezTo>
                    <a:pt x="2812" y="232"/>
                    <a:pt x="2749" y="194"/>
                    <a:pt x="2674" y="169"/>
                  </a:cubicBezTo>
                  <a:cubicBezTo>
                    <a:pt x="2460" y="94"/>
                    <a:pt x="2146" y="19"/>
                    <a:pt x="1921" y="6"/>
                  </a:cubicBezTo>
                  <a:cubicBezTo>
                    <a:pt x="1829" y="3"/>
                    <a:pt x="1738" y="1"/>
                    <a:pt x="1647" y="1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3" name="Google Shape;423;p31"/>
            <p:cNvSpPr/>
            <p:nvPr/>
          </p:nvSpPr>
          <p:spPr>
            <a:xfrm>
              <a:off x="4143625" y="3140925"/>
              <a:ext cx="79725" cy="31875"/>
            </a:xfrm>
            <a:custGeom>
              <a:avLst/>
              <a:gdLst/>
              <a:ahLst/>
              <a:cxnLst/>
              <a:rect l="l" t="t" r="r" b="b"/>
              <a:pathLst>
                <a:path w="3189" h="1275" extrusionOk="0">
                  <a:moveTo>
                    <a:pt x="2408" y="1"/>
                  </a:moveTo>
                  <a:cubicBezTo>
                    <a:pt x="2333" y="1"/>
                    <a:pt x="2258" y="3"/>
                    <a:pt x="2184" y="7"/>
                  </a:cubicBezTo>
                  <a:cubicBezTo>
                    <a:pt x="1444" y="32"/>
                    <a:pt x="716" y="158"/>
                    <a:pt x="1" y="321"/>
                  </a:cubicBezTo>
                  <a:lnTo>
                    <a:pt x="440" y="1275"/>
                  </a:lnTo>
                  <a:cubicBezTo>
                    <a:pt x="892" y="1187"/>
                    <a:pt x="1256" y="1111"/>
                    <a:pt x="1707" y="1036"/>
                  </a:cubicBezTo>
                  <a:cubicBezTo>
                    <a:pt x="2172" y="961"/>
                    <a:pt x="2623" y="823"/>
                    <a:pt x="2975" y="547"/>
                  </a:cubicBezTo>
                  <a:cubicBezTo>
                    <a:pt x="3088" y="459"/>
                    <a:pt x="3188" y="321"/>
                    <a:pt x="3125" y="195"/>
                  </a:cubicBezTo>
                  <a:cubicBezTo>
                    <a:pt x="3088" y="120"/>
                    <a:pt x="3000" y="82"/>
                    <a:pt x="2912" y="57"/>
                  </a:cubicBezTo>
                  <a:cubicBezTo>
                    <a:pt x="2747" y="14"/>
                    <a:pt x="2577" y="1"/>
                    <a:pt x="2408" y="1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4" name="Google Shape;424;p31"/>
            <p:cNvSpPr/>
            <p:nvPr/>
          </p:nvSpPr>
          <p:spPr>
            <a:xfrm>
              <a:off x="4137675" y="3114100"/>
              <a:ext cx="75625" cy="34850"/>
            </a:xfrm>
            <a:custGeom>
              <a:avLst/>
              <a:gdLst/>
              <a:ahLst/>
              <a:cxnLst/>
              <a:rect l="l" t="t" r="r" b="b"/>
              <a:pathLst>
                <a:path w="3025" h="1394" extrusionOk="0">
                  <a:moveTo>
                    <a:pt x="2298" y="0"/>
                  </a:moveTo>
                  <a:cubicBezTo>
                    <a:pt x="1504" y="0"/>
                    <a:pt x="746" y="233"/>
                    <a:pt x="0" y="465"/>
                  </a:cubicBezTo>
                  <a:lnTo>
                    <a:pt x="239" y="1394"/>
                  </a:lnTo>
                  <a:cubicBezTo>
                    <a:pt x="954" y="1331"/>
                    <a:pt x="1669" y="1168"/>
                    <a:pt x="2322" y="892"/>
                  </a:cubicBezTo>
                  <a:cubicBezTo>
                    <a:pt x="2560" y="792"/>
                    <a:pt x="2786" y="679"/>
                    <a:pt x="2962" y="478"/>
                  </a:cubicBezTo>
                  <a:cubicBezTo>
                    <a:pt x="2987" y="453"/>
                    <a:pt x="3012" y="415"/>
                    <a:pt x="3012" y="377"/>
                  </a:cubicBezTo>
                  <a:cubicBezTo>
                    <a:pt x="3025" y="327"/>
                    <a:pt x="2999" y="264"/>
                    <a:pt x="2962" y="214"/>
                  </a:cubicBezTo>
                  <a:cubicBezTo>
                    <a:pt x="2836" y="39"/>
                    <a:pt x="2573" y="1"/>
                    <a:pt x="2359" y="1"/>
                  </a:cubicBezTo>
                  <a:cubicBezTo>
                    <a:pt x="2339" y="1"/>
                    <a:pt x="2318" y="0"/>
                    <a:pt x="2298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5" name="Google Shape;425;p31"/>
            <p:cNvSpPr/>
            <p:nvPr/>
          </p:nvSpPr>
          <p:spPr>
            <a:xfrm>
              <a:off x="4136725" y="3085500"/>
              <a:ext cx="62775" cy="39925"/>
            </a:xfrm>
            <a:custGeom>
              <a:avLst/>
              <a:gdLst/>
              <a:ahLst/>
              <a:cxnLst/>
              <a:rect l="l" t="t" r="r" b="b"/>
              <a:pathLst>
                <a:path w="2511" h="1597" extrusionOk="0">
                  <a:moveTo>
                    <a:pt x="2257" y="0"/>
                  </a:moveTo>
                  <a:cubicBezTo>
                    <a:pt x="2241" y="0"/>
                    <a:pt x="2225" y="1"/>
                    <a:pt x="2209" y="3"/>
                  </a:cubicBezTo>
                  <a:cubicBezTo>
                    <a:pt x="2034" y="3"/>
                    <a:pt x="1870" y="41"/>
                    <a:pt x="1695" y="78"/>
                  </a:cubicBezTo>
                  <a:cubicBezTo>
                    <a:pt x="1092" y="241"/>
                    <a:pt x="515" y="517"/>
                    <a:pt x="1" y="881"/>
                  </a:cubicBezTo>
                  <a:lnTo>
                    <a:pt x="38" y="1597"/>
                  </a:lnTo>
                  <a:cubicBezTo>
                    <a:pt x="427" y="1509"/>
                    <a:pt x="829" y="1421"/>
                    <a:pt x="1205" y="1270"/>
                  </a:cubicBezTo>
                  <a:cubicBezTo>
                    <a:pt x="1582" y="1132"/>
                    <a:pt x="1946" y="932"/>
                    <a:pt x="2234" y="643"/>
                  </a:cubicBezTo>
                  <a:cubicBezTo>
                    <a:pt x="2335" y="555"/>
                    <a:pt x="2423" y="442"/>
                    <a:pt x="2473" y="317"/>
                  </a:cubicBezTo>
                  <a:cubicBezTo>
                    <a:pt x="2498" y="254"/>
                    <a:pt x="2510" y="179"/>
                    <a:pt x="2485" y="116"/>
                  </a:cubicBezTo>
                  <a:cubicBezTo>
                    <a:pt x="2443" y="31"/>
                    <a:pt x="2347" y="0"/>
                    <a:pt x="2257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6" name="Google Shape;426;p31"/>
            <p:cNvSpPr/>
            <p:nvPr/>
          </p:nvSpPr>
          <p:spPr>
            <a:xfrm>
              <a:off x="4133600" y="3054825"/>
              <a:ext cx="53975" cy="53675"/>
            </a:xfrm>
            <a:custGeom>
              <a:avLst/>
              <a:gdLst/>
              <a:ahLst/>
              <a:cxnLst/>
              <a:rect l="l" t="t" r="r" b="b"/>
              <a:pathLst>
                <a:path w="2159" h="2147" extrusionOk="0">
                  <a:moveTo>
                    <a:pt x="1845" y="0"/>
                  </a:moveTo>
                  <a:cubicBezTo>
                    <a:pt x="1744" y="0"/>
                    <a:pt x="1657" y="38"/>
                    <a:pt x="1556" y="76"/>
                  </a:cubicBezTo>
                  <a:cubicBezTo>
                    <a:pt x="904" y="389"/>
                    <a:pt x="439" y="979"/>
                    <a:pt x="0" y="1556"/>
                  </a:cubicBezTo>
                  <a:lnTo>
                    <a:pt x="138" y="2146"/>
                  </a:lnTo>
                  <a:cubicBezTo>
                    <a:pt x="565" y="1908"/>
                    <a:pt x="979" y="1657"/>
                    <a:pt x="1355" y="1343"/>
                  </a:cubicBezTo>
                  <a:cubicBezTo>
                    <a:pt x="1669" y="1092"/>
                    <a:pt x="1958" y="803"/>
                    <a:pt x="2096" y="427"/>
                  </a:cubicBezTo>
                  <a:cubicBezTo>
                    <a:pt x="2133" y="339"/>
                    <a:pt x="2159" y="239"/>
                    <a:pt x="2108" y="138"/>
                  </a:cubicBezTo>
                  <a:cubicBezTo>
                    <a:pt x="2058" y="50"/>
                    <a:pt x="1958" y="0"/>
                    <a:pt x="1845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7" name="Google Shape;427;p31"/>
            <p:cNvSpPr/>
            <p:nvPr/>
          </p:nvSpPr>
          <p:spPr>
            <a:xfrm>
              <a:off x="4144625" y="3068925"/>
              <a:ext cx="24750" cy="26150"/>
            </a:xfrm>
            <a:custGeom>
              <a:avLst/>
              <a:gdLst/>
              <a:ahLst/>
              <a:cxnLst/>
              <a:rect l="l" t="t" r="r" b="b"/>
              <a:pathLst>
                <a:path w="990" h="1046" extrusionOk="0">
                  <a:moveTo>
                    <a:pt x="814" y="1"/>
                  </a:moveTo>
                  <a:cubicBezTo>
                    <a:pt x="764" y="1"/>
                    <a:pt x="714" y="1"/>
                    <a:pt x="676" y="39"/>
                  </a:cubicBezTo>
                  <a:cubicBezTo>
                    <a:pt x="300" y="327"/>
                    <a:pt x="187" y="653"/>
                    <a:pt x="11" y="992"/>
                  </a:cubicBezTo>
                  <a:cubicBezTo>
                    <a:pt x="1" y="1023"/>
                    <a:pt x="24" y="1046"/>
                    <a:pt x="47" y="1046"/>
                  </a:cubicBezTo>
                  <a:cubicBezTo>
                    <a:pt x="52" y="1046"/>
                    <a:pt x="57" y="1045"/>
                    <a:pt x="61" y="1042"/>
                  </a:cubicBezTo>
                  <a:cubicBezTo>
                    <a:pt x="274" y="892"/>
                    <a:pt x="739" y="553"/>
                    <a:pt x="902" y="290"/>
                  </a:cubicBezTo>
                  <a:cubicBezTo>
                    <a:pt x="952" y="214"/>
                    <a:pt x="990" y="114"/>
                    <a:pt x="927" y="39"/>
                  </a:cubicBezTo>
                  <a:cubicBezTo>
                    <a:pt x="902" y="13"/>
                    <a:pt x="864" y="1"/>
                    <a:pt x="814" y="1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8" name="Google Shape;428;p31"/>
            <p:cNvSpPr/>
            <p:nvPr/>
          </p:nvSpPr>
          <p:spPr>
            <a:xfrm>
              <a:off x="4177500" y="3196750"/>
              <a:ext cx="33600" cy="11600"/>
            </a:xfrm>
            <a:custGeom>
              <a:avLst/>
              <a:gdLst/>
              <a:ahLst/>
              <a:cxnLst/>
              <a:rect l="l" t="t" r="r" b="b"/>
              <a:pathLst>
                <a:path w="1344" h="464" extrusionOk="0">
                  <a:moveTo>
                    <a:pt x="517" y="0"/>
                  </a:moveTo>
                  <a:cubicBezTo>
                    <a:pt x="354" y="0"/>
                    <a:pt x="193" y="15"/>
                    <a:pt x="26" y="20"/>
                  </a:cubicBezTo>
                  <a:cubicBezTo>
                    <a:pt x="1" y="20"/>
                    <a:pt x="1" y="58"/>
                    <a:pt x="14" y="71"/>
                  </a:cubicBezTo>
                  <a:cubicBezTo>
                    <a:pt x="227" y="184"/>
                    <a:pt x="779" y="447"/>
                    <a:pt x="1105" y="460"/>
                  </a:cubicBezTo>
                  <a:cubicBezTo>
                    <a:pt x="1123" y="462"/>
                    <a:pt x="1141" y="464"/>
                    <a:pt x="1160" y="464"/>
                  </a:cubicBezTo>
                  <a:cubicBezTo>
                    <a:pt x="1235" y="464"/>
                    <a:pt x="1311" y="440"/>
                    <a:pt x="1331" y="359"/>
                  </a:cubicBezTo>
                  <a:cubicBezTo>
                    <a:pt x="1344" y="322"/>
                    <a:pt x="1331" y="284"/>
                    <a:pt x="1319" y="246"/>
                  </a:cubicBezTo>
                  <a:cubicBezTo>
                    <a:pt x="1294" y="209"/>
                    <a:pt x="1256" y="158"/>
                    <a:pt x="1206" y="133"/>
                  </a:cubicBezTo>
                  <a:cubicBezTo>
                    <a:pt x="955" y="26"/>
                    <a:pt x="734" y="0"/>
                    <a:pt x="517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9" name="Google Shape;429;p31"/>
            <p:cNvSpPr/>
            <p:nvPr/>
          </p:nvSpPr>
          <p:spPr>
            <a:xfrm>
              <a:off x="4167775" y="3172700"/>
              <a:ext cx="42075" cy="11575"/>
            </a:xfrm>
            <a:custGeom>
              <a:avLst/>
              <a:gdLst/>
              <a:ahLst/>
              <a:cxnLst/>
              <a:rect l="l" t="t" r="r" b="b"/>
              <a:pathLst>
                <a:path w="1683" h="463" extrusionOk="0">
                  <a:moveTo>
                    <a:pt x="1022" y="1"/>
                  </a:moveTo>
                  <a:cubicBezTo>
                    <a:pt x="659" y="1"/>
                    <a:pt x="359" y="106"/>
                    <a:pt x="14" y="179"/>
                  </a:cubicBezTo>
                  <a:cubicBezTo>
                    <a:pt x="1" y="179"/>
                    <a:pt x="1" y="204"/>
                    <a:pt x="14" y="204"/>
                  </a:cubicBezTo>
                  <a:cubicBezTo>
                    <a:pt x="217" y="272"/>
                    <a:pt x="870" y="463"/>
                    <a:pt x="1300" y="463"/>
                  </a:cubicBezTo>
                  <a:cubicBezTo>
                    <a:pt x="1347" y="463"/>
                    <a:pt x="1391" y="460"/>
                    <a:pt x="1432" y="455"/>
                  </a:cubicBezTo>
                  <a:cubicBezTo>
                    <a:pt x="1532" y="443"/>
                    <a:pt x="1632" y="405"/>
                    <a:pt x="1657" y="317"/>
                  </a:cubicBezTo>
                  <a:cubicBezTo>
                    <a:pt x="1683" y="267"/>
                    <a:pt x="1657" y="204"/>
                    <a:pt x="1620" y="154"/>
                  </a:cubicBezTo>
                  <a:cubicBezTo>
                    <a:pt x="1582" y="104"/>
                    <a:pt x="1532" y="66"/>
                    <a:pt x="1469" y="54"/>
                  </a:cubicBezTo>
                  <a:cubicBezTo>
                    <a:pt x="1307" y="16"/>
                    <a:pt x="1160" y="1"/>
                    <a:pt x="1022" y="1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0" name="Google Shape;430;p31"/>
            <p:cNvSpPr/>
            <p:nvPr/>
          </p:nvSpPr>
          <p:spPr>
            <a:xfrm>
              <a:off x="4149050" y="3093675"/>
              <a:ext cx="36950" cy="23025"/>
            </a:xfrm>
            <a:custGeom>
              <a:avLst/>
              <a:gdLst/>
              <a:ahLst/>
              <a:cxnLst/>
              <a:rect l="l" t="t" r="r" b="b"/>
              <a:pathLst>
                <a:path w="1478" h="921" extrusionOk="0">
                  <a:moveTo>
                    <a:pt x="1225" y="0"/>
                  </a:moveTo>
                  <a:cubicBezTo>
                    <a:pt x="1198" y="0"/>
                    <a:pt x="1173" y="4"/>
                    <a:pt x="1152" y="15"/>
                  </a:cubicBezTo>
                  <a:cubicBezTo>
                    <a:pt x="599" y="203"/>
                    <a:pt x="348" y="542"/>
                    <a:pt x="22" y="868"/>
                  </a:cubicBezTo>
                  <a:cubicBezTo>
                    <a:pt x="0" y="890"/>
                    <a:pt x="16" y="921"/>
                    <a:pt x="37" y="921"/>
                  </a:cubicBezTo>
                  <a:cubicBezTo>
                    <a:pt x="40" y="921"/>
                    <a:pt x="44" y="920"/>
                    <a:pt x="47" y="918"/>
                  </a:cubicBezTo>
                  <a:cubicBezTo>
                    <a:pt x="323" y="843"/>
                    <a:pt x="1039" y="617"/>
                    <a:pt x="1340" y="366"/>
                  </a:cubicBezTo>
                  <a:cubicBezTo>
                    <a:pt x="1403" y="303"/>
                    <a:pt x="1478" y="228"/>
                    <a:pt x="1453" y="140"/>
                  </a:cubicBezTo>
                  <a:cubicBezTo>
                    <a:pt x="1440" y="78"/>
                    <a:pt x="1390" y="40"/>
                    <a:pt x="1327" y="15"/>
                  </a:cubicBezTo>
                  <a:cubicBezTo>
                    <a:pt x="1298" y="8"/>
                    <a:pt x="1261" y="0"/>
                    <a:pt x="1225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1" name="Google Shape;431;p31"/>
            <p:cNvSpPr/>
            <p:nvPr/>
          </p:nvSpPr>
          <p:spPr>
            <a:xfrm>
              <a:off x="4159625" y="3146375"/>
              <a:ext cx="50225" cy="12550"/>
            </a:xfrm>
            <a:custGeom>
              <a:avLst/>
              <a:gdLst/>
              <a:ahLst/>
              <a:cxnLst/>
              <a:rect l="l" t="t" r="r" b="b"/>
              <a:pathLst>
                <a:path w="2009" h="502" extrusionOk="0">
                  <a:moveTo>
                    <a:pt x="1362" y="1"/>
                  </a:moveTo>
                  <a:cubicBezTo>
                    <a:pt x="1213" y="1"/>
                    <a:pt x="1058" y="28"/>
                    <a:pt x="929" y="53"/>
                  </a:cubicBezTo>
                  <a:cubicBezTo>
                    <a:pt x="628" y="128"/>
                    <a:pt x="327" y="253"/>
                    <a:pt x="26" y="341"/>
                  </a:cubicBezTo>
                  <a:cubicBezTo>
                    <a:pt x="1" y="354"/>
                    <a:pt x="1" y="391"/>
                    <a:pt x="26" y="404"/>
                  </a:cubicBezTo>
                  <a:cubicBezTo>
                    <a:pt x="255" y="435"/>
                    <a:pt x="804" y="501"/>
                    <a:pt x="1213" y="501"/>
                  </a:cubicBezTo>
                  <a:cubicBezTo>
                    <a:pt x="1297" y="501"/>
                    <a:pt x="1375" y="498"/>
                    <a:pt x="1444" y="492"/>
                  </a:cubicBezTo>
                  <a:cubicBezTo>
                    <a:pt x="1607" y="479"/>
                    <a:pt x="2009" y="354"/>
                    <a:pt x="1783" y="128"/>
                  </a:cubicBezTo>
                  <a:cubicBezTo>
                    <a:pt x="1673" y="31"/>
                    <a:pt x="1521" y="1"/>
                    <a:pt x="1362" y="1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2" name="Google Shape;432;p31"/>
            <p:cNvSpPr/>
            <p:nvPr/>
          </p:nvSpPr>
          <p:spPr>
            <a:xfrm>
              <a:off x="4155875" y="3120050"/>
              <a:ext cx="47700" cy="17300"/>
            </a:xfrm>
            <a:custGeom>
              <a:avLst/>
              <a:gdLst/>
              <a:ahLst/>
              <a:cxnLst/>
              <a:rect l="l" t="t" r="r" b="b"/>
              <a:pathLst>
                <a:path w="1908" h="692" extrusionOk="0">
                  <a:moveTo>
                    <a:pt x="1386" y="0"/>
                  </a:moveTo>
                  <a:cubicBezTo>
                    <a:pt x="1183" y="0"/>
                    <a:pt x="957" y="95"/>
                    <a:pt x="791" y="165"/>
                  </a:cubicBezTo>
                  <a:cubicBezTo>
                    <a:pt x="527" y="290"/>
                    <a:pt x="289" y="453"/>
                    <a:pt x="50" y="604"/>
                  </a:cubicBezTo>
                  <a:cubicBezTo>
                    <a:pt x="0" y="629"/>
                    <a:pt x="25" y="692"/>
                    <a:pt x="75" y="692"/>
                  </a:cubicBezTo>
                  <a:cubicBezTo>
                    <a:pt x="402" y="666"/>
                    <a:pt x="1042" y="604"/>
                    <a:pt x="1393" y="491"/>
                  </a:cubicBezTo>
                  <a:cubicBezTo>
                    <a:pt x="1544" y="441"/>
                    <a:pt x="1908" y="227"/>
                    <a:pt x="1631" y="64"/>
                  </a:cubicBezTo>
                  <a:cubicBezTo>
                    <a:pt x="1559" y="18"/>
                    <a:pt x="1475" y="0"/>
                    <a:pt x="1386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3" name="Google Shape;433;p31"/>
            <p:cNvSpPr/>
            <p:nvPr/>
          </p:nvSpPr>
          <p:spPr>
            <a:xfrm>
              <a:off x="4177200" y="3202575"/>
              <a:ext cx="7250" cy="3800"/>
            </a:xfrm>
            <a:custGeom>
              <a:avLst/>
              <a:gdLst/>
              <a:ahLst/>
              <a:cxnLst/>
              <a:rect l="l" t="t" r="r" b="b"/>
              <a:pathLst>
                <a:path w="290" h="152" extrusionOk="0">
                  <a:moveTo>
                    <a:pt x="26" y="1"/>
                  </a:moveTo>
                  <a:cubicBezTo>
                    <a:pt x="0" y="1"/>
                    <a:pt x="0" y="26"/>
                    <a:pt x="13" y="26"/>
                  </a:cubicBezTo>
                  <a:cubicBezTo>
                    <a:pt x="76" y="76"/>
                    <a:pt x="164" y="114"/>
                    <a:pt x="239" y="151"/>
                  </a:cubicBezTo>
                  <a:cubicBezTo>
                    <a:pt x="264" y="151"/>
                    <a:pt x="289" y="126"/>
                    <a:pt x="264" y="114"/>
                  </a:cubicBezTo>
                  <a:cubicBezTo>
                    <a:pt x="189" y="76"/>
                    <a:pt x="101" y="26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4" name="Google Shape;434;p31"/>
            <p:cNvSpPr/>
            <p:nvPr/>
          </p:nvSpPr>
          <p:spPr>
            <a:xfrm>
              <a:off x="4173425" y="3198200"/>
              <a:ext cx="6925" cy="2525"/>
            </a:xfrm>
            <a:custGeom>
              <a:avLst/>
              <a:gdLst/>
              <a:ahLst/>
              <a:cxnLst/>
              <a:rect l="l" t="t" r="r" b="b"/>
              <a:pathLst>
                <a:path w="277" h="101" extrusionOk="0">
                  <a:moveTo>
                    <a:pt x="26" y="0"/>
                  </a:moveTo>
                  <a:cubicBezTo>
                    <a:pt x="13" y="0"/>
                    <a:pt x="1" y="13"/>
                    <a:pt x="13" y="25"/>
                  </a:cubicBezTo>
                  <a:cubicBezTo>
                    <a:pt x="76" y="75"/>
                    <a:pt x="164" y="88"/>
                    <a:pt x="252" y="100"/>
                  </a:cubicBezTo>
                  <a:cubicBezTo>
                    <a:pt x="264" y="100"/>
                    <a:pt x="277" y="63"/>
                    <a:pt x="252" y="63"/>
                  </a:cubicBezTo>
                  <a:cubicBezTo>
                    <a:pt x="177" y="50"/>
                    <a:pt x="101" y="13"/>
                    <a:pt x="2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5" name="Google Shape;435;p31"/>
            <p:cNvSpPr/>
            <p:nvPr/>
          </p:nvSpPr>
          <p:spPr>
            <a:xfrm>
              <a:off x="4169675" y="3193175"/>
              <a:ext cx="6925" cy="2225"/>
            </a:xfrm>
            <a:custGeom>
              <a:avLst/>
              <a:gdLst/>
              <a:ahLst/>
              <a:cxnLst/>
              <a:rect l="l" t="t" r="r" b="b"/>
              <a:pathLst>
                <a:path w="277" h="89" extrusionOk="0">
                  <a:moveTo>
                    <a:pt x="13" y="0"/>
                  </a:moveTo>
                  <a:cubicBezTo>
                    <a:pt x="0" y="0"/>
                    <a:pt x="0" y="13"/>
                    <a:pt x="0" y="25"/>
                  </a:cubicBezTo>
                  <a:cubicBezTo>
                    <a:pt x="76" y="76"/>
                    <a:pt x="176" y="88"/>
                    <a:pt x="264" y="88"/>
                  </a:cubicBezTo>
                  <a:cubicBezTo>
                    <a:pt x="276" y="88"/>
                    <a:pt x="276" y="63"/>
                    <a:pt x="264" y="63"/>
                  </a:cubicBezTo>
                  <a:cubicBezTo>
                    <a:pt x="176" y="38"/>
                    <a:pt x="101" y="13"/>
                    <a:pt x="1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6" name="Google Shape;436;p31"/>
            <p:cNvSpPr/>
            <p:nvPr/>
          </p:nvSpPr>
          <p:spPr>
            <a:xfrm>
              <a:off x="4167150" y="3188775"/>
              <a:ext cx="6925" cy="1600"/>
            </a:xfrm>
            <a:custGeom>
              <a:avLst/>
              <a:gdLst/>
              <a:ahLst/>
              <a:cxnLst/>
              <a:rect l="l" t="t" r="r" b="b"/>
              <a:pathLst>
                <a:path w="277" h="64" extrusionOk="0">
                  <a:moveTo>
                    <a:pt x="13" y="1"/>
                  </a:moveTo>
                  <a:cubicBezTo>
                    <a:pt x="1" y="1"/>
                    <a:pt x="1" y="26"/>
                    <a:pt x="13" y="38"/>
                  </a:cubicBezTo>
                  <a:cubicBezTo>
                    <a:pt x="89" y="51"/>
                    <a:pt x="177" y="51"/>
                    <a:pt x="264" y="63"/>
                  </a:cubicBezTo>
                  <a:cubicBezTo>
                    <a:pt x="277" y="63"/>
                    <a:pt x="277" y="38"/>
                    <a:pt x="264" y="38"/>
                  </a:cubicBezTo>
                  <a:cubicBezTo>
                    <a:pt x="189" y="26"/>
                    <a:pt x="101" y="1"/>
                    <a:pt x="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7" name="Google Shape;437;p31"/>
            <p:cNvSpPr/>
            <p:nvPr/>
          </p:nvSpPr>
          <p:spPr>
            <a:xfrm>
              <a:off x="4164975" y="3185650"/>
              <a:ext cx="7225" cy="1325"/>
            </a:xfrm>
            <a:custGeom>
              <a:avLst/>
              <a:gdLst/>
              <a:ahLst/>
              <a:cxnLst/>
              <a:rect l="l" t="t" r="r" b="b"/>
              <a:pathLst>
                <a:path w="289" h="53" extrusionOk="0">
                  <a:moveTo>
                    <a:pt x="264" y="0"/>
                  </a:moveTo>
                  <a:cubicBezTo>
                    <a:pt x="220" y="6"/>
                    <a:pt x="179" y="6"/>
                    <a:pt x="140" y="6"/>
                  </a:cubicBezTo>
                  <a:cubicBezTo>
                    <a:pt x="100" y="6"/>
                    <a:pt x="63" y="6"/>
                    <a:pt x="25" y="13"/>
                  </a:cubicBezTo>
                  <a:cubicBezTo>
                    <a:pt x="0" y="13"/>
                    <a:pt x="0" y="38"/>
                    <a:pt x="25" y="38"/>
                  </a:cubicBezTo>
                  <a:cubicBezTo>
                    <a:pt x="57" y="48"/>
                    <a:pt x="91" y="52"/>
                    <a:pt x="125" y="52"/>
                  </a:cubicBezTo>
                  <a:cubicBezTo>
                    <a:pt x="172" y="52"/>
                    <a:pt x="220" y="45"/>
                    <a:pt x="264" y="38"/>
                  </a:cubicBezTo>
                  <a:cubicBezTo>
                    <a:pt x="289" y="38"/>
                    <a:pt x="276" y="0"/>
                    <a:pt x="2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8" name="Google Shape;438;p31"/>
            <p:cNvSpPr/>
            <p:nvPr/>
          </p:nvSpPr>
          <p:spPr>
            <a:xfrm>
              <a:off x="4161525" y="3179725"/>
              <a:ext cx="10375" cy="1550"/>
            </a:xfrm>
            <a:custGeom>
              <a:avLst/>
              <a:gdLst/>
              <a:ahLst/>
              <a:cxnLst/>
              <a:rect l="l" t="t" r="r" b="b"/>
              <a:pathLst>
                <a:path w="415" h="62" extrusionOk="0">
                  <a:moveTo>
                    <a:pt x="135" y="1"/>
                  </a:moveTo>
                  <a:cubicBezTo>
                    <a:pt x="99" y="1"/>
                    <a:pt x="62" y="4"/>
                    <a:pt x="25" y="11"/>
                  </a:cubicBezTo>
                  <a:cubicBezTo>
                    <a:pt x="0" y="24"/>
                    <a:pt x="13" y="49"/>
                    <a:pt x="25" y="49"/>
                  </a:cubicBezTo>
                  <a:cubicBezTo>
                    <a:pt x="88" y="55"/>
                    <a:pt x="151" y="55"/>
                    <a:pt x="213" y="55"/>
                  </a:cubicBezTo>
                  <a:cubicBezTo>
                    <a:pt x="276" y="55"/>
                    <a:pt x="339" y="55"/>
                    <a:pt x="402" y="61"/>
                  </a:cubicBezTo>
                  <a:cubicBezTo>
                    <a:pt x="414" y="61"/>
                    <a:pt x="414" y="36"/>
                    <a:pt x="402" y="36"/>
                  </a:cubicBezTo>
                  <a:cubicBezTo>
                    <a:pt x="313" y="19"/>
                    <a:pt x="224" y="1"/>
                    <a:pt x="135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9" name="Google Shape;439;p31"/>
            <p:cNvSpPr/>
            <p:nvPr/>
          </p:nvSpPr>
          <p:spPr>
            <a:xfrm>
              <a:off x="4157750" y="3173725"/>
              <a:ext cx="11000" cy="1900"/>
            </a:xfrm>
            <a:custGeom>
              <a:avLst/>
              <a:gdLst/>
              <a:ahLst/>
              <a:cxnLst/>
              <a:rect l="l" t="t" r="r" b="b"/>
              <a:pathLst>
                <a:path w="440" h="76" extrusionOk="0">
                  <a:moveTo>
                    <a:pt x="26" y="0"/>
                  </a:moveTo>
                  <a:cubicBezTo>
                    <a:pt x="0" y="0"/>
                    <a:pt x="0" y="13"/>
                    <a:pt x="13" y="25"/>
                  </a:cubicBezTo>
                  <a:cubicBezTo>
                    <a:pt x="138" y="76"/>
                    <a:pt x="289" y="76"/>
                    <a:pt x="427" y="76"/>
                  </a:cubicBezTo>
                  <a:cubicBezTo>
                    <a:pt x="440" y="76"/>
                    <a:pt x="440" y="63"/>
                    <a:pt x="427" y="50"/>
                  </a:cubicBezTo>
                  <a:cubicBezTo>
                    <a:pt x="289" y="38"/>
                    <a:pt x="151" y="0"/>
                    <a:pt x="2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0" name="Google Shape;440;p31"/>
            <p:cNvSpPr/>
            <p:nvPr/>
          </p:nvSpPr>
          <p:spPr>
            <a:xfrm>
              <a:off x="4154300" y="3167975"/>
              <a:ext cx="9050" cy="1500"/>
            </a:xfrm>
            <a:custGeom>
              <a:avLst/>
              <a:gdLst/>
              <a:ahLst/>
              <a:cxnLst/>
              <a:rect l="l" t="t" r="r" b="b"/>
              <a:pathLst>
                <a:path w="362" h="60" extrusionOk="0">
                  <a:moveTo>
                    <a:pt x="346" y="1"/>
                  </a:moveTo>
                  <a:cubicBezTo>
                    <a:pt x="344" y="1"/>
                    <a:pt x="342" y="2"/>
                    <a:pt x="339" y="4"/>
                  </a:cubicBezTo>
                  <a:cubicBezTo>
                    <a:pt x="306" y="17"/>
                    <a:pt x="271" y="21"/>
                    <a:pt x="236" y="21"/>
                  </a:cubicBezTo>
                  <a:cubicBezTo>
                    <a:pt x="165" y="21"/>
                    <a:pt x="92" y="4"/>
                    <a:pt x="25" y="4"/>
                  </a:cubicBezTo>
                  <a:cubicBezTo>
                    <a:pt x="13" y="4"/>
                    <a:pt x="0" y="29"/>
                    <a:pt x="25" y="42"/>
                  </a:cubicBezTo>
                  <a:cubicBezTo>
                    <a:pt x="74" y="49"/>
                    <a:pt x="140" y="59"/>
                    <a:pt x="205" y="59"/>
                  </a:cubicBezTo>
                  <a:cubicBezTo>
                    <a:pt x="259" y="59"/>
                    <a:pt x="312" y="52"/>
                    <a:pt x="352" y="29"/>
                  </a:cubicBezTo>
                  <a:cubicBezTo>
                    <a:pt x="362" y="19"/>
                    <a:pt x="356" y="1"/>
                    <a:pt x="34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1" name="Google Shape;441;p31"/>
            <p:cNvSpPr/>
            <p:nvPr/>
          </p:nvSpPr>
          <p:spPr>
            <a:xfrm>
              <a:off x="4152725" y="3162675"/>
              <a:ext cx="10925" cy="2225"/>
            </a:xfrm>
            <a:custGeom>
              <a:avLst/>
              <a:gdLst/>
              <a:ahLst/>
              <a:cxnLst/>
              <a:rect l="l" t="t" r="r" b="b"/>
              <a:pathLst>
                <a:path w="437" h="89" extrusionOk="0">
                  <a:moveTo>
                    <a:pt x="412" y="0"/>
                  </a:moveTo>
                  <a:cubicBezTo>
                    <a:pt x="409" y="0"/>
                    <a:pt x="406" y="1"/>
                    <a:pt x="402" y="3"/>
                  </a:cubicBezTo>
                  <a:cubicBezTo>
                    <a:pt x="277" y="28"/>
                    <a:pt x="151" y="28"/>
                    <a:pt x="26" y="41"/>
                  </a:cubicBezTo>
                  <a:cubicBezTo>
                    <a:pt x="13" y="53"/>
                    <a:pt x="1" y="78"/>
                    <a:pt x="26" y="78"/>
                  </a:cubicBezTo>
                  <a:cubicBezTo>
                    <a:pt x="59" y="85"/>
                    <a:pt x="94" y="88"/>
                    <a:pt x="129" y="88"/>
                  </a:cubicBezTo>
                  <a:cubicBezTo>
                    <a:pt x="224" y="88"/>
                    <a:pt x="323" y="65"/>
                    <a:pt x="415" y="28"/>
                  </a:cubicBezTo>
                  <a:cubicBezTo>
                    <a:pt x="436" y="28"/>
                    <a:pt x="430" y="0"/>
                    <a:pt x="412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2" name="Google Shape;442;p31"/>
            <p:cNvSpPr/>
            <p:nvPr/>
          </p:nvSpPr>
          <p:spPr>
            <a:xfrm>
              <a:off x="4150525" y="3157350"/>
              <a:ext cx="8800" cy="1650"/>
            </a:xfrm>
            <a:custGeom>
              <a:avLst/>
              <a:gdLst/>
              <a:ahLst/>
              <a:cxnLst/>
              <a:rect l="l" t="t" r="r" b="b"/>
              <a:pathLst>
                <a:path w="352" h="66" extrusionOk="0">
                  <a:moveTo>
                    <a:pt x="336" y="0"/>
                  </a:moveTo>
                  <a:cubicBezTo>
                    <a:pt x="334" y="0"/>
                    <a:pt x="331" y="1"/>
                    <a:pt x="327" y="3"/>
                  </a:cubicBezTo>
                  <a:cubicBezTo>
                    <a:pt x="227" y="28"/>
                    <a:pt x="126" y="15"/>
                    <a:pt x="26" y="28"/>
                  </a:cubicBezTo>
                  <a:cubicBezTo>
                    <a:pt x="13" y="28"/>
                    <a:pt x="1" y="53"/>
                    <a:pt x="26" y="53"/>
                  </a:cubicBezTo>
                  <a:cubicBezTo>
                    <a:pt x="61" y="62"/>
                    <a:pt x="99" y="66"/>
                    <a:pt x="136" y="66"/>
                  </a:cubicBezTo>
                  <a:cubicBezTo>
                    <a:pt x="205" y="66"/>
                    <a:pt x="275" y="52"/>
                    <a:pt x="340" y="28"/>
                  </a:cubicBezTo>
                  <a:cubicBezTo>
                    <a:pt x="350" y="28"/>
                    <a:pt x="352" y="0"/>
                    <a:pt x="33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3" name="Google Shape;443;p31"/>
            <p:cNvSpPr/>
            <p:nvPr/>
          </p:nvSpPr>
          <p:spPr>
            <a:xfrm>
              <a:off x="4148025" y="3151125"/>
              <a:ext cx="11950" cy="2225"/>
            </a:xfrm>
            <a:custGeom>
              <a:avLst/>
              <a:gdLst/>
              <a:ahLst/>
              <a:cxnLst/>
              <a:rect l="l" t="t" r="r" b="b"/>
              <a:pathLst>
                <a:path w="478" h="89" extrusionOk="0">
                  <a:moveTo>
                    <a:pt x="452" y="1"/>
                  </a:moveTo>
                  <a:cubicBezTo>
                    <a:pt x="314" y="26"/>
                    <a:pt x="164" y="26"/>
                    <a:pt x="25" y="63"/>
                  </a:cubicBezTo>
                  <a:cubicBezTo>
                    <a:pt x="0" y="63"/>
                    <a:pt x="13" y="89"/>
                    <a:pt x="25" y="89"/>
                  </a:cubicBezTo>
                  <a:cubicBezTo>
                    <a:pt x="164" y="89"/>
                    <a:pt x="314" y="63"/>
                    <a:pt x="452" y="38"/>
                  </a:cubicBezTo>
                  <a:cubicBezTo>
                    <a:pt x="477" y="38"/>
                    <a:pt x="465" y="1"/>
                    <a:pt x="452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4" name="Google Shape;444;p31"/>
            <p:cNvSpPr/>
            <p:nvPr/>
          </p:nvSpPr>
          <p:spPr>
            <a:xfrm>
              <a:off x="4145525" y="3145175"/>
              <a:ext cx="14750" cy="1975"/>
            </a:xfrm>
            <a:custGeom>
              <a:avLst/>
              <a:gdLst/>
              <a:ahLst/>
              <a:cxnLst/>
              <a:rect l="l" t="t" r="r" b="b"/>
              <a:pathLst>
                <a:path w="590" h="79" extrusionOk="0">
                  <a:moveTo>
                    <a:pt x="577" y="0"/>
                  </a:moveTo>
                  <a:cubicBezTo>
                    <a:pt x="389" y="13"/>
                    <a:pt x="201" y="0"/>
                    <a:pt x="25" y="50"/>
                  </a:cubicBezTo>
                  <a:cubicBezTo>
                    <a:pt x="0" y="50"/>
                    <a:pt x="13" y="76"/>
                    <a:pt x="25" y="76"/>
                  </a:cubicBezTo>
                  <a:cubicBezTo>
                    <a:pt x="51" y="77"/>
                    <a:pt x="77" y="78"/>
                    <a:pt x="102" y="78"/>
                  </a:cubicBezTo>
                  <a:cubicBezTo>
                    <a:pt x="265" y="78"/>
                    <a:pt x="426" y="47"/>
                    <a:pt x="577" y="25"/>
                  </a:cubicBezTo>
                  <a:cubicBezTo>
                    <a:pt x="590" y="25"/>
                    <a:pt x="590" y="0"/>
                    <a:pt x="577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5" name="Google Shape;445;p31"/>
            <p:cNvSpPr/>
            <p:nvPr/>
          </p:nvSpPr>
          <p:spPr>
            <a:xfrm>
              <a:off x="4144250" y="3141400"/>
              <a:ext cx="9125" cy="2000"/>
            </a:xfrm>
            <a:custGeom>
              <a:avLst/>
              <a:gdLst/>
              <a:ahLst/>
              <a:cxnLst/>
              <a:rect l="l" t="t" r="r" b="b"/>
              <a:pathLst>
                <a:path w="365" h="80" extrusionOk="0">
                  <a:moveTo>
                    <a:pt x="327" y="1"/>
                  </a:moveTo>
                  <a:cubicBezTo>
                    <a:pt x="227" y="26"/>
                    <a:pt x="126" y="26"/>
                    <a:pt x="26" y="51"/>
                  </a:cubicBezTo>
                  <a:cubicBezTo>
                    <a:pt x="1" y="51"/>
                    <a:pt x="13" y="76"/>
                    <a:pt x="26" y="76"/>
                  </a:cubicBezTo>
                  <a:cubicBezTo>
                    <a:pt x="44" y="78"/>
                    <a:pt x="63" y="79"/>
                    <a:pt x="82" y="79"/>
                  </a:cubicBezTo>
                  <a:cubicBezTo>
                    <a:pt x="167" y="79"/>
                    <a:pt x="258" y="59"/>
                    <a:pt x="340" y="38"/>
                  </a:cubicBezTo>
                  <a:cubicBezTo>
                    <a:pt x="365" y="26"/>
                    <a:pt x="352" y="1"/>
                    <a:pt x="327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6" name="Google Shape;446;p31"/>
            <p:cNvSpPr/>
            <p:nvPr/>
          </p:nvSpPr>
          <p:spPr>
            <a:xfrm>
              <a:off x="4143000" y="3136375"/>
              <a:ext cx="8500" cy="2850"/>
            </a:xfrm>
            <a:custGeom>
              <a:avLst/>
              <a:gdLst/>
              <a:ahLst/>
              <a:cxnLst/>
              <a:rect l="l" t="t" r="r" b="b"/>
              <a:pathLst>
                <a:path w="340" h="114" extrusionOk="0">
                  <a:moveTo>
                    <a:pt x="314" y="1"/>
                  </a:moveTo>
                  <a:cubicBezTo>
                    <a:pt x="214" y="39"/>
                    <a:pt x="114" y="51"/>
                    <a:pt x="13" y="89"/>
                  </a:cubicBezTo>
                  <a:cubicBezTo>
                    <a:pt x="1" y="89"/>
                    <a:pt x="1" y="114"/>
                    <a:pt x="26" y="114"/>
                  </a:cubicBezTo>
                  <a:cubicBezTo>
                    <a:pt x="126" y="114"/>
                    <a:pt x="226" y="76"/>
                    <a:pt x="327" y="39"/>
                  </a:cubicBezTo>
                  <a:cubicBezTo>
                    <a:pt x="339" y="26"/>
                    <a:pt x="339" y="1"/>
                    <a:pt x="31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7" name="Google Shape;447;p31"/>
            <p:cNvSpPr/>
            <p:nvPr/>
          </p:nvSpPr>
          <p:spPr>
            <a:xfrm>
              <a:off x="4142700" y="3130750"/>
              <a:ext cx="9750" cy="2925"/>
            </a:xfrm>
            <a:custGeom>
              <a:avLst/>
              <a:gdLst/>
              <a:ahLst/>
              <a:cxnLst/>
              <a:rect l="l" t="t" r="r" b="b"/>
              <a:pathLst>
                <a:path w="390" h="117" extrusionOk="0">
                  <a:moveTo>
                    <a:pt x="364" y="0"/>
                  </a:moveTo>
                  <a:cubicBezTo>
                    <a:pt x="251" y="25"/>
                    <a:pt x="126" y="38"/>
                    <a:pt x="13" y="88"/>
                  </a:cubicBezTo>
                  <a:cubicBezTo>
                    <a:pt x="2" y="98"/>
                    <a:pt x="1" y="116"/>
                    <a:pt x="7" y="116"/>
                  </a:cubicBezTo>
                  <a:cubicBezTo>
                    <a:pt x="8" y="116"/>
                    <a:pt x="10" y="115"/>
                    <a:pt x="13" y="113"/>
                  </a:cubicBezTo>
                  <a:cubicBezTo>
                    <a:pt x="138" y="100"/>
                    <a:pt x="251" y="50"/>
                    <a:pt x="364" y="25"/>
                  </a:cubicBezTo>
                  <a:cubicBezTo>
                    <a:pt x="389" y="13"/>
                    <a:pt x="377" y="0"/>
                    <a:pt x="3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8" name="Google Shape;448;p31"/>
            <p:cNvSpPr/>
            <p:nvPr/>
          </p:nvSpPr>
          <p:spPr>
            <a:xfrm>
              <a:off x="4141425" y="3125950"/>
              <a:ext cx="12525" cy="4175"/>
            </a:xfrm>
            <a:custGeom>
              <a:avLst/>
              <a:gdLst/>
              <a:ahLst/>
              <a:cxnLst/>
              <a:rect l="l" t="t" r="r" b="b"/>
              <a:pathLst>
                <a:path w="501" h="167" extrusionOk="0">
                  <a:moveTo>
                    <a:pt x="485" y="0"/>
                  </a:moveTo>
                  <a:cubicBezTo>
                    <a:pt x="483" y="0"/>
                    <a:pt x="480" y="1"/>
                    <a:pt x="478" y="4"/>
                  </a:cubicBezTo>
                  <a:cubicBezTo>
                    <a:pt x="327" y="29"/>
                    <a:pt x="164" y="67"/>
                    <a:pt x="13" y="129"/>
                  </a:cubicBezTo>
                  <a:cubicBezTo>
                    <a:pt x="1" y="142"/>
                    <a:pt x="13" y="167"/>
                    <a:pt x="26" y="167"/>
                  </a:cubicBezTo>
                  <a:cubicBezTo>
                    <a:pt x="177" y="117"/>
                    <a:pt x="327" y="67"/>
                    <a:pt x="490" y="16"/>
                  </a:cubicBezTo>
                  <a:cubicBezTo>
                    <a:pt x="500" y="16"/>
                    <a:pt x="494" y="0"/>
                    <a:pt x="48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9" name="Google Shape;449;p31"/>
            <p:cNvSpPr/>
            <p:nvPr/>
          </p:nvSpPr>
          <p:spPr>
            <a:xfrm>
              <a:off x="4139250" y="3123125"/>
              <a:ext cx="9000" cy="3250"/>
            </a:xfrm>
            <a:custGeom>
              <a:avLst/>
              <a:gdLst/>
              <a:ahLst/>
              <a:cxnLst/>
              <a:rect l="l" t="t" r="r" b="b"/>
              <a:pathLst>
                <a:path w="360" h="130" extrusionOk="0">
                  <a:moveTo>
                    <a:pt x="339" y="0"/>
                  </a:moveTo>
                  <a:cubicBezTo>
                    <a:pt x="335" y="0"/>
                    <a:pt x="331" y="1"/>
                    <a:pt x="326" y="4"/>
                  </a:cubicBezTo>
                  <a:cubicBezTo>
                    <a:pt x="226" y="42"/>
                    <a:pt x="113" y="67"/>
                    <a:pt x="13" y="104"/>
                  </a:cubicBezTo>
                  <a:cubicBezTo>
                    <a:pt x="0" y="117"/>
                    <a:pt x="13" y="129"/>
                    <a:pt x="25" y="129"/>
                  </a:cubicBezTo>
                  <a:cubicBezTo>
                    <a:pt x="138" y="129"/>
                    <a:pt x="251" y="79"/>
                    <a:pt x="339" y="29"/>
                  </a:cubicBezTo>
                  <a:cubicBezTo>
                    <a:pt x="359" y="19"/>
                    <a:pt x="355" y="0"/>
                    <a:pt x="33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0" name="Google Shape;450;p31"/>
            <p:cNvSpPr/>
            <p:nvPr/>
          </p:nvSpPr>
          <p:spPr>
            <a:xfrm>
              <a:off x="4138300" y="3118200"/>
              <a:ext cx="9750" cy="4100"/>
            </a:xfrm>
            <a:custGeom>
              <a:avLst/>
              <a:gdLst/>
              <a:ahLst/>
              <a:cxnLst/>
              <a:rect l="l" t="t" r="r" b="b"/>
              <a:pathLst>
                <a:path w="390" h="164" extrusionOk="0">
                  <a:moveTo>
                    <a:pt x="364" y="0"/>
                  </a:moveTo>
                  <a:cubicBezTo>
                    <a:pt x="251" y="38"/>
                    <a:pt x="101" y="75"/>
                    <a:pt x="0" y="151"/>
                  </a:cubicBezTo>
                  <a:cubicBezTo>
                    <a:pt x="0" y="163"/>
                    <a:pt x="0" y="163"/>
                    <a:pt x="13" y="163"/>
                  </a:cubicBezTo>
                  <a:cubicBezTo>
                    <a:pt x="138" y="138"/>
                    <a:pt x="251" y="63"/>
                    <a:pt x="377" y="25"/>
                  </a:cubicBezTo>
                  <a:cubicBezTo>
                    <a:pt x="389" y="13"/>
                    <a:pt x="377" y="0"/>
                    <a:pt x="3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1" name="Google Shape;451;p31"/>
            <p:cNvSpPr/>
            <p:nvPr/>
          </p:nvSpPr>
          <p:spPr>
            <a:xfrm>
              <a:off x="4137975" y="3115375"/>
              <a:ext cx="7250" cy="3200"/>
            </a:xfrm>
            <a:custGeom>
              <a:avLst/>
              <a:gdLst/>
              <a:ahLst/>
              <a:cxnLst/>
              <a:rect l="l" t="t" r="r" b="b"/>
              <a:pathLst>
                <a:path w="290" h="128" extrusionOk="0">
                  <a:moveTo>
                    <a:pt x="264" y="0"/>
                  </a:moveTo>
                  <a:cubicBezTo>
                    <a:pt x="189" y="50"/>
                    <a:pt x="89" y="63"/>
                    <a:pt x="13" y="113"/>
                  </a:cubicBezTo>
                  <a:cubicBezTo>
                    <a:pt x="1" y="113"/>
                    <a:pt x="13" y="126"/>
                    <a:pt x="13" y="126"/>
                  </a:cubicBezTo>
                  <a:cubicBezTo>
                    <a:pt x="22" y="127"/>
                    <a:pt x="31" y="127"/>
                    <a:pt x="40" y="127"/>
                  </a:cubicBezTo>
                  <a:cubicBezTo>
                    <a:pt x="129" y="127"/>
                    <a:pt x="208" y="72"/>
                    <a:pt x="277" y="38"/>
                  </a:cubicBezTo>
                  <a:cubicBezTo>
                    <a:pt x="289" y="25"/>
                    <a:pt x="277" y="0"/>
                    <a:pt x="2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2" name="Google Shape;452;p31"/>
            <p:cNvSpPr/>
            <p:nvPr/>
          </p:nvSpPr>
          <p:spPr>
            <a:xfrm>
              <a:off x="4137350" y="3106800"/>
              <a:ext cx="11575" cy="7025"/>
            </a:xfrm>
            <a:custGeom>
              <a:avLst/>
              <a:gdLst/>
              <a:ahLst/>
              <a:cxnLst/>
              <a:rect l="l" t="t" r="r" b="b"/>
              <a:pathLst>
                <a:path w="463" h="281" extrusionOk="0">
                  <a:moveTo>
                    <a:pt x="436" y="1"/>
                  </a:moveTo>
                  <a:cubicBezTo>
                    <a:pt x="433" y="1"/>
                    <a:pt x="430" y="2"/>
                    <a:pt x="427" y="4"/>
                  </a:cubicBezTo>
                  <a:cubicBezTo>
                    <a:pt x="302" y="105"/>
                    <a:pt x="151" y="167"/>
                    <a:pt x="13" y="255"/>
                  </a:cubicBezTo>
                  <a:cubicBezTo>
                    <a:pt x="1" y="255"/>
                    <a:pt x="13" y="280"/>
                    <a:pt x="26" y="280"/>
                  </a:cubicBezTo>
                  <a:cubicBezTo>
                    <a:pt x="189" y="230"/>
                    <a:pt x="327" y="130"/>
                    <a:pt x="452" y="29"/>
                  </a:cubicBezTo>
                  <a:cubicBezTo>
                    <a:pt x="463" y="19"/>
                    <a:pt x="448" y="1"/>
                    <a:pt x="43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3" name="Google Shape;453;p31"/>
            <p:cNvSpPr/>
            <p:nvPr/>
          </p:nvSpPr>
          <p:spPr>
            <a:xfrm>
              <a:off x="4137050" y="3104375"/>
              <a:ext cx="9125" cy="6625"/>
            </a:xfrm>
            <a:custGeom>
              <a:avLst/>
              <a:gdLst/>
              <a:ahLst/>
              <a:cxnLst/>
              <a:rect l="l" t="t" r="r" b="b"/>
              <a:pathLst>
                <a:path w="365" h="265" extrusionOk="0">
                  <a:moveTo>
                    <a:pt x="339" y="1"/>
                  </a:moveTo>
                  <a:cubicBezTo>
                    <a:pt x="226" y="76"/>
                    <a:pt x="88" y="152"/>
                    <a:pt x="0" y="252"/>
                  </a:cubicBezTo>
                  <a:cubicBezTo>
                    <a:pt x="0" y="252"/>
                    <a:pt x="13" y="264"/>
                    <a:pt x="13" y="264"/>
                  </a:cubicBezTo>
                  <a:cubicBezTo>
                    <a:pt x="138" y="214"/>
                    <a:pt x="239" y="114"/>
                    <a:pt x="352" y="39"/>
                  </a:cubicBezTo>
                  <a:cubicBezTo>
                    <a:pt x="364" y="26"/>
                    <a:pt x="352" y="1"/>
                    <a:pt x="33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4" name="Google Shape;454;p31"/>
            <p:cNvSpPr/>
            <p:nvPr/>
          </p:nvSpPr>
          <p:spPr>
            <a:xfrm>
              <a:off x="4136150" y="3098350"/>
              <a:ext cx="10900" cy="7725"/>
            </a:xfrm>
            <a:custGeom>
              <a:avLst/>
              <a:gdLst/>
              <a:ahLst/>
              <a:cxnLst/>
              <a:rect l="l" t="t" r="r" b="b"/>
              <a:pathLst>
                <a:path w="436" h="309" extrusionOk="0">
                  <a:moveTo>
                    <a:pt x="410" y="1"/>
                  </a:moveTo>
                  <a:cubicBezTo>
                    <a:pt x="407" y="1"/>
                    <a:pt x="404" y="2"/>
                    <a:pt x="400" y="3"/>
                  </a:cubicBezTo>
                  <a:cubicBezTo>
                    <a:pt x="275" y="91"/>
                    <a:pt x="124" y="179"/>
                    <a:pt x="11" y="280"/>
                  </a:cubicBezTo>
                  <a:cubicBezTo>
                    <a:pt x="1" y="290"/>
                    <a:pt x="7" y="308"/>
                    <a:pt x="23" y="308"/>
                  </a:cubicBezTo>
                  <a:cubicBezTo>
                    <a:pt x="27" y="308"/>
                    <a:pt x="31" y="307"/>
                    <a:pt x="36" y="305"/>
                  </a:cubicBezTo>
                  <a:cubicBezTo>
                    <a:pt x="174" y="229"/>
                    <a:pt x="287" y="129"/>
                    <a:pt x="425" y="41"/>
                  </a:cubicBezTo>
                  <a:cubicBezTo>
                    <a:pt x="436" y="30"/>
                    <a:pt x="428" y="1"/>
                    <a:pt x="410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5" name="Google Shape;455;p31"/>
            <p:cNvSpPr/>
            <p:nvPr/>
          </p:nvSpPr>
          <p:spPr>
            <a:xfrm>
              <a:off x="4135150" y="3096150"/>
              <a:ext cx="7500" cy="5575"/>
            </a:xfrm>
            <a:custGeom>
              <a:avLst/>
              <a:gdLst/>
              <a:ahLst/>
              <a:cxnLst/>
              <a:rect l="l" t="t" r="r" b="b"/>
              <a:pathLst>
                <a:path w="300" h="223" extrusionOk="0">
                  <a:moveTo>
                    <a:pt x="273" y="0"/>
                  </a:moveTo>
                  <a:cubicBezTo>
                    <a:pt x="270" y="0"/>
                    <a:pt x="267" y="1"/>
                    <a:pt x="264" y="4"/>
                  </a:cubicBezTo>
                  <a:cubicBezTo>
                    <a:pt x="177" y="66"/>
                    <a:pt x="76" y="117"/>
                    <a:pt x="1" y="204"/>
                  </a:cubicBezTo>
                  <a:cubicBezTo>
                    <a:pt x="1" y="213"/>
                    <a:pt x="7" y="222"/>
                    <a:pt x="15" y="222"/>
                  </a:cubicBezTo>
                  <a:cubicBezTo>
                    <a:pt x="19" y="222"/>
                    <a:pt x="22" y="221"/>
                    <a:pt x="26" y="217"/>
                  </a:cubicBezTo>
                  <a:cubicBezTo>
                    <a:pt x="114" y="179"/>
                    <a:pt x="202" y="91"/>
                    <a:pt x="290" y="29"/>
                  </a:cubicBezTo>
                  <a:cubicBezTo>
                    <a:pt x="300" y="19"/>
                    <a:pt x="285" y="0"/>
                    <a:pt x="27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6" name="Google Shape;456;p31"/>
            <p:cNvSpPr/>
            <p:nvPr/>
          </p:nvSpPr>
          <p:spPr>
            <a:xfrm>
              <a:off x="4134225" y="3090175"/>
              <a:ext cx="8125" cy="6075"/>
            </a:xfrm>
            <a:custGeom>
              <a:avLst/>
              <a:gdLst/>
              <a:ahLst/>
              <a:cxnLst/>
              <a:rect l="l" t="t" r="r" b="b"/>
              <a:pathLst>
                <a:path w="325" h="243" extrusionOk="0">
                  <a:moveTo>
                    <a:pt x="308" y="1"/>
                  </a:moveTo>
                  <a:cubicBezTo>
                    <a:pt x="306" y="1"/>
                    <a:pt x="304" y="2"/>
                    <a:pt x="301" y="4"/>
                  </a:cubicBezTo>
                  <a:cubicBezTo>
                    <a:pt x="201" y="67"/>
                    <a:pt x="88" y="130"/>
                    <a:pt x="13" y="218"/>
                  </a:cubicBezTo>
                  <a:cubicBezTo>
                    <a:pt x="0" y="230"/>
                    <a:pt x="13" y="243"/>
                    <a:pt x="25" y="243"/>
                  </a:cubicBezTo>
                  <a:cubicBezTo>
                    <a:pt x="126" y="180"/>
                    <a:pt x="214" y="105"/>
                    <a:pt x="314" y="29"/>
                  </a:cubicBezTo>
                  <a:cubicBezTo>
                    <a:pt x="324" y="19"/>
                    <a:pt x="318" y="1"/>
                    <a:pt x="30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7" name="Google Shape;457;p31"/>
            <p:cNvSpPr/>
            <p:nvPr/>
          </p:nvSpPr>
          <p:spPr>
            <a:xfrm>
              <a:off x="4099075" y="3089950"/>
              <a:ext cx="82550" cy="117675"/>
            </a:xfrm>
            <a:custGeom>
              <a:avLst/>
              <a:gdLst/>
              <a:ahLst/>
              <a:cxnLst/>
              <a:rect l="l" t="t" r="r" b="b"/>
              <a:pathLst>
                <a:path w="3302" h="4707" extrusionOk="0">
                  <a:moveTo>
                    <a:pt x="1482" y="1"/>
                  </a:moveTo>
                  <a:cubicBezTo>
                    <a:pt x="1093" y="302"/>
                    <a:pt x="729" y="641"/>
                    <a:pt x="478" y="1067"/>
                  </a:cubicBezTo>
                  <a:cubicBezTo>
                    <a:pt x="189" y="1582"/>
                    <a:pt x="1" y="2197"/>
                    <a:pt x="139" y="2774"/>
                  </a:cubicBezTo>
                  <a:cubicBezTo>
                    <a:pt x="315" y="3464"/>
                    <a:pt x="954" y="4054"/>
                    <a:pt x="1582" y="4368"/>
                  </a:cubicBezTo>
                  <a:cubicBezTo>
                    <a:pt x="2147" y="4656"/>
                    <a:pt x="2674" y="4694"/>
                    <a:pt x="3301" y="4706"/>
                  </a:cubicBezTo>
                  <a:cubicBezTo>
                    <a:pt x="2109" y="3565"/>
                    <a:pt x="1482" y="1243"/>
                    <a:pt x="1482" y="1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8" name="Google Shape;458;p31"/>
            <p:cNvSpPr/>
            <p:nvPr/>
          </p:nvSpPr>
          <p:spPr>
            <a:xfrm>
              <a:off x="4123875" y="3094525"/>
              <a:ext cx="51050" cy="112600"/>
            </a:xfrm>
            <a:custGeom>
              <a:avLst/>
              <a:gdLst/>
              <a:ahLst/>
              <a:cxnLst/>
              <a:rect l="l" t="t" r="r" b="b"/>
              <a:pathLst>
                <a:path w="2042" h="4504" extrusionOk="0">
                  <a:moveTo>
                    <a:pt x="244" y="1"/>
                  </a:moveTo>
                  <a:cubicBezTo>
                    <a:pt x="241" y="1"/>
                    <a:pt x="239" y="2"/>
                    <a:pt x="239" y="6"/>
                  </a:cubicBezTo>
                  <a:cubicBezTo>
                    <a:pt x="0" y="734"/>
                    <a:pt x="389" y="1687"/>
                    <a:pt x="640" y="2353"/>
                  </a:cubicBezTo>
                  <a:cubicBezTo>
                    <a:pt x="941" y="3168"/>
                    <a:pt x="1368" y="3921"/>
                    <a:pt x="2021" y="4498"/>
                  </a:cubicBezTo>
                  <a:cubicBezTo>
                    <a:pt x="2024" y="4502"/>
                    <a:pt x="2028" y="4504"/>
                    <a:pt x="2031" y="4504"/>
                  </a:cubicBezTo>
                  <a:cubicBezTo>
                    <a:pt x="2038" y="4504"/>
                    <a:pt x="2042" y="4495"/>
                    <a:pt x="2033" y="4486"/>
                  </a:cubicBezTo>
                  <a:cubicBezTo>
                    <a:pt x="1406" y="3846"/>
                    <a:pt x="979" y="3105"/>
                    <a:pt x="678" y="2265"/>
                  </a:cubicBezTo>
                  <a:cubicBezTo>
                    <a:pt x="427" y="1549"/>
                    <a:pt x="163" y="784"/>
                    <a:pt x="264" y="18"/>
                  </a:cubicBezTo>
                  <a:cubicBezTo>
                    <a:pt x="264" y="10"/>
                    <a:pt x="251" y="1"/>
                    <a:pt x="24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9" name="Google Shape;459;p31"/>
            <p:cNvSpPr/>
            <p:nvPr/>
          </p:nvSpPr>
          <p:spPr>
            <a:xfrm>
              <a:off x="4131400" y="3089500"/>
              <a:ext cx="50525" cy="118125"/>
            </a:xfrm>
            <a:custGeom>
              <a:avLst/>
              <a:gdLst/>
              <a:ahLst/>
              <a:cxnLst/>
              <a:rect l="l" t="t" r="r" b="b"/>
              <a:pathLst>
                <a:path w="2021" h="4725" extrusionOk="0">
                  <a:moveTo>
                    <a:pt x="181" y="1"/>
                  </a:moveTo>
                  <a:cubicBezTo>
                    <a:pt x="178" y="1"/>
                    <a:pt x="176" y="2"/>
                    <a:pt x="176" y="6"/>
                  </a:cubicBezTo>
                  <a:cubicBezTo>
                    <a:pt x="0" y="797"/>
                    <a:pt x="352" y="1826"/>
                    <a:pt x="628" y="2554"/>
                  </a:cubicBezTo>
                  <a:cubicBezTo>
                    <a:pt x="941" y="3357"/>
                    <a:pt x="1393" y="4110"/>
                    <a:pt x="1996" y="4724"/>
                  </a:cubicBezTo>
                  <a:cubicBezTo>
                    <a:pt x="2008" y="4724"/>
                    <a:pt x="2021" y="4712"/>
                    <a:pt x="2008" y="4699"/>
                  </a:cubicBezTo>
                  <a:cubicBezTo>
                    <a:pt x="929" y="3457"/>
                    <a:pt x="113" y="1688"/>
                    <a:pt x="201" y="19"/>
                  </a:cubicBezTo>
                  <a:cubicBezTo>
                    <a:pt x="201" y="10"/>
                    <a:pt x="189" y="1"/>
                    <a:pt x="181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0" name="Google Shape;460;p31"/>
            <p:cNvSpPr/>
            <p:nvPr/>
          </p:nvSpPr>
          <p:spPr>
            <a:xfrm>
              <a:off x="4158050" y="3199375"/>
              <a:ext cx="6000" cy="5200"/>
            </a:xfrm>
            <a:custGeom>
              <a:avLst/>
              <a:gdLst/>
              <a:ahLst/>
              <a:cxnLst/>
              <a:rect l="l" t="t" r="r" b="b"/>
              <a:pathLst>
                <a:path w="240" h="208" extrusionOk="0">
                  <a:moveTo>
                    <a:pt x="119" y="0"/>
                  </a:moveTo>
                  <a:cubicBezTo>
                    <a:pt x="92" y="0"/>
                    <a:pt x="64" y="9"/>
                    <a:pt x="39" y="28"/>
                  </a:cubicBezTo>
                  <a:cubicBezTo>
                    <a:pt x="1" y="66"/>
                    <a:pt x="1" y="141"/>
                    <a:pt x="39" y="179"/>
                  </a:cubicBezTo>
                  <a:cubicBezTo>
                    <a:pt x="64" y="198"/>
                    <a:pt x="92" y="207"/>
                    <a:pt x="119" y="207"/>
                  </a:cubicBezTo>
                  <a:cubicBezTo>
                    <a:pt x="145" y="207"/>
                    <a:pt x="170" y="198"/>
                    <a:pt x="189" y="179"/>
                  </a:cubicBezTo>
                  <a:cubicBezTo>
                    <a:pt x="239" y="141"/>
                    <a:pt x="239" y="66"/>
                    <a:pt x="189" y="28"/>
                  </a:cubicBezTo>
                  <a:cubicBezTo>
                    <a:pt x="170" y="9"/>
                    <a:pt x="145" y="0"/>
                    <a:pt x="11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" name="Google Shape;461;p31"/>
            <p:cNvSpPr/>
            <p:nvPr/>
          </p:nvSpPr>
          <p:spPr>
            <a:xfrm>
              <a:off x="4148025" y="3184300"/>
              <a:ext cx="5975" cy="5200"/>
            </a:xfrm>
            <a:custGeom>
              <a:avLst/>
              <a:gdLst/>
              <a:ahLst/>
              <a:cxnLst/>
              <a:rect l="l" t="t" r="r" b="b"/>
              <a:pathLst>
                <a:path w="239" h="208" extrusionOk="0">
                  <a:moveTo>
                    <a:pt x="120" y="1"/>
                  </a:moveTo>
                  <a:cubicBezTo>
                    <a:pt x="95" y="1"/>
                    <a:pt x="69" y="10"/>
                    <a:pt x="51" y="29"/>
                  </a:cubicBezTo>
                  <a:cubicBezTo>
                    <a:pt x="0" y="67"/>
                    <a:pt x="0" y="142"/>
                    <a:pt x="51" y="180"/>
                  </a:cubicBezTo>
                  <a:cubicBezTo>
                    <a:pt x="69" y="198"/>
                    <a:pt x="95" y="208"/>
                    <a:pt x="120" y="208"/>
                  </a:cubicBezTo>
                  <a:cubicBezTo>
                    <a:pt x="145" y="208"/>
                    <a:pt x="170" y="198"/>
                    <a:pt x="189" y="180"/>
                  </a:cubicBezTo>
                  <a:cubicBezTo>
                    <a:pt x="239" y="142"/>
                    <a:pt x="239" y="67"/>
                    <a:pt x="189" y="29"/>
                  </a:cubicBezTo>
                  <a:cubicBezTo>
                    <a:pt x="170" y="10"/>
                    <a:pt x="145" y="1"/>
                    <a:pt x="120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2" name="Google Shape;462;p31"/>
            <p:cNvSpPr/>
            <p:nvPr/>
          </p:nvSpPr>
          <p:spPr>
            <a:xfrm>
              <a:off x="4137675" y="3163675"/>
              <a:ext cx="5675" cy="5350"/>
            </a:xfrm>
            <a:custGeom>
              <a:avLst/>
              <a:gdLst/>
              <a:ahLst/>
              <a:cxnLst/>
              <a:rect l="l" t="t" r="r" b="b"/>
              <a:pathLst>
                <a:path w="227" h="214" extrusionOk="0">
                  <a:moveTo>
                    <a:pt x="109" y="1"/>
                  </a:moveTo>
                  <a:cubicBezTo>
                    <a:pt x="82" y="1"/>
                    <a:pt x="57" y="13"/>
                    <a:pt x="38" y="38"/>
                  </a:cubicBezTo>
                  <a:cubicBezTo>
                    <a:pt x="0" y="76"/>
                    <a:pt x="0" y="139"/>
                    <a:pt x="38" y="176"/>
                  </a:cubicBezTo>
                  <a:cubicBezTo>
                    <a:pt x="57" y="201"/>
                    <a:pt x="82" y="214"/>
                    <a:pt x="109" y="214"/>
                  </a:cubicBezTo>
                  <a:cubicBezTo>
                    <a:pt x="135" y="214"/>
                    <a:pt x="163" y="201"/>
                    <a:pt x="189" y="176"/>
                  </a:cubicBezTo>
                  <a:cubicBezTo>
                    <a:pt x="226" y="139"/>
                    <a:pt x="226" y="76"/>
                    <a:pt x="189" y="38"/>
                  </a:cubicBezTo>
                  <a:cubicBezTo>
                    <a:pt x="163" y="13"/>
                    <a:pt x="135" y="1"/>
                    <a:pt x="10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3" name="Google Shape;463;p31"/>
            <p:cNvSpPr/>
            <p:nvPr/>
          </p:nvSpPr>
          <p:spPr>
            <a:xfrm>
              <a:off x="4129200" y="3143200"/>
              <a:ext cx="5975" cy="5200"/>
            </a:xfrm>
            <a:custGeom>
              <a:avLst/>
              <a:gdLst/>
              <a:ahLst/>
              <a:cxnLst/>
              <a:rect l="l" t="t" r="r" b="b"/>
              <a:pathLst>
                <a:path w="239" h="208" extrusionOk="0">
                  <a:moveTo>
                    <a:pt x="118" y="1"/>
                  </a:moveTo>
                  <a:cubicBezTo>
                    <a:pt x="91" y="1"/>
                    <a:pt x="63" y="10"/>
                    <a:pt x="38" y="29"/>
                  </a:cubicBezTo>
                  <a:cubicBezTo>
                    <a:pt x="0" y="67"/>
                    <a:pt x="0" y="142"/>
                    <a:pt x="38" y="180"/>
                  </a:cubicBezTo>
                  <a:cubicBezTo>
                    <a:pt x="63" y="198"/>
                    <a:pt x="91" y="208"/>
                    <a:pt x="118" y="208"/>
                  </a:cubicBezTo>
                  <a:cubicBezTo>
                    <a:pt x="145" y="208"/>
                    <a:pt x="170" y="198"/>
                    <a:pt x="189" y="180"/>
                  </a:cubicBezTo>
                  <a:cubicBezTo>
                    <a:pt x="239" y="142"/>
                    <a:pt x="239" y="67"/>
                    <a:pt x="189" y="29"/>
                  </a:cubicBezTo>
                  <a:cubicBezTo>
                    <a:pt x="170" y="10"/>
                    <a:pt x="145" y="1"/>
                    <a:pt x="11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4" name="Google Shape;464;p31"/>
            <p:cNvSpPr/>
            <p:nvPr/>
          </p:nvSpPr>
          <p:spPr>
            <a:xfrm>
              <a:off x="4123550" y="3121650"/>
              <a:ext cx="6000" cy="5350"/>
            </a:xfrm>
            <a:custGeom>
              <a:avLst/>
              <a:gdLst/>
              <a:ahLst/>
              <a:cxnLst/>
              <a:rect l="l" t="t" r="r" b="b"/>
              <a:pathLst>
                <a:path w="240" h="214" extrusionOk="0">
                  <a:moveTo>
                    <a:pt x="121" y="0"/>
                  </a:moveTo>
                  <a:cubicBezTo>
                    <a:pt x="95" y="0"/>
                    <a:pt x="70" y="13"/>
                    <a:pt x="51" y="38"/>
                  </a:cubicBezTo>
                  <a:cubicBezTo>
                    <a:pt x="1" y="75"/>
                    <a:pt x="1" y="138"/>
                    <a:pt x="51" y="176"/>
                  </a:cubicBezTo>
                  <a:cubicBezTo>
                    <a:pt x="70" y="201"/>
                    <a:pt x="95" y="213"/>
                    <a:pt x="121" y="213"/>
                  </a:cubicBezTo>
                  <a:cubicBezTo>
                    <a:pt x="148" y="213"/>
                    <a:pt x="176" y="201"/>
                    <a:pt x="201" y="176"/>
                  </a:cubicBezTo>
                  <a:cubicBezTo>
                    <a:pt x="239" y="138"/>
                    <a:pt x="239" y="75"/>
                    <a:pt x="201" y="38"/>
                  </a:cubicBezTo>
                  <a:cubicBezTo>
                    <a:pt x="176" y="13"/>
                    <a:pt x="148" y="0"/>
                    <a:pt x="12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5" name="Google Shape;465;p31"/>
            <p:cNvSpPr/>
            <p:nvPr/>
          </p:nvSpPr>
          <p:spPr>
            <a:xfrm>
              <a:off x="4119800" y="3103675"/>
              <a:ext cx="5650" cy="5200"/>
            </a:xfrm>
            <a:custGeom>
              <a:avLst/>
              <a:gdLst/>
              <a:ahLst/>
              <a:cxnLst/>
              <a:rect l="l" t="t" r="r" b="b"/>
              <a:pathLst>
                <a:path w="226" h="208" extrusionOk="0">
                  <a:moveTo>
                    <a:pt x="118" y="1"/>
                  </a:moveTo>
                  <a:cubicBezTo>
                    <a:pt x="91" y="1"/>
                    <a:pt x="63" y="10"/>
                    <a:pt x="38" y="29"/>
                  </a:cubicBezTo>
                  <a:cubicBezTo>
                    <a:pt x="0" y="67"/>
                    <a:pt x="0" y="142"/>
                    <a:pt x="38" y="180"/>
                  </a:cubicBezTo>
                  <a:cubicBezTo>
                    <a:pt x="63" y="198"/>
                    <a:pt x="91" y="208"/>
                    <a:pt x="118" y="208"/>
                  </a:cubicBezTo>
                  <a:cubicBezTo>
                    <a:pt x="144" y="208"/>
                    <a:pt x="169" y="198"/>
                    <a:pt x="188" y="180"/>
                  </a:cubicBezTo>
                  <a:cubicBezTo>
                    <a:pt x="226" y="142"/>
                    <a:pt x="226" y="67"/>
                    <a:pt x="188" y="29"/>
                  </a:cubicBezTo>
                  <a:cubicBezTo>
                    <a:pt x="169" y="10"/>
                    <a:pt x="144" y="1"/>
                    <a:pt x="11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6" name="Google Shape;466;p31"/>
            <p:cNvSpPr/>
            <p:nvPr/>
          </p:nvSpPr>
          <p:spPr>
            <a:xfrm>
              <a:off x="4154600" y="3193875"/>
              <a:ext cx="2225" cy="2075"/>
            </a:xfrm>
            <a:custGeom>
              <a:avLst/>
              <a:gdLst/>
              <a:ahLst/>
              <a:cxnLst/>
              <a:rect l="l" t="t" r="r" b="b"/>
              <a:pathLst>
                <a:path w="89" h="83" extrusionOk="0">
                  <a:moveTo>
                    <a:pt x="45" y="0"/>
                  </a:moveTo>
                  <a:cubicBezTo>
                    <a:pt x="35" y="0"/>
                    <a:pt x="26" y="4"/>
                    <a:pt x="13" y="10"/>
                  </a:cubicBezTo>
                  <a:cubicBezTo>
                    <a:pt x="1" y="35"/>
                    <a:pt x="1" y="48"/>
                    <a:pt x="13" y="73"/>
                  </a:cubicBezTo>
                  <a:cubicBezTo>
                    <a:pt x="26" y="79"/>
                    <a:pt x="35" y="82"/>
                    <a:pt x="45" y="82"/>
                  </a:cubicBezTo>
                  <a:cubicBezTo>
                    <a:pt x="54" y="82"/>
                    <a:pt x="64" y="79"/>
                    <a:pt x="76" y="73"/>
                  </a:cubicBezTo>
                  <a:cubicBezTo>
                    <a:pt x="89" y="48"/>
                    <a:pt x="89" y="35"/>
                    <a:pt x="76" y="10"/>
                  </a:cubicBezTo>
                  <a:cubicBezTo>
                    <a:pt x="64" y="4"/>
                    <a:pt x="54" y="0"/>
                    <a:pt x="4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7" name="Google Shape;467;p31"/>
            <p:cNvSpPr/>
            <p:nvPr/>
          </p:nvSpPr>
          <p:spPr>
            <a:xfrm>
              <a:off x="4143325" y="3174425"/>
              <a:ext cx="2200" cy="2075"/>
            </a:xfrm>
            <a:custGeom>
              <a:avLst/>
              <a:gdLst/>
              <a:ahLst/>
              <a:cxnLst/>
              <a:rect l="l" t="t" r="r" b="b"/>
              <a:pathLst>
                <a:path w="88" h="83" extrusionOk="0">
                  <a:moveTo>
                    <a:pt x="38" y="0"/>
                  </a:moveTo>
                  <a:cubicBezTo>
                    <a:pt x="28" y="0"/>
                    <a:pt x="19" y="4"/>
                    <a:pt x="13" y="10"/>
                  </a:cubicBezTo>
                  <a:cubicBezTo>
                    <a:pt x="0" y="35"/>
                    <a:pt x="0" y="60"/>
                    <a:pt x="13" y="73"/>
                  </a:cubicBezTo>
                  <a:cubicBezTo>
                    <a:pt x="19" y="79"/>
                    <a:pt x="28" y="82"/>
                    <a:pt x="38" y="82"/>
                  </a:cubicBezTo>
                  <a:cubicBezTo>
                    <a:pt x="47" y="82"/>
                    <a:pt x="57" y="79"/>
                    <a:pt x="63" y="73"/>
                  </a:cubicBezTo>
                  <a:cubicBezTo>
                    <a:pt x="88" y="60"/>
                    <a:pt x="88" y="35"/>
                    <a:pt x="63" y="10"/>
                  </a:cubicBezTo>
                  <a:cubicBezTo>
                    <a:pt x="57" y="4"/>
                    <a:pt x="47" y="0"/>
                    <a:pt x="38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8" name="Google Shape;468;p31"/>
            <p:cNvSpPr/>
            <p:nvPr/>
          </p:nvSpPr>
          <p:spPr>
            <a:xfrm>
              <a:off x="4127950" y="3133325"/>
              <a:ext cx="1900" cy="2075"/>
            </a:xfrm>
            <a:custGeom>
              <a:avLst/>
              <a:gdLst/>
              <a:ahLst/>
              <a:cxnLst/>
              <a:rect l="l" t="t" r="r" b="b"/>
              <a:pathLst>
                <a:path w="76" h="83" extrusionOk="0">
                  <a:moveTo>
                    <a:pt x="38" y="1"/>
                  </a:moveTo>
                  <a:cubicBezTo>
                    <a:pt x="29" y="1"/>
                    <a:pt x="19" y="4"/>
                    <a:pt x="13" y="10"/>
                  </a:cubicBezTo>
                  <a:cubicBezTo>
                    <a:pt x="0" y="35"/>
                    <a:pt x="0" y="48"/>
                    <a:pt x="13" y="73"/>
                  </a:cubicBezTo>
                  <a:cubicBezTo>
                    <a:pt x="19" y="79"/>
                    <a:pt x="29" y="82"/>
                    <a:pt x="38" y="82"/>
                  </a:cubicBezTo>
                  <a:cubicBezTo>
                    <a:pt x="47" y="82"/>
                    <a:pt x="57" y="79"/>
                    <a:pt x="63" y="73"/>
                  </a:cubicBezTo>
                  <a:cubicBezTo>
                    <a:pt x="76" y="48"/>
                    <a:pt x="76" y="35"/>
                    <a:pt x="63" y="10"/>
                  </a:cubicBezTo>
                  <a:cubicBezTo>
                    <a:pt x="57" y="4"/>
                    <a:pt x="47" y="1"/>
                    <a:pt x="3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9" name="Google Shape;469;p31"/>
            <p:cNvSpPr/>
            <p:nvPr/>
          </p:nvSpPr>
          <p:spPr>
            <a:xfrm>
              <a:off x="4122925" y="3112925"/>
              <a:ext cx="1900" cy="1750"/>
            </a:xfrm>
            <a:custGeom>
              <a:avLst/>
              <a:gdLst/>
              <a:ahLst/>
              <a:cxnLst/>
              <a:rect l="l" t="t" r="r" b="b"/>
              <a:pathLst>
                <a:path w="76" h="70" extrusionOk="0">
                  <a:moveTo>
                    <a:pt x="38" y="1"/>
                  </a:moveTo>
                  <a:cubicBezTo>
                    <a:pt x="29" y="1"/>
                    <a:pt x="19" y="4"/>
                    <a:pt x="13" y="10"/>
                  </a:cubicBezTo>
                  <a:cubicBezTo>
                    <a:pt x="0" y="23"/>
                    <a:pt x="0" y="48"/>
                    <a:pt x="13" y="60"/>
                  </a:cubicBezTo>
                  <a:cubicBezTo>
                    <a:pt x="19" y="67"/>
                    <a:pt x="29" y="70"/>
                    <a:pt x="38" y="70"/>
                  </a:cubicBezTo>
                  <a:cubicBezTo>
                    <a:pt x="48" y="70"/>
                    <a:pt x="57" y="67"/>
                    <a:pt x="63" y="60"/>
                  </a:cubicBezTo>
                  <a:cubicBezTo>
                    <a:pt x="76" y="48"/>
                    <a:pt x="76" y="23"/>
                    <a:pt x="63" y="10"/>
                  </a:cubicBezTo>
                  <a:cubicBezTo>
                    <a:pt x="57" y="4"/>
                    <a:pt x="48" y="1"/>
                    <a:pt x="3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0" name="Google Shape;470;p31"/>
            <p:cNvSpPr/>
            <p:nvPr/>
          </p:nvSpPr>
          <p:spPr>
            <a:xfrm>
              <a:off x="4135150" y="3154975"/>
              <a:ext cx="1925" cy="1750"/>
            </a:xfrm>
            <a:custGeom>
              <a:avLst/>
              <a:gdLst/>
              <a:ahLst/>
              <a:cxnLst/>
              <a:rect l="l" t="t" r="r" b="b"/>
              <a:pathLst>
                <a:path w="77" h="70" extrusionOk="0">
                  <a:moveTo>
                    <a:pt x="39" y="0"/>
                  </a:moveTo>
                  <a:cubicBezTo>
                    <a:pt x="29" y="0"/>
                    <a:pt x="20" y="4"/>
                    <a:pt x="13" y="10"/>
                  </a:cubicBezTo>
                  <a:cubicBezTo>
                    <a:pt x="1" y="22"/>
                    <a:pt x="1" y="47"/>
                    <a:pt x="13" y="60"/>
                  </a:cubicBezTo>
                  <a:cubicBezTo>
                    <a:pt x="20" y="66"/>
                    <a:pt x="29" y="69"/>
                    <a:pt x="39" y="69"/>
                  </a:cubicBezTo>
                  <a:cubicBezTo>
                    <a:pt x="48" y="69"/>
                    <a:pt x="57" y="66"/>
                    <a:pt x="64" y="60"/>
                  </a:cubicBezTo>
                  <a:cubicBezTo>
                    <a:pt x="76" y="47"/>
                    <a:pt x="76" y="22"/>
                    <a:pt x="64" y="10"/>
                  </a:cubicBezTo>
                  <a:cubicBezTo>
                    <a:pt x="57" y="4"/>
                    <a:pt x="48" y="0"/>
                    <a:pt x="3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1" name="Google Shape;471;p31"/>
            <p:cNvSpPr/>
            <p:nvPr/>
          </p:nvSpPr>
          <p:spPr>
            <a:xfrm>
              <a:off x="4128250" y="3189400"/>
              <a:ext cx="7200" cy="3875"/>
            </a:xfrm>
            <a:custGeom>
              <a:avLst/>
              <a:gdLst/>
              <a:ahLst/>
              <a:cxnLst/>
              <a:rect l="l" t="t" r="r" b="b"/>
              <a:pathLst>
                <a:path w="288" h="155" extrusionOk="0">
                  <a:moveTo>
                    <a:pt x="26" y="1"/>
                  </a:moveTo>
                  <a:cubicBezTo>
                    <a:pt x="13" y="1"/>
                    <a:pt x="1" y="13"/>
                    <a:pt x="13" y="26"/>
                  </a:cubicBezTo>
                  <a:cubicBezTo>
                    <a:pt x="76" y="88"/>
                    <a:pt x="177" y="126"/>
                    <a:pt x="264" y="151"/>
                  </a:cubicBezTo>
                  <a:cubicBezTo>
                    <a:pt x="267" y="154"/>
                    <a:pt x="269" y="155"/>
                    <a:pt x="271" y="155"/>
                  </a:cubicBezTo>
                  <a:cubicBezTo>
                    <a:pt x="281" y="155"/>
                    <a:pt x="287" y="136"/>
                    <a:pt x="277" y="126"/>
                  </a:cubicBezTo>
                  <a:cubicBezTo>
                    <a:pt x="189" y="88"/>
                    <a:pt x="114" y="26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2" name="Google Shape;472;p31"/>
            <p:cNvSpPr/>
            <p:nvPr/>
          </p:nvSpPr>
          <p:spPr>
            <a:xfrm>
              <a:off x="4134550" y="3183350"/>
              <a:ext cx="9100" cy="3575"/>
            </a:xfrm>
            <a:custGeom>
              <a:avLst/>
              <a:gdLst/>
              <a:ahLst/>
              <a:cxnLst/>
              <a:rect l="l" t="t" r="r" b="b"/>
              <a:pathLst>
                <a:path w="364" h="143" extrusionOk="0">
                  <a:moveTo>
                    <a:pt x="13" y="1"/>
                  </a:moveTo>
                  <a:cubicBezTo>
                    <a:pt x="0" y="1"/>
                    <a:pt x="2" y="19"/>
                    <a:pt x="12" y="29"/>
                  </a:cubicBezTo>
                  <a:cubicBezTo>
                    <a:pt x="113" y="92"/>
                    <a:pt x="226" y="117"/>
                    <a:pt x="339" y="142"/>
                  </a:cubicBezTo>
                  <a:cubicBezTo>
                    <a:pt x="364" y="142"/>
                    <a:pt x="364" y="117"/>
                    <a:pt x="351" y="117"/>
                  </a:cubicBezTo>
                  <a:cubicBezTo>
                    <a:pt x="238" y="80"/>
                    <a:pt x="138" y="29"/>
                    <a:pt x="25" y="4"/>
                  </a:cubicBezTo>
                  <a:cubicBezTo>
                    <a:pt x="20" y="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3" name="Google Shape;473;p31"/>
            <p:cNvSpPr/>
            <p:nvPr/>
          </p:nvSpPr>
          <p:spPr>
            <a:xfrm>
              <a:off x="4123625" y="3181775"/>
              <a:ext cx="7800" cy="3575"/>
            </a:xfrm>
            <a:custGeom>
              <a:avLst/>
              <a:gdLst/>
              <a:ahLst/>
              <a:cxnLst/>
              <a:rect l="l" t="t" r="r" b="b"/>
              <a:pathLst>
                <a:path w="312" h="143" extrusionOk="0">
                  <a:moveTo>
                    <a:pt x="15" y="1"/>
                  </a:moveTo>
                  <a:cubicBezTo>
                    <a:pt x="6" y="1"/>
                    <a:pt x="0" y="17"/>
                    <a:pt x="10" y="17"/>
                  </a:cubicBezTo>
                  <a:cubicBezTo>
                    <a:pt x="85" y="80"/>
                    <a:pt x="186" y="117"/>
                    <a:pt x="286" y="143"/>
                  </a:cubicBezTo>
                  <a:cubicBezTo>
                    <a:pt x="299" y="143"/>
                    <a:pt x="311" y="117"/>
                    <a:pt x="286" y="105"/>
                  </a:cubicBezTo>
                  <a:cubicBezTo>
                    <a:pt x="198" y="80"/>
                    <a:pt x="111" y="42"/>
                    <a:pt x="23" y="4"/>
                  </a:cubicBezTo>
                  <a:cubicBezTo>
                    <a:pt x="20" y="2"/>
                    <a:pt x="18" y="1"/>
                    <a:pt x="15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4" name="Google Shape;474;p31"/>
            <p:cNvSpPr/>
            <p:nvPr/>
          </p:nvSpPr>
          <p:spPr>
            <a:xfrm>
              <a:off x="4127375" y="3170500"/>
              <a:ext cx="7450" cy="2675"/>
            </a:xfrm>
            <a:custGeom>
              <a:avLst/>
              <a:gdLst/>
              <a:ahLst/>
              <a:cxnLst/>
              <a:rect l="l" t="t" r="r" b="b"/>
              <a:pathLst>
                <a:path w="298" h="107" extrusionOk="0">
                  <a:moveTo>
                    <a:pt x="16" y="0"/>
                  </a:moveTo>
                  <a:cubicBezTo>
                    <a:pt x="7" y="0"/>
                    <a:pt x="1" y="16"/>
                    <a:pt x="11" y="16"/>
                  </a:cubicBezTo>
                  <a:cubicBezTo>
                    <a:pt x="86" y="66"/>
                    <a:pt x="186" y="79"/>
                    <a:pt x="274" y="104"/>
                  </a:cubicBezTo>
                  <a:cubicBezTo>
                    <a:pt x="276" y="106"/>
                    <a:pt x="278" y="107"/>
                    <a:pt x="280" y="107"/>
                  </a:cubicBezTo>
                  <a:cubicBezTo>
                    <a:pt x="290" y="107"/>
                    <a:pt x="298" y="79"/>
                    <a:pt x="287" y="79"/>
                  </a:cubicBezTo>
                  <a:cubicBezTo>
                    <a:pt x="199" y="54"/>
                    <a:pt x="111" y="16"/>
                    <a:pt x="23" y="4"/>
                  </a:cubicBezTo>
                  <a:cubicBezTo>
                    <a:pt x="21" y="1"/>
                    <a:pt x="18" y="0"/>
                    <a:pt x="1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5" name="Google Shape;475;p31"/>
            <p:cNvSpPr/>
            <p:nvPr/>
          </p:nvSpPr>
          <p:spPr>
            <a:xfrm>
              <a:off x="4125800" y="3175525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7" y="0"/>
                  </a:moveTo>
                  <a:cubicBezTo>
                    <a:pt x="7" y="0"/>
                    <a:pt x="1" y="18"/>
                    <a:pt x="11" y="29"/>
                  </a:cubicBezTo>
                  <a:cubicBezTo>
                    <a:pt x="86" y="79"/>
                    <a:pt x="174" y="91"/>
                    <a:pt x="262" y="91"/>
                  </a:cubicBezTo>
                  <a:cubicBezTo>
                    <a:pt x="275" y="91"/>
                    <a:pt x="275" y="54"/>
                    <a:pt x="262" y="54"/>
                  </a:cubicBezTo>
                  <a:cubicBezTo>
                    <a:pt x="174" y="54"/>
                    <a:pt x="99" y="29"/>
                    <a:pt x="24" y="4"/>
                  </a:cubicBezTo>
                  <a:cubicBezTo>
                    <a:pt x="21" y="1"/>
                    <a:pt x="19" y="0"/>
                    <a:pt x="17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6" name="Google Shape;476;p31"/>
            <p:cNvSpPr/>
            <p:nvPr/>
          </p:nvSpPr>
          <p:spPr>
            <a:xfrm>
              <a:off x="4117650" y="3174875"/>
              <a:ext cx="6550" cy="2950"/>
            </a:xfrm>
            <a:custGeom>
              <a:avLst/>
              <a:gdLst/>
              <a:ahLst/>
              <a:cxnLst/>
              <a:rect l="l" t="t" r="r" b="b"/>
              <a:pathLst>
                <a:path w="262" h="118" extrusionOk="0">
                  <a:moveTo>
                    <a:pt x="16" y="1"/>
                  </a:moveTo>
                  <a:cubicBezTo>
                    <a:pt x="7" y="1"/>
                    <a:pt x="1" y="19"/>
                    <a:pt x="11" y="30"/>
                  </a:cubicBezTo>
                  <a:cubicBezTo>
                    <a:pt x="86" y="67"/>
                    <a:pt x="161" y="92"/>
                    <a:pt x="237" y="117"/>
                  </a:cubicBezTo>
                  <a:cubicBezTo>
                    <a:pt x="262" y="117"/>
                    <a:pt x="262" y="92"/>
                    <a:pt x="249" y="92"/>
                  </a:cubicBezTo>
                  <a:cubicBezTo>
                    <a:pt x="174" y="67"/>
                    <a:pt x="99" y="30"/>
                    <a:pt x="23" y="4"/>
                  </a:cubicBezTo>
                  <a:cubicBezTo>
                    <a:pt x="21" y="2"/>
                    <a:pt x="18" y="1"/>
                    <a:pt x="1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7" name="Google Shape;477;p31"/>
            <p:cNvSpPr/>
            <p:nvPr/>
          </p:nvSpPr>
          <p:spPr>
            <a:xfrm>
              <a:off x="4116325" y="3168375"/>
              <a:ext cx="8175" cy="3525"/>
            </a:xfrm>
            <a:custGeom>
              <a:avLst/>
              <a:gdLst/>
              <a:ahLst/>
              <a:cxnLst/>
              <a:rect l="l" t="t" r="r" b="b"/>
              <a:pathLst>
                <a:path w="327" h="141" extrusionOk="0">
                  <a:moveTo>
                    <a:pt x="39" y="1"/>
                  </a:moveTo>
                  <a:cubicBezTo>
                    <a:pt x="14" y="1"/>
                    <a:pt x="1" y="26"/>
                    <a:pt x="26" y="39"/>
                  </a:cubicBezTo>
                  <a:cubicBezTo>
                    <a:pt x="101" y="89"/>
                    <a:pt x="202" y="114"/>
                    <a:pt x="290" y="139"/>
                  </a:cubicBezTo>
                  <a:cubicBezTo>
                    <a:pt x="294" y="140"/>
                    <a:pt x="297" y="141"/>
                    <a:pt x="301" y="141"/>
                  </a:cubicBezTo>
                  <a:cubicBezTo>
                    <a:pt x="327" y="141"/>
                    <a:pt x="324" y="101"/>
                    <a:pt x="302" y="101"/>
                  </a:cubicBezTo>
                  <a:cubicBezTo>
                    <a:pt x="214" y="76"/>
                    <a:pt x="126" y="26"/>
                    <a:pt x="3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8" name="Google Shape;478;p31"/>
            <p:cNvSpPr/>
            <p:nvPr/>
          </p:nvSpPr>
          <p:spPr>
            <a:xfrm>
              <a:off x="4125425" y="3159925"/>
              <a:ext cx="7575" cy="1200"/>
            </a:xfrm>
            <a:custGeom>
              <a:avLst/>
              <a:gdLst/>
              <a:ahLst/>
              <a:cxnLst/>
              <a:rect l="l" t="t" r="r" b="b"/>
              <a:pathLst>
                <a:path w="303" h="48" extrusionOk="0">
                  <a:moveTo>
                    <a:pt x="290" y="0"/>
                  </a:moveTo>
                  <a:cubicBezTo>
                    <a:pt x="202" y="0"/>
                    <a:pt x="101" y="0"/>
                    <a:pt x="13" y="13"/>
                  </a:cubicBezTo>
                  <a:cubicBezTo>
                    <a:pt x="1" y="13"/>
                    <a:pt x="1" y="38"/>
                    <a:pt x="13" y="38"/>
                  </a:cubicBezTo>
                  <a:cubicBezTo>
                    <a:pt x="57" y="44"/>
                    <a:pt x="104" y="47"/>
                    <a:pt x="151" y="47"/>
                  </a:cubicBezTo>
                  <a:cubicBezTo>
                    <a:pt x="199" y="47"/>
                    <a:pt x="246" y="44"/>
                    <a:pt x="290" y="38"/>
                  </a:cubicBezTo>
                  <a:cubicBezTo>
                    <a:pt x="302" y="38"/>
                    <a:pt x="302" y="0"/>
                    <a:pt x="290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9" name="Google Shape;479;p31"/>
            <p:cNvSpPr/>
            <p:nvPr/>
          </p:nvSpPr>
          <p:spPr>
            <a:xfrm>
              <a:off x="4126375" y="3165550"/>
              <a:ext cx="5675" cy="1300"/>
            </a:xfrm>
            <a:custGeom>
              <a:avLst/>
              <a:gdLst/>
              <a:ahLst/>
              <a:cxnLst/>
              <a:rect l="l" t="t" r="r" b="b"/>
              <a:pathLst>
                <a:path w="227" h="52" extrusionOk="0">
                  <a:moveTo>
                    <a:pt x="26" y="1"/>
                  </a:moveTo>
                  <a:cubicBezTo>
                    <a:pt x="13" y="1"/>
                    <a:pt x="1" y="26"/>
                    <a:pt x="26" y="26"/>
                  </a:cubicBezTo>
                  <a:cubicBezTo>
                    <a:pt x="76" y="39"/>
                    <a:pt x="139" y="39"/>
                    <a:pt x="201" y="51"/>
                  </a:cubicBezTo>
                  <a:cubicBezTo>
                    <a:pt x="226" y="51"/>
                    <a:pt x="226" y="13"/>
                    <a:pt x="201" y="13"/>
                  </a:cubicBezTo>
                  <a:cubicBezTo>
                    <a:pt x="139" y="1"/>
                    <a:pt x="88" y="1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0" name="Google Shape;480;p31"/>
            <p:cNvSpPr/>
            <p:nvPr/>
          </p:nvSpPr>
          <p:spPr>
            <a:xfrm>
              <a:off x="4139550" y="3189400"/>
              <a:ext cx="7775" cy="3850"/>
            </a:xfrm>
            <a:custGeom>
              <a:avLst/>
              <a:gdLst/>
              <a:ahLst/>
              <a:cxnLst/>
              <a:rect l="l" t="t" r="r" b="b"/>
              <a:pathLst>
                <a:path w="311" h="154" extrusionOk="0">
                  <a:moveTo>
                    <a:pt x="26" y="1"/>
                  </a:moveTo>
                  <a:cubicBezTo>
                    <a:pt x="13" y="1"/>
                    <a:pt x="1" y="13"/>
                    <a:pt x="13" y="26"/>
                  </a:cubicBezTo>
                  <a:cubicBezTo>
                    <a:pt x="88" y="88"/>
                    <a:pt x="189" y="126"/>
                    <a:pt x="277" y="151"/>
                  </a:cubicBezTo>
                  <a:cubicBezTo>
                    <a:pt x="280" y="153"/>
                    <a:pt x="284" y="154"/>
                    <a:pt x="287" y="154"/>
                  </a:cubicBezTo>
                  <a:cubicBezTo>
                    <a:pt x="305" y="154"/>
                    <a:pt x="311" y="126"/>
                    <a:pt x="289" y="126"/>
                  </a:cubicBezTo>
                  <a:cubicBezTo>
                    <a:pt x="201" y="88"/>
                    <a:pt x="114" y="38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1" name="Google Shape;481;p31"/>
            <p:cNvSpPr/>
            <p:nvPr/>
          </p:nvSpPr>
          <p:spPr>
            <a:xfrm>
              <a:off x="4114850" y="3178600"/>
              <a:ext cx="6475" cy="5275"/>
            </a:xfrm>
            <a:custGeom>
              <a:avLst/>
              <a:gdLst/>
              <a:ahLst/>
              <a:cxnLst/>
              <a:rect l="l" t="t" r="r" b="b"/>
              <a:pathLst>
                <a:path w="259" h="211" extrusionOk="0">
                  <a:moveTo>
                    <a:pt x="12" y="1"/>
                  </a:moveTo>
                  <a:cubicBezTo>
                    <a:pt x="5" y="1"/>
                    <a:pt x="1" y="10"/>
                    <a:pt x="10" y="19"/>
                  </a:cubicBezTo>
                  <a:cubicBezTo>
                    <a:pt x="60" y="94"/>
                    <a:pt x="148" y="157"/>
                    <a:pt x="223" y="207"/>
                  </a:cubicBezTo>
                  <a:cubicBezTo>
                    <a:pt x="228" y="209"/>
                    <a:pt x="232" y="210"/>
                    <a:pt x="236" y="210"/>
                  </a:cubicBezTo>
                  <a:cubicBezTo>
                    <a:pt x="252" y="210"/>
                    <a:pt x="258" y="192"/>
                    <a:pt x="248" y="182"/>
                  </a:cubicBezTo>
                  <a:cubicBezTo>
                    <a:pt x="173" y="119"/>
                    <a:pt x="110" y="56"/>
                    <a:pt x="22" y="6"/>
                  </a:cubicBezTo>
                  <a:cubicBezTo>
                    <a:pt x="19" y="2"/>
                    <a:pt x="15" y="1"/>
                    <a:pt x="12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2" name="Google Shape;482;p31"/>
            <p:cNvSpPr/>
            <p:nvPr/>
          </p:nvSpPr>
          <p:spPr>
            <a:xfrm>
              <a:off x="4116650" y="3162050"/>
              <a:ext cx="6200" cy="1375"/>
            </a:xfrm>
            <a:custGeom>
              <a:avLst/>
              <a:gdLst/>
              <a:ahLst/>
              <a:cxnLst/>
              <a:rect l="l" t="t" r="r" b="b"/>
              <a:pathLst>
                <a:path w="248" h="55" extrusionOk="0">
                  <a:moveTo>
                    <a:pt x="224" y="0"/>
                  </a:moveTo>
                  <a:cubicBezTo>
                    <a:pt x="221" y="0"/>
                    <a:pt x="217" y="1"/>
                    <a:pt x="214" y="3"/>
                  </a:cubicBezTo>
                  <a:cubicBezTo>
                    <a:pt x="193" y="7"/>
                    <a:pt x="172" y="8"/>
                    <a:pt x="151" y="8"/>
                  </a:cubicBezTo>
                  <a:cubicBezTo>
                    <a:pt x="109" y="8"/>
                    <a:pt x="67" y="3"/>
                    <a:pt x="26" y="3"/>
                  </a:cubicBezTo>
                  <a:cubicBezTo>
                    <a:pt x="1" y="3"/>
                    <a:pt x="1" y="41"/>
                    <a:pt x="13" y="41"/>
                  </a:cubicBezTo>
                  <a:cubicBezTo>
                    <a:pt x="42" y="50"/>
                    <a:pt x="69" y="54"/>
                    <a:pt x="95" y="54"/>
                  </a:cubicBezTo>
                  <a:cubicBezTo>
                    <a:pt x="138" y="54"/>
                    <a:pt x="180" y="44"/>
                    <a:pt x="226" y="28"/>
                  </a:cubicBezTo>
                  <a:cubicBezTo>
                    <a:pt x="248" y="28"/>
                    <a:pt x="242" y="0"/>
                    <a:pt x="22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3" name="Google Shape;483;p31"/>
            <p:cNvSpPr/>
            <p:nvPr/>
          </p:nvSpPr>
          <p:spPr>
            <a:xfrm>
              <a:off x="4121675" y="3148300"/>
              <a:ext cx="6925" cy="2850"/>
            </a:xfrm>
            <a:custGeom>
              <a:avLst/>
              <a:gdLst/>
              <a:ahLst/>
              <a:cxnLst/>
              <a:rect l="l" t="t" r="r" b="b"/>
              <a:pathLst>
                <a:path w="277" h="114" extrusionOk="0">
                  <a:moveTo>
                    <a:pt x="264" y="1"/>
                  </a:moveTo>
                  <a:cubicBezTo>
                    <a:pt x="176" y="13"/>
                    <a:pt x="76" y="26"/>
                    <a:pt x="13" y="76"/>
                  </a:cubicBezTo>
                  <a:cubicBezTo>
                    <a:pt x="0" y="89"/>
                    <a:pt x="0" y="114"/>
                    <a:pt x="25" y="114"/>
                  </a:cubicBezTo>
                  <a:cubicBezTo>
                    <a:pt x="101" y="89"/>
                    <a:pt x="189" y="51"/>
                    <a:pt x="264" y="26"/>
                  </a:cubicBezTo>
                  <a:cubicBezTo>
                    <a:pt x="276" y="26"/>
                    <a:pt x="276" y="1"/>
                    <a:pt x="26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4" name="Google Shape;484;p31"/>
            <p:cNvSpPr/>
            <p:nvPr/>
          </p:nvSpPr>
          <p:spPr>
            <a:xfrm>
              <a:off x="4123550" y="3153900"/>
              <a:ext cx="5275" cy="1950"/>
            </a:xfrm>
            <a:custGeom>
              <a:avLst/>
              <a:gdLst/>
              <a:ahLst/>
              <a:cxnLst/>
              <a:rect l="l" t="t" r="r" b="b"/>
              <a:pathLst>
                <a:path w="211" h="78" extrusionOk="0">
                  <a:moveTo>
                    <a:pt x="186" y="0"/>
                  </a:moveTo>
                  <a:cubicBezTo>
                    <a:pt x="183" y="0"/>
                    <a:pt x="180" y="1"/>
                    <a:pt x="176" y="3"/>
                  </a:cubicBezTo>
                  <a:cubicBezTo>
                    <a:pt x="126" y="15"/>
                    <a:pt x="76" y="28"/>
                    <a:pt x="26" y="40"/>
                  </a:cubicBezTo>
                  <a:cubicBezTo>
                    <a:pt x="1" y="40"/>
                    <a:pt x="13" y="78"/>
                    <a:pt x="26" y="78"/>
                  </a:cubicBezTo>
                  <a:cubicBezTo>
                    <a:pt x="88" y="78"/>
                    <a:pt x="139" y="53"/>
                    <a:pt x="189" y="40"/>
                  </a:cubicBezTo>
                  <a:cubicBezTo>
                    <a:pt x="210" y="29"/>
                    <a:pt x="204" y="0"/>
                    <a:pt x="18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5" name="Google Shape;485;p31"/>
            <p:cNvSpPr/>
            <p:nvPr/>
          </p:nvSpPr>
          <p:spPr>
            <a:xfrm>
              <a:off x="4116025" y="3155200"/>
              <a:ext cx="5350" cy="2550"/>
            </a:xfrm>
            <a:custGeom>
              <a:avLst/>
              <a:gdLst/>
              <a:ahLst/>
              <a:cxnLst/>
              <a:rect l="l" t="t" r="r" b="b"/>
              <a:pathLst>
                <a:path w="214" h="102" extrusionOk="0">
                  <a:moveTo>
                    <a:pt x="176" y="1"/>
                  </a:moveTo>
                  <a:cubicBezTo>
                    <a:pt x="126" y="26"/>
                    <a:pt x="63" y="38"/>
                    <a:pt x="13" y="76"/>
                  </a:cubicBezTo>
                  <a:cubicBezTo>
                    <a:pt x="0" y="76"/>
                    <a:pt x="0" y="101"/>
                    <a:pt x="13" y="101"/>
                  </a:cubicBezTo>
                  <a:cubicBezTo>
                    <a:pt x="76" y="89"/>
                    <a:pt x="138" y="64"/>
                    <a:pt x="189" y="38"/>
                  </a:cubicBezTo>
                  <a:cubicBezTo>
                    <a:pt x="214" y="26"/>
                    <a:pt x="201" y="1"/>
                    <a:pt x="17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6" name="Google Shape;486;p31"/>
            <p:cNvSpPr/>
            <p:nvPr/>
          </p:nvSpPr>
          <p:spPr>
            <a:xfrm>
              <a:off x="4113200" y="3147250"/>
              <a:ext cx="4950" cy="4525"/>
            </a:xfrm>
            <a:custGeom>
              <a:avLst/>
              <a:gdLst/>
              <a:ahLst/>
              <a:cxnLst/>
              <a:rect l="l" t="t" r="r" b="b"/>
              <a:pathLst>
                <a:path w="198" h="181" extrusionOk="0">
                  <a:moveTo>
                    <a:pt x="175" y="0"/>
                  </a:moveTo>
                  <a:cubicBezTo>
                    <a:pt x="171" y="0"/>
                    <a:pt x="167" y="2"/>
                    <a:pt x="164" y="5"/>
                  </a:cubicBezTo>
                  <a:cubicBezTo>
                    <a:pt x="113" y="55"/>
                    <a:pt x="51" y="93"/>
                    <a:pt x="0" y="156"/>
                  </a:cubicBezTo>
                  <a:cubicBezTo>
                    <a:pt x="0" y="168"/>
                    <a:pt x="13" y="181"/>
                    <a:pt x="26" y="181"/>
                  </a:cubicBezTo>
                  <a:cubicBezTo>
                    <a:pt x="88" y="143"/>
                    <a:pt x="139" y="80"/>
                    <a:pt x="189" y="30"/>
                  </a:cubicBezTo>
                  <a:cubicBezTo>
                    <a:pt x="198" y="12"/>
                    <a:pt x="187" y="0"/>
                    <a:pt x="17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7" name="Google Shape;487;p31"/>
            <p:cNvSpPr/>
            <p:nvPr/>
          </p:nvSpPr>
          <p:spPr>
            <a:xfrm>
              <a:off x="4121675" y="3142975"/>
              <a:ext cx="4400" cy="3150"/>
            </a:xfrm>
            <a:custGeom>
              <a:avLst/>
              <a:gdLst/>
              <a:ahLst/>
              <a:cxnLst/>
              <a:rect l="l" t="t" r="r" b="b"/>
              <a:pathLst>
                <a:path w="176" h="126" extrusionOk="0">
                  <a:moveTo>
                    <a:pt x="151" y="0"/>
                  </a:moveTo>
                  <a:cubicBezTo>
                    <a:pt x="101" y="38"/>
                    <a:pt x="63" y="63"/>
                    <a:pt x="13" y="101"/>
                  </a:cubicBezTo>
                  <a:cubicBezTo>
                    <a:pt x="0" y="113"/>
                    <a:pt x="25" y="126"/>
                    <a:pt x="38" y="126"/>
                  </a:cubicBezTo>
                  <a:cubicBezTo>
                    <a:pt x="88" y="101"/>
                    <a:pt x="126" y="63"/>
                    <a:pt x="176" y="26"/>
                  </a:cubicBezTo>
                  <a:cubicBezTo>
                    <a:pt x="176" y="13"/>
                    <a:pt x="163" y="0"/>
                    <a:pt x="15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8" name="Google Shape;488;p31"/>
            <p:cNvSpPr/>
            <p:nvPr/>
          </p:nvSpPr>
          <p:spPr>
            <a:xfrm>
              <a:off x="4117275" y="3134050"/>
              <a:ext cx="5575" cy="4675"/>
            </a:xfrm>
            <a:custGeom>
              <a:avLst/>
              <a:gdLst/>
              <a:ahLst/>
              <a:cxnLst/>
              <a:rect l="l" t="t" r="r" b="b"/>
              <a:pathLst>
                <a:path w="223" h="187" extrusionOk="0">
                  <a:moveTo>
                    <a:pt x="202" y="1"/>
                  </a:moveTo>
                  <a:cubicBezTo>
                    <a:pt x="197" y="1"/>
                    <a:pt x="193" y="2"/>
                    <a:pt x="189" y="6"/>
                  </a:cubicBezTo>
                  <a:cubicBezTo>
                    <a:pt x="126" y="56"/>
                    <a:pt x="63" y="106"/>
                    <a:pt x="1" y="169"/>
                  </a:cubicBezTo>
                  <a:cubicBezTo>
                    <a:pt x="1" y="178"/>
                    <a:pt x="1" y="187"/>
                    <a:pt x="5" y="187"/>
                  </a:cubicBezTo>
                  <a:cubicBezTo>
                    <a:pt x="7" y="187"/>
                    <a:pt x="9" y="185"/>
                    <a:pt x="13" y="182"/>
                  </a:cubicBezTo>
                  <a:cubicBezTo>
                    <a:pt x="88" y="144"/>
                    <a:pt x="151" y="81"/>
                    <a:pt x="214" y="19"/>
                  </a:cubicBezTo>
                  <a:cubicBezTo>
                    <a:pt x="223" y="10"/>
                    <a:pt x="213" y="1"/>
                    <a:pt x="202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9" name="Google Shape;489;p31"/>
            <p:cNvSpPr/>
            <p:nvPr/>
          </p:nvSpPr>
          <p:spPr>
            <a:xfrm>
              <a:off x="4112875" y="3141625"/>
              <a:ext cx="5625" cy="5450"/>
            </a:xfrm>
            <a:custGeom>
              <a:avLst/>
              <a:gdLst/>
              <a:ahLst/>
              <a:cxnLst/>
              <a:rect l="l" t="t" r="r" b="b"/>
              <a:pathLst>
                <a:path w="225" h="218" extrusionOk="0">
                  <a:moveTo>
                    <a:pt x="209" y="1"/>
                  </a:moveTo>
                  <a:cubicBezTo>
                    <a:pt x="207" y="1"/>
                    <a:pt x="204" y="2"/>
                    <a:pt x="202" y="4"/>
                  </a:cubicBezTo>
                  <a:cubicBezTo>
                    <a:pt x="126" y="67"/>
                    <a:pt x="64" y="130"/>
                    <a:pt x="1" y="192"/>
                  </a:cubicBezTo>
                  <a:cubicBezTo>
                    <a:pt x="1" y="205"/>
                    <a:pt x="13" y="218"/>
                    <a:pt x="26" y="218"/>
                  </a:cubicBezTo>
                  <a:cubicBezTo>
                    <a:pt x="101" y="167"/>
                    <a:pt x="152" y="92"/>
                    <a:pt x="214" y="29"/>
                  </a:cubicBezTo>
                  <a:cubicBezTo>
                    <a:pt x="224" y="19"/>
                    <a:pt x="218" y="1"/>
                    <a:pt x="20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0" name="Google Shape;490;p31"/>
            <p:cNvSpPr/>
            <p:nvPr/>
          </p:nvSpPr>
          <p:spPr>
            <a:xfrm>
              <a:off x="4106300" y="3138000"/>
              <a:ext cx="3375" cy="7000"/>
            </a:xfrm>
            <a:custGeom>
              <a:avLst/>
              <a:gdLst/>
              <a:ahLst/>
              <a:cxnLst/>
              <a:rect l="l" t="t" r="r" b="b"/>
              <a:pathLst>
                <a:path w="135" h="280" extrusionOk="0">
                  <a:moveTo>
                    <a:pt x="105" y="0"/>
                  </a:moveTo>
                  <a:cubicBezTo>
                    <a:pt x="98" y="0"/>
                    <a:pt x="92" y="3"/>
                    <a:pt x="88" y="11"/>
                  </a:cubicBezTo>
                  <a:cubicBezTo>
                    <a:pt x="51" y="86"/>
                    <a:pt x="13" y="174"/>
                    <a:pt x="0" y="262"/>
                  </a:cubicBezTo>
                  <a:cubicBezTo>
                    <a:pt x="0" y="271"/>
                    <a:pt x="7" y="280"/>
                    <a:pt x="10" y="280"/>
                  </a:cubicBezTo>
                  <a:cubicBezTo>
                    <a:pt x="12" y="280"/>
                    <a:pt x="13" y="278"/>
                    <a:pt x="13" y="275"/>
                  </a:cubicBezTo>
                  <a:cubicBezTo>
                    <a:pt x="63" y="199"/>
                    <a:pt x="88" y="112"/>
                    <a:pt x="126" y="24"/>
                  </a:cubicBezTo>
                  <a:cubicBezTo>
                    <a:pt x="135" y="15"/>
                    <a:pt x="119" y="0"/>
                    <a:pt x="10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1" name="Google Shape;491;p31"/>
            <p:cNvSpPr/>
            <p:nvPr/>
          </p:nvSpPr>
          <p:spPr>
            <a:xfrm>
              <a:off x="4113600" y="3131250"/>
              <a:ext cx="4550" cy="4350"/>
            </a:xfrm>
            <a:custGeom>
              <a:avLst/>
              <a:gdLst/>
              <a:ahLst/>
              <a:cxnLst/>
              <a:rect l="l" t="t" r="r" b="b"/>
              <a:pathLst>
                <a:path w="182" h="174" extrusionOk="0">
                  <a:moveTo>
                    <a:pt x="159" y="0"/>
                  </a:moveTo>
                  <a:cubicBezTo>
                    <a:pt x="155" y="0"/>
                    <a:pt x="151" y="2"/>
                    <a:pt x="148" y="5"/>
                  </a:cubicBezTo>
                  <a:cubicBezTo>
                    <a:pt x="97" y="43"/>
                    <a:pt x="47" y="93"/>
                    <a:pt x="10" y="156"/>
                  </a:cubicBezTo>
                  <a:cubicBezTo>
                    <a:pt x="1" y="165"/>
                    <a:pt x="11" y="173"/>
                    <a:pt x="22" y="173"/>
                  </a:cubicBezTo>
                  <a:cubicBezTo>
                    <a:pt x="26" y="173"/>
                    <a:pt x="31" y="172"/>
                    <a:pt x="35" y="168"/>
                  </a:cubicBezTo>
                  <a:cubicBezTo>
                    <a:pt x="85" y="131"/>
                    <a:pt x="123" y="80"/>
                    <a:pt x="173" y="30"/>
                  </a:cubicBezTo>
                  <a:cubicBezTo>
                    <a:pt x="182" y="12"/>
                    <a:pt x="171" y="0"/>
                    <a:pt x="15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2" name="Google Shape;492;p31"/>
            <p:cNvSpPr/>
            <p:nvPr/>
          </p:nvSpPr>
          <p:spPr>
            <a:xfrm>
              <a:off x="4108800" y="3122275"/>
              <a:ext cx="4750" cy="6425"/>
            </a:xfrm>
            <a:custGeom>
              <a:avLst/>
              <a:gdLst/>
              <a:ahLst/>
              <a:cxnLst/>
              <a:rect l="l" t="t" r="r" b="b"/>
              <a:pathLst>
                <a:path w="190" h="257" extrusionOk="0">
                  <a:moveTo>
                    <a:pt x="164" y="0"/>
                  </a:moveTo>
                  <a:cubicBezTo>
                    <a:pt x="89" y="63"/>
                    <a:pt x="26" y="138"/>
                    <a:pt x="1" y="239"/>
                  </a:cubicBezTo>
                  <a:cubicBezTo>
                    <a:pt x="1" y="248"/>
                    <a:pt x="13" y="256"/>
                    <a:pt x="21" y="256"/>
                  </a:cubicBezTo>
                  <a:cubicBezTo>
                    <a:pt x="24" y="256"/>
                    <a:pt x="26" y="255"/>
                    <a:pt x="26" y="251"/>
                  </a:cubicBezTo>
                  <a:cubicBezTo>
                    <a:pt x="76" y="163"/>
                    <a:pt x="114" y="88"/>
                    <a:pt x="189" y="25"/>
                  </a:cubicBezTo>
                  <a:cubicBezTo>
                    <a:pt x="189" y="13"/>
                    <a:pt x="176" y="0"/>
                    <a:pt x="1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3" name="Google Shape;493;p31"/>
            <p:cNvSpPr/>
            <p:nvPr/>
          </p:nvSpPr>
          <p:spPr>
            <a:xfrm>
              <a:off x="4103150" y="3134375"/>
              <a:ext cx="3700" cy="7800"/>
            </a:xfrm>
            <a:custGeom>
              <a:avLst/>
              <a:gdLst/>
              <a:ahLst/>
              <a:cxnLst/>
              <a:rect l="l" t="t" r="r" b="b"/>
              <a:pathLst>
                <a:path w="148" h="312" extrusionOk="0">
                  <a:moveTo>
                    <a:pt x="117" y="0"/>
                  </a:moveTo>
                  <a:cubicBezTo>
                    <a:pt x="111" y="0"/>
                    <a:pt x="105" y="2"/>
                    <a:pt x="101" y="6"/>
                  </a:cubicBezTo>
                  <a:cubicBezTo>
                    <a:pt x="64" y="106"/>
                    <a:pt x="26" y="194"/>
                    <a:pt x="1" y="294"/>
                  </a:cubicBezTo>
                  <a:cubicBezTo>
                    <a:pt x="1" y="303"/>
                    <a:pt x="13" y="312"/>
                    <a:pt x="21" y="312"/>
                  </a:cubicBezTo>
                  <a:cubicBezTo>
                    <a:pt x="24" y="312"/>
                    <a:pt x="26" y="310"/>
                    <a:pt x="26" y="307"/>
                  </a:cubicBezTo>
                  <a:cubicBezTo>
                    <a:pt x="76" y="219"/>
                    <a:pt x="101" y="119"/>
                    <a:pt x="139" y="18"/>
                  </a:cubicBezTo>
                  <a:cubicBezTo>
                    <a:pt x="148" y="9"/>
                    <a:pt x="132" y="0"/>
                    <a:pt x="117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4" name="Google Shape;494;p31"/>
            <p:cNvSpPr/>
            <p:nvPr/>
          </p:nvSpPr>
          <p:spPr>
            <a:xfrm>
              <a:off x="4111625" y="3168700"/>
              <a:ext cx="5000" cy="2900"/>
            </a:xfrm>
            <a:custGeom>
              <a:avLst/>
              <a:gdLst/>
              <a:ahLst/>
              <a:cxnLst/>
              <a:rect l="l" t="t" r="r" b="b"/>
              <a:pathLst>
                <a:path w="200" h="116" extrusionOk="0">
                  <a:moveTo>
                    <a:pt x="26" y="0"/>
                  </a:moveTo>
                  <a:cubicBezTo>
                    <a:pt x="13" y="0"/>
                    <a:pt x="1" y="13"/>
                    <a:pt x="13" y="26"/>
                  </a:cubicBezTo>
                  <a:cubicBezTo>
                    <a:pt x="63" y="63"/>
                    <a:pt x="114" y="88"/>
                    <a:pt x="176" y="113"/>
                  </a:cubicBezTo>
                  <a:cubicBezTo>
                    <a:pt x="178" y="115"/>
                    <a:pt x="180" y="116"/>
                    <a:pt x="182" y="116"/>
                  </a:cubicBezTo>
                  <a:cubicBezTo>
                    <a:pt x="192" y="116"/>
                    <a:pt x="200" y="88"/>
                    <a:pt x="189" y="88"/>
                  </a:cubicBezTo>
                  <a:cubicBezTo>
                    <a:pt x="139" y="63"/>
                    <a:pt x="76" y="26"/>
                    <a:pt x="2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5" name="Google Shape;495;p31"/>
            <p:cNvSpPr/>
            <p:nvPr/>
          </p:nvSpPr>
          <p:spPr>
            <a:xfrm>
              <a:off x="4109525" y="3171700"/>
              <a:ext cx="6150" cy="5275"/>
            </a:xfrm>
            <a:custGeom>
              <a:avLst/>
              <a:gdLst/>
              <a:ahLst/>
              <a:cxnLst/>
              <a:rect l="l" t="t" r="r" b="b"/>
              <a:pathLst>
                <a:path w="246" h="211" extrusionOk="0">
                  <a:moveTo>
                    <a:pt x="22" y="1"/>
                  </a:moveTo>
                  <a:cubicBezTo>
                    <a:pt x="11" y="1"/>
                    <a:pt x="1" y="10"/>
                    <a:pt x="9" y="18"/>
                  </a:cubicBezTo>
                  <a:cubicBezTo>
                    <a:pt x="60" y="106"/>
                    <a:pt x="135" y="157"/>
                    <a:pt x="223" y="207"/>
                  </a:cubicBezTo>
                  <a:cubicBezTo>
                    <a:pt x="225" y="209"/>
                    <a:pt x="228" y="210"/>
                    <a:pt x="230" y="210"/>
                  </a:cubicBezTo>
                  <a:cubicBezTo>
                    <a:pt x="239" y="210"/>
                    <a:pt x="245" y="192"/>
                    <a:pt x="235" y="182"/>
                  </a:cubicBezTo>
                  <a:cubicBezTo>
                    <a:pt x="147" y="131"/>
                    <a:pt x="97" y="69"/>
                    <a:pt x="35" y="6"/>
                  </a:cubicBezTo>
                  <a:cubicBezTo>
                    <a:pt x="31" y="2"/>
                    <a:pt x="26" y="1"/>
                    <a:pt x="22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6" name="Google Shape;496;p31"/>
            <p:cNvSpPr/>
            <p:nvPr/>
          </p:nvSpPr>
          <p:spPr>
            <a:xfrm>
              <a:off x="4111000" y="3158350"/>
              <a:ext cx="7550" cy="2525"/>
            </a:xfrm>
            <a:custGeom>
              <a:avLst/>
              <a:gdLst/>
              <a:ahLst/>
              <a:cxnLst/>
              <a:rect l="l" t="t" r="r" b="b"/>
              <a:pathLst>
                <a:path w="302" h="101" extrusionOk="0">
                  <a:moveTo>
                    <a:pt x="277" y="0"/>
                  </a:moveTo>
                  <a:cubicBezTo>
                    <a:pt x="189" y="25"/>
                    <a:pt x="101" y="51"/>
                    <a:pt x="13" y="76"/>
                  </a:cubicBezTo>
                  <a:cubicBezTo>
                    <a:pt x="1" y="76"/>
                    <a:pt x="1" y="101"/>
                    <a:pt x="13" y="101"/>
                  </a:cubicBezTo>
                  <a:cubicBezTo>
                    <a:pt x="114" y="101"/>
                    <a:pt x="201" y="76"/>
                    <a:pt x="289" y="25"/>
                  </a:cubicBezTo>
                  <a:cubicBezTo>
                    <a:pt x="302" y="25"/>
                    <a:pt x="289" y="0"/>
                    <a:pt x="277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7" name="Google Shape;497;p31"/>
            <p:cNvSpPr/>
            <p:nvPr/>
          </p:nvSpPr>
          <p:spPr>
            <a:xfrm>
              <a:off x="4110700" y="3151675"/>
              <a:ext cx="7100" cy="4825"/>
            </a:xfrm>
            <a:custGeom>
              <a:avLst/>
              <a:gdLst/>
              <a:ahLst/>
              <a:cxnLst/>
              <a:rect l="l" t="t" r="r" b="b"/>
              <a:pathLst>
                <a:path w="284" h="193" extrusionOk="0">
                  <a:moveTo>
                    <a:pt x="259" y="0"/>
                  </a:moveTo>
                  <a:cubicBezTo>
                    <a:pt x="256" y="0"/>
                    <a:pt x="253" y="1"/>
                    <a:pt x="251" y="4"/>
                  </a:cubicBezTo>
                  <a:cubicBezTo>
                    <a:pt x="163" y="54"/>
                    <a:pt x="75" y="104"/>
                    <a:pt x="0" y="167"/>
                  </a:cubicBezTo>
                  <a:cubicBezTo>
                    <a:pt x="0" y="179"/>
                    <a:pt x="13" y="192"/>
                    <a:pt x="13" y="192"/>
                  </a:cubicBezTo>
                  <a:cubicBezTo>
                    <a:pt x="113" y="142"/>
                    <a:pt x="188" y="79"/>
                    <a:pt x="264" y="29"/>
                  </a:cubicBezTo>
                  <a:cubicBezTo>
                    <a:pt x="284" y="19"/>
                    <a:pt x="271" y="0"/>
                    <a:pt x="25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8" name="Google Shape;498;p31"/>
            <p:cNvSpPr/>
            <p:nvPr/>
          </p:nvSpPr>
          <p:spPr>
            <a:xfrm>
              <a:off x="4105675" y="3143200"/>
              <a:ext cx="5925" cy="9550"/>
            </a:xfrm>
            <a:custGeom>
              <a:avLst/>
              <a:gdLst/>
              <a:ahLst/>
              <a:cxnLst/>
              <a:rect l="l" t="t" r="r" b="b"/>
              <a:pathLst>
                <a:path w="237" h="382" extrusionOk="0">
                  <a:moveTo>
                    <a:pt x="209" y="1"/>
                  </a:moveTo>
                  <a:cubicBezTo>
                    <a:pt x="206" y="1"/>
                    <a:pt x="203" y="2"/>
                    <a:pt x="201" y="4"/>
                  </a:cubicBezTo>
                  <a:cubicBezTo>
                    <a:pt x="126" y="117"/>
                    <a:pt x="38" y="230"/>
                    <a:pt x="0" y="355"/>
                  </a:cubicBezTo>
                  <a:cubicBezTo>
                    <a:pt x="0" y="371"/>
                    <a:pt x="10" y="382"/>
                    <a:pt x="20" y="382"/>
                  </a:cubicBezTo>
                  <a:cubicBezTo>
                    <a:pt x="27" y="382"/>
                    <a:pt x="33" y="377"/>
                    <a:pt x="38" y="368"/>
                  </a:cubicBezTo>
                  <a:cubicBezTo>
                    <a:pt x="101" y="255"/>
                    <a:pt x="151" y="142"/>
                    <a:pt x="226" y="29"/>
                  </a:cubicBezTo>
                  <a:cubicBezTo>
                    <a:pt x="236" y="19"/>
                    <a:pt x="222" y="1"/>
                    <a:pt x="20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9" name="Google Shape;499;p31"/>
            <p:cNvSpPr/>
            <p:nvPr/>
          </p:nvSpPr>
          <p:spPr>
            <a:xfrm>
              <a:off x="3983325" y="3141625"/>
              <a:ext cx="27300" cy="21775"/>
            </a:xfrm>
            <a:custGeom>
              <a:avLst/>
              <a:gdLst/>
              <a:ahLst/>
              <a:cxnLst/>
              <a:rect l="l" t="t" r="r" b="b"/>
              <a:pathLst>
                <a:path w="1092" h="871" extrusionOk="0">
                  <a:moveTo>
                    <a:pt x="931" y="1"/>
                  </a:moveTo>
                  <a:cubicBezTo>
                    <a:pt x="922" y="1"/>
                    <a:pt x="913" y="2"/>
                    <a:pt x="904" y="4"/>
                  </a:cubicBezTo>
                  <a:cubicBezTo>
                    <a:pt x="854" y="4"/>
                    <a:pt x="803" y="29"/>
                    <a:pt x="753" y="42"/>
                  </a:cubicBezTo>
                  <a:cubicBezTo>
                    <a:pt x="477" y="167"/>
                    <a:pt x="226" y="343"/>
                    <a:pt x="0" y="531"/>
                  </a:cubicBezTo>
                  <a:lnTo>
                    <a:pt x="452" y="870"/>
                  </a:lnTo>
                  <a:cubicBezTo>
                    <a:pt x="728" y="732"/>
                    <a:pt x="967" y="519"/>
                    <a:pt x="1054" y="230"/>
                  </a:cubicBezTo>
                  <a:cubicBezTo>
                    <a:pt x="1079" y="180"/>
                    <a:pt x="1092" y="105"/>
                    <a:pt x="1054" y="54"/>
                  </a:cubicBezTo>
                  <a:cubicBezTo>
                    <a:pt x="1023" y="23"/>
                    <a:pt x="975" y="1"/>
                    <a:pt x="931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0" name="Google Shape;500;p31"/>
            <p:cNvSpPr/>
            <p:nvPr/>
          </p:nvSpPr>
          <p:spPr>
            <a:xfrm>
              <a:off x="3984250" y="3147750"/>
              <a:ext cx="20425" cy="13450"/>
            </a:xfrm>
            <a:custGeom>
              <a:avLst/>
              <a:gdLst/>
              <a:ahLst/>
              <a:cxnLst/>
              <a:rect l="l" t="t" r="r" b="b"/>
              <a:pathLst>
                <a:path w="817" h="538" extrusionOk="0">
                  <a:moveTo>
                    <a:pt x="686" y="1"/>
                  </a:moveTo>
                  <a:cubicBezTo>
                    <a:pt x="669" y="1"/>
                    <a:pt x="653" y="4"/>
                    <a:pt x="641" y="10"/>
                  </a:cubicBezTo>
                  <a:cubicBezTo>
                    <a:pt x="315" y="136"/>
                    <a:pt x="189" y="336"/>
                    <a:pt x="1" y="537"/>
                  </a:cubicBezTo>
                  <a:cubicBezTo>
                    <a:pt x="1" y="537"/>
                    <a:pt x="540" y="374"/>
                    <a:pt x="741" y="198"/>
                  </a:cubicBezTo>
                  <a:cubicBezTo>
                    <a:pt x="779" y="161"/>
                    <a:pt x="817" y="123"/>
                    <a:pt x="804" y="73"/>
                  </a:cubicBezTo>
                  <a:cubicBezTo>
                    <a:pt x="804" y="35"/>
                    <a:pt x="766" y="23"/>
                    <a:pt x="741" y="10"/>
                  </a:cubicBezTo>
                  <a:cubicBezTo>
                    <a:pt x="722" y="4"/>
                    <a:pt x="704" y="1"/>
                    <a:pt x="686" y="1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1" name="Google Shape;501;p31"/>
            <p:cNvSpPr/>
            <p:nvPr/>
          </p:nvSpPr>
          <p:spPr>
            <a:xfrm>
              <a:off x="3974850" y="3126650"/>
              <a:ext cx="28250" cy="27650"/>
            </a:xfrm>
            <a:custGeom>
              <a:avLst/>
              <a:gdLst/>
              <a:ahLst/>
              <a:cxnLst/>
              <a:rect l="l" t="t" r="r" b="b"/>
              <a:pathLst>
                <a:path w="1130" h="1106" extrusionOk="0">
                  <a:moveTo>
                    <a:pt x="916" y="1"/>
                  </a:moveTo>
                  <a:cubicBezTo>
                    <a:pt x="866" y="13"/>
                    <a:pt x="816" y="39"/>
                    <a:pt x="766" y="64"/>
                  </a:cubicBezTo>
                  <a:cubicBezTo>
                    <a:pt x="452" y="239"/>
                    <a:pt x="251" y="553"/>
                    <a:pt x="0" y="804"/>
                  </a:cubicBezTo>
                  <a:lnTo>
                    <a:pt x="389" y="1105"/>
                  </a:lnTo>
                  <a:cubicBezTo>
                    <a:pt x="703" y="892"/>
                    <a:pt x="992" y="628"/>
                    <a:pt x="1105" y="290"/>
                  </a:cubicBezTo>
                  <a:cubicBezTo>
                    <a:pt x="1130" y="202"/>
                    <a:pt x="1130" y="101"/>
                    <a:pt x="1067" y="51"/>
                  </a:cubicBezTo>
                  <a:cubicBezTo>
                    <a:pt x="1029" y="13"/>
                    <a:pt x="967" y="1"/>
                    <a:pt x="916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2" name="Google Shape;502;p31"/>
            <p:cNvSpPr/>
            <p:nvPr/>
          </p:nvSpPr>
          <p:spPr>
            <a:xfrm>
              <a:off x="3981425" y="3132300"/>
              <a:ext cx="16975" cy="17600"/>
            </a:xfrm>
            <a:custGeom>
              <a:avLst/>
              <a:gdLst/>
              <a:ahLst/>
              <a:cxnLst/>
              <a:rect l="l" t="t" r="r" b="b"/>
              <a:pathLst>
                <a:path w="679" h="704" extrusionOk="0">
                  <a:moveTo>
                    <a:pt x="566" y="1"/>
                  </a:moveTo>
                  <a:cubicBezTo>
                    <a:pt x="528" y="1"/>
                    <a:pt x="490" y="1"/>
                    <a:pt x="465" y="26"/>
                  </a:cubicBezTo>
                  <a:cubicBezTo>
                    <a:pt x="189" y="227"/>
                    <a:pt x="126" y="465"/>
                    <a:pt x="1" y="704"/>
                  </a:cubicBezTo>
                  <a:cubicBezTo>
                    <a:pt x="1" y="704"/>
                    <a:pt x="478" y="402"/>
                    <a:pt x="628" y="176"/>
                  </a:cubicBezTo>
                  <a:cubicBezTo>
                    <a:pt x="653" y="126"/>
                    <a:pt x="679" y="76"/>
                    <a:pt x="653" y="38"/>
                  </a:cubicBezTo>
                  <a:cubicBezTo>
                    <a:pt x="628" y="13"/>
                    <a:pt x="591" y="1"/>
                    <a:pt x="566" y="1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3" name="Google Shape;503;p31"/>
            <p:cNvSpPr/>
            <p:nvPr/>
          </p:nvSpPr>
          <p:spPr>
            <a:xfrm>
              <a:off x="3962300" y="3115050"/>
              <a:ext cx="30775" cy="27950"/>
            </a:xfrm>
            <a:custGeom>
              <a:avLst/>
              <a:gdLst/>
              <a:ahLst/>
              <a:cxnLst/>
              <a:rect l="l" t="t" r="r" b="b"/>
              <a:pathLst>
                <a:path w="1231" h="1118" extrusionOk="0">
                  <a:moveTo>
                    <a:pt x="1092" y="1"/>
                  </a:moveTo>
                  <a:cubicBezTo>
                    <a:pt x="1042" y="1"/>
                    <a:pt x="992" y="13"/>
                    <a:pt x="954" y="26"/>
                  </a:cubicBezTo>
                  <a:cubicBezTo>
                    <a:pt x="854" y="63"/>
                    <a:pt x="766" y="126"/>
                    <a:pt x="678" y="189"/>
                  </a:cubicBezTo>
                  <a:cubicBezTo>
                    <a:pt x="427" y="390"/>
                    <a:pt x="214" y="615"/>
                    <a:pt x="0" y="866"/>
                  </a:cubicBezTo>
                  <a:lnTo>
                    <a:pt x="553" y="1117"/>
                  </a:lnTo>
                  <a:cubicBezTo>
                    <a:pt x="829" y="841"/>
                    <a:pt x="1092" y="553"/>
                    <a:pt x="1205" y="201"/>
                  </a:cubicBezTo>
                  <a:cubicBezTo>
                    <a:pt x="1230" y="151"/>
                    <a:pt x="1230" y="114"/>
                    <a:pt x="1218" y="63"/>
                  </a:cubicBezTo>
                  <a:cubicBezTo>
                    <a:pt x="1193" y="26"/>
                    <a:pt x="1142" y="1"/>
                    <a:pt x="1092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4" name="Google Shape;504;p31"/>
            <p:cNvSpPr/>
            <p:nvPr/>
          </p:nvSpPr>
          <p:spPr>
            <a:xfrm>
              <a:off x="3969525" y="3121025"/>
              <a:ext cx="17275" cy="17900"/>
            </a:xfrm>
            <a:custGeom>
              <a:avLst/>
              <a:gdLst/>
              <a:ahLst/>
              <a:cxnLst/>
              <a:rect l="l" t="t" r="r" b="b"/>
              <a:pathLst>
                <a:path w="691" h="716" extrusionOk="0">
                  <a:moveTo>
                    <a:pt x="577" y="0"/>
                  </a:moveTo>
                  <a:cubicBezTo>
                    <a:pt x="540" y="0"/>
                    <a:pt x="502" y="0"/>
                    <a:pt x="477" y="25"/>
                  </a:cubicBezTo>
                  <a:cubicBezTo>
                    <a:pt x="188" y="238"/>
                    <a:pt x="126" y="477"/>
                    <a:pt x="0" y="715"/>
                  </a:cubicBezTo>
                  <a:cubicBezTo>
                    <a:pt x="0" y="715"/>
                    <a:pt x="502" y="402"/>
                    <a:pt x="640" y="176"/>
                  </a:cubicBezTo>
                  <a:cubicBezTo>
                    <a:pt x="678" y="138"/>
                    <a:pt x="690" y="75"/>
                    <a:pt x="665" y="38"/>
                  </a:cubicBezTo>
                  <a:cubicBezTo>
                    <a:pt x="640" y="13"/>
                    <a:pt x="602" y="0"/>
                    <a:pt x="577" y="0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5" name="Google Shape;505;p31"/>
            <p:cNvSpPr/>
            <p:nvPr/>
          </p:nvSpPr>
          <p:spPr>
            <a:xfrm>
              <a:off x="3949750" y="3106450"/>
              <a:ext cx="28900" cy="28400"/>
            </a:xfrm>
            <a:custGeom>
              <a:avLst/>
              <a:gdLst/>
              <a:ahLst/>
              <a:cxnLst/>
              <a:rect l="l" t="t" r="r" b="b"/>
              <a:pathLst>
                <a:path w="1156" h="1136" extrusionOk="0">
                  <a:moveTo>
                    <a:pt x="976" y="0"/>
                  </a:moveTo>
                  <a:cubicBezTo>
                    <a:pt x="902" y="0"/>
                    <a:pt x="831" y="51"/>
                    <a:pt x="779" y="94"/>
                  </a:cubicBezTo>
                  <a:cubicBezTo>
                    <a:pt x="477" y="319"/>
                    <a:pt x="214" y="596"/>
                    <a:pt x="1" y="909"/>
                  </a:cubicBezTo>
                  <a:lnTo>
                    <a:pt x="540" y="1135"/>
                  </a:lnTo>
                  <a:cubicBezTo>
                    <a:pt x="841" y="947"/>
                    <a:pt x="1055" y="658"/>
                    <a:pt x="1130" y="332"/>
                  </a:cubicBezTo>
                  <a:cubicBezTo>
                    <a:pt x="1142" y="269"/>
                    <a:pt x="1155" y="207"/>
                    <a:pt x="1142" y="144"/>
                  </a:cubicBezTo>
                  <a:cubicBezTo>
                    <a:pt x="1130" y="81"/>
                    <a:pt x="1080" y="31"/>
                    <a:pt x="1017" y="6"/>
                  </a:cubicBezTo>
                  <a:cubicBezTo>
                    <a:pt x="1003" y="2"/>
                    <a:pt x="989" y="0"/>
                    <a:pt x="976" y="0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6" name="Google Shape;506;p31"/>
            <p:cNvSpPr/>
            <p:nvPr/>
          </p:nvSpPr>
          <p:spPr>
            <a:xfrm>
              <a:off x="3958850" y="3114000"/>
              <a:ext cx="15700" cy="18650"/>
            </a:xfrm>
            <a:custGeom>
              <a:avLst/>
              <a:gdLst/>
              <a:ahLst/>
              <a:cxnLst/>
              <a:rect l="l" t="t" r="r" b="b"/>
              <a:pathLst>
                <a:path w="628" h="746" extrusionOk="0">
                  <a:moveTo>
                    <a:pt x="537" y="0"/>
                  </a:moveTo>
                  <a:cubicBezTo>
                    <a:pt x="529" y="0"/>
                    <a:pt x="522" y="2"/>
                    <a:pt x="515" y="5"/>
                  </a:cubicBezTo>
                  <a:cubicBezTo>
                    <a:pt x="477" y="5"/>
                    <a:pt x="440" y="17"/>
                    <a:pt x="415" y="30"/>
                  </a:cubicBezTo>
                  <a:cubicBezTo>
                    <a:pt x="164" y="256"/>
                    <a:pt x="113" y="494"/>
                    <a:pt x="0" y="745"/>
                  </a:cubicBezTo>
                  <a:cubicBezTo>
                    <a:pt x="0" y="745"/>
                    <a:pt x="452" y="407"/>
                    <a:pt x="578" y="181"/>
                  </a:cubicBezTo>
                  <a:cubicBezTo>
                    <a:pt x="603" y="130"/>
                    <a:pt x="628" y="68"/>
                    <a:pt x="590" y="30"/>
                  </a:cubicBezTo>
                  <a:cubicBezTo>
                    <a:pt x="581" y="12"/>
                    <a:pt x="558" y="0"/>
                    <a:pt x="537" y="0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7" name="Google Shape;507;p31"/>
            <p:cNvSpPr/>
            <p:nvPr/>
          </p:nvSpPr>
          <p:spPr>
            <a:xfrm>
              <a:off x="3939400" y="3100500"/>
              <a:ext cx="21050" cy="28700"/>
            </a:xfrm>
            <a:custGeom>
              <a:avLst/>
              <a:gdLst/>
              <a:ahLst/>
              <a:cxnLst/>
              <a:rect l="l" t="t" r="r" b="b"/>
              <a:pathLst>
                <a:path w="842" h="1148" extrusionOk="0">
                  <a:moveTo>
                    <a:pt x="721" y="0"/>
                  </a:moveTo>
                  <a:cubicBezTo>
                    <a:pt x="690" y="0"/>
                    <a:pt x="655" y="12"/>
                    <a:pt x="628" y="30"/>
                  </a:cubicBezTo>
                  <a:cubicBezTo>
                    <a:pt x="553" y="68"/>
                    <a:pt x="502" y="131"/>
                    <a:pt x="452" y="181"/>
                  </a:cubicBezTo>
                  <a:cubicBezTo>
                    <a:pt x="289" y="382"/>
                    <a:pt x="63" y="708"/>
                    <a:pt x="0" y="1147"/>
                  </a:cubicBezTo>
                  <a:lnTo>
                    <a:pt x="540" y="1122"/>
                  </a:lnTo>
                  <a:cubicBezTo>
                    <a:pt x="716" y="834"/>
                    <a:pt x="816" y="520"/>
                    <a:pt x="829" y="181"/>
                  </a:cubicBezTo>
                  <a:cubicBezTo>
                    <a:pt x="841" y="118"/>
                    <a:pt x="829" y="30"/>
                    <a:pt x="753" y="5"/>
                  </a:cubicBezTo>
                  <a:cubicBezTo>
                    <a:pt x="743" y="2"/>
                    <a:pt x="732" y="0"/>
                    <a:pt x="721" y="0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8" name="Google Shape;508;p31"/>
            <p:cNvSpPr/>
            <p:nvPr/>
          </p:nvSpPr>
          <p:spPr>
            <a:xfrm>
              <a:off x="3945350" y="3107075"/>
              <a:ext cx="12275" cy="21175"/>
            </a:xfrm>
            <a:custGeom>
              <a:avLst/>
              <a:gdLst/>
              <a:ahLst/>
              <a:cxnLst/>
              <a:rect l="l" t="t" r="r" b="b"/>
              <a:pathLst>
                <a:path w="491" h="847" extrusionOk="0">
                  <a:moveTo>
                    <a:pt x="389" y="1"/>
                  </a:moveTo>
                  <a:cubicBezTo>
                    <a:pt x="381" y="1"/>
                    <a:pt x="372" y="2"/>
                    <a:pt x="365" y="6"/>
                  </a:cubicBezTo>
                  <a:cubicBezTo>
                    <a:pt x="327" y="18"/>
                    <a:pt x="289" y="31"/>
                    <a:pt x="277" y="56"/>
                  </a:cubicBezTo>
                  <a:cubicBezTo>
                    <a:pt x="64" y="332"/>
                    <a:pt x="64" y="571"/>
                    <a:pt x="1" y="847"/>
                  </a:cubicBezTo>
                  <a:cubicBezTo>
                    <a:pt x="1" y="847"/>
                    <a:pt x="390" y="420"/>
                    <a:pt x="465" y="169"/>
                  </a:cubicBezTo>
                  <a:cubicBezTo>
                    <a:pt x="478" y="119"/>
                    <a:pt x="490" y="56"/>
                    <a:pt x="453" y="18"/>
                  </a:cubicBezTo>
                  <a:cubicBezTo>
                    <a:pt x="435" y="10"/>
                    <a:pt x="411" y="1"/>
                    <a:pt x="389" y="1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9" name="Google Shape;509;p31"/>
            <p:cNvSpPr/>
            <p:nvPr/>
          </p:nvSpPr>
          <p:spPr>
            <a:xfrm>
              <a:off x="3987075" y="3155825"/>
              <a:ext cx="9750" cy="3475"/>
            </a:xfrm>
            <a:custGeom>
              <a:avLst/>
              <a:gdLst/>
              <a:ahLst/>
              <a:cxnLst/>
              <a:rect l="l" t="t" r="r" b="b"/>
              <a:pathLst>
                <a:path w="390" h="139" extrusionOk="0">
                  <a:moveTo>
                    <a:pt x="390" y="1"/>
                  </a:moveTo>
                  <a:cubicBezTo>
                    <a:pt x="264" y="51"/>
                    <a:pt x="139" y="89"/>
                    <a:pt x="13" y="126"/>
                  </a:cubicBezTo>
                  <a:cubicBezTo>
                    <a:pt x="1" y="126"/>
                    <a:pt x="1" y="139"/>
                    <a:pt x="13" y="139"/>
                  </a:cubicBezTo>
                  <a:cubicBezTo>
                    <a:pt x="139" y="126"/>
                    <a:pt x="277" y="64"/>
                    <a:pt x="390" y="13"/>
                  </a:cubicBezTo>
                  <a:cubicBezTo>
                    <a:pt x="390" y="13"/>
                    <a:pt x="390" y="1"/>
                    <a:pt x="390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0" name="Google Shape;510;p31"/>
            <p:cNvSpPr/>
            <p:nvPr/>
          </p:nvSpPr>
          <p:spPr>
            <a:xfrm>
              <a:off x="3986775" y="3151450"/>
              <a:ext cx="5675" cy="2525"/>
            </a:xfrm>
            <a:custGeom>
              <a:avLst/>
              <a:gdLst/>
              <a:ahLst/>
              <a:cxnLst/>
              <a:rect l="l" t="t" r="r" b="b"/>
              <a:pathLst>
                <a:path w="227" h="101" extrusionOk="0">
                  <a:moveTo>
                    <a:pt x="214" y="0"/>
                  </a:moveTo>
                  <a:cubicBezTo>
                    <a:pt x="151" y="38"/>
                    <a:pt x="76" y="63"/>
                    <a:pt x="0" y="88"/>
                  </a:cubicBezTo>
                  <a:cubicBezTo>
                    <a:pt x="0" y="88"/>
                    <a:pt x="0" y="101"/>
                    <a:pt x="0" y="101"/>
                  </a:cubicBezTo>
                  <a:cubicBezTo>
                    <a:pt x="76" y="88"/>
                    <a:pt x="151" y="50"/>
                    <a:pt x="214" y="13"/>
                  </a:cubicBezTo>
                  <a:cubicBezTo>
                    <a:pt x="226" y="0"/>
                    <a:pt x="214" y="0"/>
                    <a:pt x="214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1" name="Google Shape;511;p31"/>
            <p:cNvSpPr/>
            <p:nvPr/>
          </p:nvSpPr>
          <p:spPr>
            <a:xfrm>
              <a:off x="3980800" y="3140950"/>
              <a:ext cx="9350" cy="7700"/>
            </a:xfrm>
            <a:custGeom>
              <a:avLst/>
              <a:gdLst/>
              <a:ahLst/>
              <a:cxnLst/>
              <a:rect l="l" t="t" r="r" b="b"/>
              <a:pathLst>
                <a:path w="374" h="308" extrusionOk="0">
                  <a:moveTo>
                    <a:pt x="367" y="1"/>
                  </a:moveTo>
                  <a:lnTo>
                    <a:pt x="367" y="1"/>
                  </a:lnTo>
                  <a:cubicBezTo>
                    <a:pt x="366" y="1"/>
                    <a:pt x="365" y="2"/>
                    <a:pt x="365" y="6"/>
                  </a:cubicBezTo>
                  <a:cubicBezTo>
                    <a:pt x="239" y="94"/>
                    <a:pt x="114" y="194"/>
                    <a:pt x="13" y="295"/>
                  </a:cubicBezTo>
                  <a:cubicBezTo>
                    <a:pt x="1" y="295"/>
                    <a:pt x="13" y="307"/>
                    <a:pt x="13" y="307"/>
                  </a:cubicBezTo>
                  <a:cubicBezTo>
                    <a:pt x="139" y="219"/>
                    <a:pt x="252" y="119"/>
                    <a:pt x="365" y="19"/>
                  </a:cubicBezTo>
                  <a:cubicBezTo>
                    <a:pt x="374" y="10"/>
                    <a:pt x="370" y="1"/>
                    <a:pt x="36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2" name="Google Shape;512;p31"/>
            <p:cNvSpPr/>
            <p:nvPr/>
          </p:nvSpPr>
          <p:spPr>
            <a:xfrm>
              <a:off x="3976100" y="3138450"/>
              <a:ext cx="6200" cy="5500"/>
            </a:xfrm>
            <a:custGeom>
              <a:avLst/>
              <a:gdLst/>
              <a:ahLst/>
              <a:cxnLst/>
              <a:rect l="l" t="t" r="r" b="b"/>
              <a:pathLst>
                <a:path w="248" h="220" extrusionOk="0">
                  <a:moveTo>
                    <a:pt x="241" y="1"/>
                  </a:moveTo>
                  <a:lnTo>
                    <a:pt x="241" y="1"/>
                  </a:lnTo>
                  <a:cubicBezTo>
                    <a:pt x="240" y="1"/>
                    <a:pt x="239" y="2"/>
                    <a:pt x="239" y="6"/>
                  </a:cubicBezTo>
                  <a:cubicBezTo>
                    <a:pt x="164" y="81"/>
                    <a:pt x="76" y="131"/>
                    <a:pt x="1" y="207"/>
                  </a:cubicBezTo>
                  <a:cubicBezTo>
                    <a:pt x="1" y="207"/>
                    <a:pt x="1" y="219"/>
                    <a:pt x="13" y="219"/>
                  </a:cubicBezTo>
                  <a:cubicBezTo>
                    <a:pt x="101" y="169"/>
                    <a:pt x="176" y="94"/>
                    <a:pt x="239" y="18"/>
                  </a:cubicBezTo>
                  <a:cubicBezTo>
                    <a:pt x="248" y="9"/>
                    <a:pt x="244" y="1"/>
                    <a:pt x="241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3" name="Google Shape;513;p31"/>
            <p:cNvSpPr/>
            <p:nvPr/>
          </p:nvSpPr>
          <p:spPr>
            <a:xfrm>
              <a:off x="3970450" y="3130100"/>
              <a:ext cx="10375" cy="10525"/>
            </a:xfrm>
            <a:custGeom>
              <a:avLst/>
              <a:gdLst/>
              <a:ahLst/>
              <a:cxnLst/>
              <a:rect l="l" t="t" r="r" b="b"/>
              <a:pathLst>
                <a:path w="415" h="421" extrusionOk="0">
                  <a:moveTo>
                    <a:pt x="402" y="1"/>
                  </a:moveTo>
                  <a:cubicBezTo>
                    <a:pt x="252" y="126"/>
                    <a:pt x="114" y="264"/>
                    <a:pt x="1" y="415"/>
                  </a:cubicBezTo>
                  <a:cubicBezTo>
                    <a:pt x="1" y="415"/>
                    <a:pt x="6" y="421"/>
                    <a:pt x="10" y="421"/>
                  </a:cubicBezTo>
                  <a:cubicBezTo>
                    <a:pt x="12" y="421"/>
                    <a:pt x="13" y="419"/>
                    <a:pt x="13" y="415"/>
                  </a:cubicBezTo>
                  <a:cubicBezTo>
                    <a:pt x="139" y="277"/>
                    <a:pt x="264" y="139"/>
                    <a:pt x="402" y="13"/>
                  </a:cubicBezTo>
                  <a:cubicBezTo>
                    <a:pt x="415" y="13"/>
                    <a:pt x="402" y="1"/>
                    <a:pt x="402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4" name="Google Shape;514;p31"/>
            <p:cNvSpPr/>
            <p:nvPr/>
          </p:nvSpPr>
          <p:spPr>
            <a:xfrm>
              <a:off x="3958850" y="3125100"/>
              <a:ext cx="6925" cy="7050"/>
            </a:xfrm>
            <a:custGeom>
              <a:avLst/>
              <a:gdLst/>
              <a:ahLst/>
              <a:cxnLst/>
              <a:rect l="l" t="t" r="r" b="b"/>
              <a:pathLst>
                <a:path w="277" h="282" extrusionOk="0">
                  <a:moveTo>
                    <a:pt x="251" y="0"/>
                  </a:moveTo>
                  <a:cubicBezTo>
                    <a:pt x="176" y="88"/>
                    <a:pt x="76" y="176"/>
                    <a:pt x="0" y="264"/>
                  </a:cubicBezTo>
                  <a:cubicBezTo>
                    <a:pt x="0" y="273"/>
                    <a:pt x="7" y="281"/>
                    <a:pt x="10" y="281"/>
                  </a:cubicBezTo>
                  <a:cubicBezTo>
                    <a:pt x="12" y="281"/>
                    <a:pt x="13" y="280"/>
                    <a:pt x="13" y="276"/>
                  </a:cubicBezTo>
                  <a:cubicBezTo>
                    <a:pt x="101" y="201"/>
                    <a:pt x="189" y="101"/>
                    <a:pt x="264" y="13"/>
                  </a:cubicBezTo>
                  <a:cubicBezTo>
                    <a:pt x="277" y="0"/>
                    <a:pt x="264" y="0"/>
                    <a:pt x="251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5" name="Google Shape;515;p31"/>
            <p:cNvSpPr/>
            <p:nvPr/>
          </p:nvSpPr>
          <p:spPr>
            <a:xfrm>
              <a:off x="3956125" y="3119000"/>
              <a:ext cx="8400" cy="12525"/>
            </a:xfrm>
            <a:custGeom>
              <a:avLst/>
              <a:gdLst/>
              <a:ahLst/>
              <a:cxnLst/>
              <a:rect l="l" t="t" r="r" b="b"/>
              <a:pathLst>
                <a:path w="336" h="501" extrusionOk="0">
                  <a:moveTo>
                    <a:pt x="325" y="1"/>
                  </a:moveTo>
                  <a:cubicBezTo>
                    <a:pt x="324" y="1"/>
                    <a:pt x="323" y="2"/>
                    <a:pt x="323" y="6"/>
                  </a:cubicBezTo>
                  <a:cubicBezTo>
                    <a:pt x="185" y="131"/>
                    <a:pt x="59" y="307"/>
                    <a:pt x="9" y="483"/>
                  </a:cubicBezTo>
                  <a:cubicBezTo>
                    <a:pt x="0" y="491"/>
                    <a:pt x="10" y="500"/>
                    <a:pt x="17" y="500"/>
                  </a:cubicBezTo>
                  <a:cubicBezTo>
                    <a:pt x="19" y="500"/>
                    <a:pt x="22" y="499"/>
                    <a:pt x="22" y="495"/>
                  </a:cubicBezTo>
                  <a:cubicBezTo>
                    <a:pt x="109" y="319"/>
                    <a:pt x="197" y="156"/>
                    <a:pt x="335" y="18"/>
                  </a:cubicBezTo>
                  <a:cubicBezTo>
                    <a:pt x="335" y="9"/>
                    <a:pt x="329" y="1"/>
                    <a:pt x="325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6" name="Google Shape;516;p31"/>
            <p:cNvSpPr/>
            <p:nvPr/>
          </p:nvSpPr>
          <p:spPr>
            <a:xfrm>
              <a:off x="3948600" y="3119325"/>
              <a:ext cx="7050" cy="10325"/>
            </a:xfrm>
            <a:custGeom>
              <a:avLst/>
              <a:gdLst/>
              <a:ahLst/>
              <a:cxnLst/>
              <a:rect l="l" t="t" r="r" b="b"/>
              <a:pathLst>
                <a:path w="282" h="413" extrusionOk="0">
                  <a:moveTo>
                    <a:pt x="270" y="0"/>
                  </a:moveTo>
                  <a:cubicBezTo>
                    <a:pt x="267" y="0"/>
                    <a:pt x="264" y="2"/>
                    <a:pt x="260" y="5"/>
                  </a:cubicBezTo>
                  <a:cubicBezTo>
                    <a:pt x="172" y="131"/>
                    <a:pt x="84" y="269"/>
                    <a:pt x="9" y="407"/>
                  </a:cubicBezTo>
                  <a:cubicBezTo>
                    <a:pt x="1" y="407"/>
                    <a:pt x="3" y="412"/>
                    <a:pt x="10" y="412"/>
                  </a:cubicBezTo>
                  <a:cubicBezTo>
                    <a:pt x="13" y="412"/>
                    <a:pt x="17" y="411"/>
                    <a:pt x="21" y="407"/>
                  </a:cubicBezTo>
                  <a:cubicBezTo>
                    <a:pt x="109" y="281"/>
                    <a:pt x="197" y="143"/>
                    <a:pt x="272" y="18"/>
                  </a:cubicBezTo>
                  <a:cubicBezTo>
                    <a:pt x="281" y="9"/>
                    <a:pt x="278" y="0"/>
                    <a:pt x="270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7" name="Google Shape;517;p31"/>
            <p:cNvSpPr/>
            <p:nvPr/>
          </p:nvSpPr>
          <p:spPr>
            <a:xfrm>
              <a:off x="3942850" y="3114275"/>
              <a:ext cx="6925" cy="15850"/>
            </a:xfrm>
            <a:custGeom>
              <a:avLst/>
              <a:gdLst/>
              <a:ahLst/>
              <a:cxnLst/>
              <a:rect l="l" t="t" r="r" b="b"/>
              <a:pathLst>
                <a:path w="277" h="634" extrusionOk="0">
                  <a:moveTo>
                    <a:pt x="267" y="1"/>
                  </a:moveTo>
                  <a:cubicBezTo>
                    <a:pt x="265" y="1"/>
                    <a:pt x="264" y="2"/>
                    <a:pt x="264" y="6"/>
                  </a:cubicBezTo>
                  <a:cubicBezTo>
                    <a:pt x="138" y="182"/>
                    <a:pt x="26" y="408"/>
                    <a:pt x="0" y="634"/>
                  </a:cubicBezTo>
                  <a:lnTo>
                    <a:pt x="13" y="634"/>
                  </a:lnTo>
                  <a:cubicBezTo>
                    <a:pt x="51" y="521"/>
                    <a:pt x="76" y="421"/>
                    <a:pt x="113" y="308"/>
                  </a:cubicBezTo>
                  <a:cubicBezTo>
                    <a:pt x="164" y="207"/>
                    <a:pt x="214" y="107"/>
                    <a:pt x="277" y="6"/>
                  </a:cubicBezTo>
                  <a:cubicBezTo>
                    <a:pt x="277" y="6"/>
                    <a:pt x="271" y="1"/>
                    <a:pt x="26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8" name="Google Shape;518;p31"/>
            <p:cNvSpPr/>
            <p:nvPr/>
          </p:nvSpPr>
          <p:spPr>
            <a:xfrm>
              <a:off x="3946300" y="3112475"/>
              <a:ext cx="5675" cy="5175"/>
            </a:xfrm>
            <a:custGeom>
              <a:avLst/>
              <a:gdLst/>
              <a:ahLst/>
              <a:cxnLst/>
              <a:rect l="l" t="t" r="r" b="b"/>
              <a:pathLst>
                <a:path w="227" h="207" extrusionOk="0">
                  <a:moveTo>
                    <a:pt x="107" y="1"/>
                  </a:moveTo>
                  <a:cubicBezTo>
                    <a:pt x="63" y="1"/>
                    <a:pt x="24" y="36"/>
                    <a:pt x="13" y="91"/>
                  </a:cubicBezTo>
                  <a:cubicBezTo>
                    <a:pt x="0" y="141"/>
                    <a:pt x="38" y="191"/>
                    <a:pt x="88" y="204"/>
                  </a:cubicBezTo>
                  <a:cubicBezTo>
                    <a:pt x="97" y="206"/>
                    <a:pt x="105" y="206"/>
                    <a:pt x="112" y="206"/>
                  </a:cubicBezTo>
                  <a:cubicBezTo>
                    <a:pt x="164" y="206"/>
                    <a:pt x="203" y="172"/>
                    <a:pt x="214" y="129"/>
                  </a:cubicBezTo>
                  <a:cubicBezTo>
                    <a:pt x="226" y="66"/>
                    <a:pt x="189" y="16"/>
                    <a:pt x="126" y="3"/>
                  </a:cubicBezTo>
                  <a:cubicBezTo>
                    <a:pt x="119" y="2"/>
                    <a:pt x="113" y="1"/>
                    <a:pt x="10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9" name="Google Shape;519;p31"/>
            <p:cNvSpPr/>
            <p:nvPr/>
          </p:nvSpPr>
          <p:spPr>
            <a:xfrm>
              <a:off x="3949425" y="3120075"/>
              <a:ext cx="3175" cy="2850"/>
            </a:xfrm>
            <a:custGeom>
              <a:avLst/>
              <a:gdLst/>
              <a:ahLst/>
              <a:cxnLst/>
              <a:rect l="l" t="t" r="r" b="b"/>
              <a:pathLst>
                <a:path w="127" h="114" extrusionOk="0">
                  <a:moveTo>
                    <a:pt x="76" y="0"/>
                  </a:moveTo>
                  <a:cubicBezTo>
                    <a:pt x="39" y="0"/>
                    <a:pt x="14" y="13"/>
                    <a:pt x="1" y="51"/>
                  </a:cubicBezTo>
                  <a:cubicBezTo>
                    <a:pt x="1" y="76"/>
                    <a:pt x="26" y="101"/>
                    <a:pt x="51" y="113"/>
                  </a:cubicBezTo>
                  <a:cubicBezTo>
                    <a:pt x="76" y="113"/>
                    <a:pt x="114" y="101"/>
                    <a:pt x="114" y="63"/>
                  </a:cubicBezTo>
                  <a:cubicBezTo>
                    <a:pt x="126" y="38"/>
                    <a:pt x="101" y="0"/>
                    <a:pt x="76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0" name="Google Shape;520;p31"/>
            <p:cNvSpPr/>
            <p:nvPr/>
          </p:nvSpPr>
          <p:spPr>
            <a:xfrm>
              <a:off x="3978925" y="3129175"/>
              <a:ext cx="2850" cy="2850"/>
            </a:xfrm>
            <a:custGeom>
              <a:avLst/>
              <a:gdLst/>
              <a:ahLst/>
              <a:cxnLst/>
              <a:rect l="l" t="t" r="r" b="b"/>
              <a:pathLst>
                <a:path w="114" h="114" extrusionOk="0">
                  <a:moveTo>
                    <a:pt x="63" y="0"/>
                  </a:moveTo>
                  <a:cubicBezTo>
                    <a:pt x="38" y="0"/>
                    <a:pt x="13" y="13"/>
                    <a:pt x="1" y="50"/>
                  </a:cubicBezTo>
                  <a:cubicBezTo>
                    <a:pt x="1" y="76"/>
                    <a:pt x="13" y="101"/>
                    <a:pt x="51" y="113"/>
                  </a:cubicBezTo>
                  <a:cubicBezTo>
                    <a:pt x="76" y="113"/>
                    <a:pt x="114" y="101"/>
                    <a:pt x="114" y="63"/>
                  </a:cubicBezTo>
                  <a:cubicBezTo>
                    <a:pt x="114" y="38"/>
                    <a:pt x="101" y="13"/>
                    <a:pt x="63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1" name="Google Shape;521;p31"/>
            <p:cNvSpPr/>
            <p:nvPr/>
          </p:nvSpPr>
          <p:spPr>
            <a:xfrm>
              <a:off x="3995250" y="3154575"/>
              <a:ext cx="2850" cy="2850"/>
            </a:xfrm>
            <a:custGeom>
              <a:avLst/>
              <a:gdLst/>
              <a:ahLst/>
              <a:cxnLst/>
              <a:rect l="l" t="t" r="r" b="b"/>
              <a:pathLst>
                <a:path w="114" h="114" extrusionOk="0">
                  <a:moveTo>
                    <a:pt x="75" y="1"/>
                  </a:moveTo>
                  <a:cubicBezTo>
                    <a:pt x="38" y="1"/>
                    <a:pt x="13" y="13"/>
                    <a:pt x="0" y="51"/>
                  </a:cubicBezTo>
                  <a:cubicBezTo>
                    <a:pt x="0" y="76"/>
                    <a:pt x="25" y="101"/>
                    <a:pt x="50" y="114"/>
                  </a:cubicBezTo>
                  <a:cubicBezTo>
                    <a:pt x="75" y="114"/>
                    <a:pt x="113" y="101"/>
                    <a:pt x="113" y="63"/>
                  </a:cubicBezTo>
                  <a:cubicBezTo>
                    <a:pt x="113" y="38"/>
                    <a:pt x="100" y="13"/>
                    <a:pt x="75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2" name="Google Shape;522;p31"/>
            <p:cNvSpPr/>
            <p:nvPr/>
          </p:nvSpPr>
          <p:spPr>
            <a:xfrm>
              <a:off x="3963550" y="3122900"/>
              <a:ext cx="4425" cy="4150"/>
            </a:xfrm>
            <a:custGeom>
              <a:avLst/>
              <a:gdLst/>
              <a:ahLst/>
              <a:cxnLst/>
              <a:rect l="l" t="t" r="r" b="b"/>
              <a:pathLst>
                <a:path w="177" h="166" extrusionOk="0">
                  <a:moveTo>
                    <a:pt x="114" y="0"/>
                  </a:moveTo>
                  <a:cubicBezTo>
                    <a:pt x="63" y="0"/>
                    <a:pt x="26" y="25"/>
                    <a:pt x="13" y="63"/>
                  </a:cubicBezTo>
                  <a:cubicBezTo>
                    <a:pt x="1" y="113"/>
                    <a:pt x="38" y="151"/>
                    <a:pt x="76" y="163"/>
                  </a:cubicBezTo>
                  <a:cubicBezTo>
                    <a:pt x="83" y="165"/>
                    <a:pt x="89" y="166"/>
                    <a:pt x="95" y="166"/>
                  </a:cubicBezTo>
                  <a:cubicBezTo>
                    <a:pt x="136" y="166"/>
                    <a:pt x="165" y="133"/>
                    <a:pt x="176" y="101"/>
                  </a:cubicBezTo>
                  <a:cubicBezTo>
                    <a:pt x="176" y="51"/>
                    <a:pt x="151" y="13"/>
                    <a:pt x="114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3" name="Google Shape;523;p31"/>
            <p:cNvSpPr/>
            <p:nvPr/>
          </p:nvSpPr>
          <p:spPr>
            <a:xfrm>
              <a:off x="3977350" y="3133825"/>
              <a:ext cx="4750" cy="4150"/>
            </a:xfrm>
            <a:custGeom>
              <a:avLst/>
              <a:gdLst/>
              <a:ahLst/>
              <a:cxnLst/>
              <a:rect l="l" t="t" r="r" b="b"/>
              <a:pathLst>
                <a:path w="190" h="166" extrusionOk="0">
                  <a:moveTo>
                    <a:pt x="94" y="0"/>
                  </a:moveTo>
                  <a:cubicBezTo>
                    <a:pt x="54" y="0"/>
                    <a:pt x="24" y="33"/>
                    <a:pt x="13" y="65"/>
                  </a:cubicBezTo>
                  <a:cubicBezTo>
                    <a:pt x="1" y="115"/>
                    <a:pt x="38" y="153"/>
                    <a:pt x="76" y="166"/>
                  </a:cubicBezTo>
                  <a:cubicBezTo>
                    <a:pt x="126" y="166"/>
                    <a:pt x="164" y="141"/>
                    <a:pt x="177" y="103"/>
                  </a:cubicBezTo>
                  <a:cubicBezTo>
                    <a:pt x="189" y="53"/>
                    <a:pt x="151" y="15"/>
                    <a:pt x="114" y="3"/>
                  </a:cubicBezTo>
                  <a:cubicBezTo>
                    <a:pt x="107" y="1"/>
                    <a:pt x="101" y="0"/>
                    <a:pt x="94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4" name="Google Shape;524;p31"/>
            <p:cNvSpPr/>
            <p:nvPr/>
          </p:nvSpPr>
          <p:spPr>
            <a:xfrm>
              <a:off x="3989900" y="3148000"/>
              <a:ext cx="4425" cy="4175"/>
            </a:xfrm>
            <a:custGeom>
              <a:avLst/>
              <a:gdLst/>
              <a:ahLst/>
              <a:cxnLst/>
              <a:rect l="l" t="t" r="r" b="b"/>
              <a:pathLst>
                <a:path w="177" h="167" extrusionOk="0">
                  <a:moveTo>
                    <a:pt x="101" y="0"/>
                  </a:moveTo>
                  <a:cubicBezTo>
                    <a:pt x="64" y="0"/>
                    <a:pt x="13" y="25"/>
                    <a:pt x="13" y="76"/>
                  </a:cubicBezTo>
                  <a:cubicBezTo>
                    <a:pt x="1" y="113"/>
                    <a:pt x="26" y="163"/>
                    <a:pt x="76" y="163"/>
                  </a:cubicBezTo>
                  <a:cubicBezTo>
                    <a:pt x="83" y="165"/>
                    <a:pt x="89" y="167"/>
                    <a:pt x="96" y="167"/>
                  </a:cubicBezTo>
                  <a:cubicBezTo>
                    <a:pt x="129" y="167"/>
                    <a:pt x="164" y="142"/>
                    <a:pt x="164" y="101"/>
                  </a:cubicBezTo>
                  <a:cubicBezTo>
                    <a:pt x="176" y="63"/>
                    <a:pt x="151" y="13"/>
                    <a:pt x="101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5" name="Google Shape;525;p31"/>
            <p:cNvSpPr/>
            <p:nvPr/>
          </p:nvSpPr>
          <p:spPr>
            <a:xfrm>
              <a:off x="3962625" y="3118100"/>
              <a:ext cx="2825" cy="2700"/>
            </a:xfrm>
            <a:custGeom>
              <a:avLst/>
              <a:gdLst/>
              <a:ahLst/>
              <a:cxnLst/>
              <a:rect l="l" t="t" r="r" b="b"/>
              <a:pathLst>
                <a:path w="113" h="108" extrusionOk="0">
                  <a:moveTo>
                    <a:pt x="49" y="1"/>
                  </a:moveTo>
                  <a:cubicBezTo>
                    <a:pt x="29" y="1"/>
                    <a:pt x="10" y="21"/>
                    <a:pt x="0" y="42"/>
                  </a:cubicBezTo>
                  <a:cubicBezTo>
                    <a:pt x="0" y="67"/>
                    <a:pt x="13" y="104"/>
                    <a:pt x="50" y="104"/>
                  </a:cubicBezTo>
                  <a:cubicBezTo>
                    <a:pt x="55" y="107"/>
                    <a:pt x="59" y="108"/>
                    <a:pt x="64" y="108"/>
                  </a:cubicBezTo>
                  <a:cubicBezTo>
                    <a:pt x="84" y="108"/>
                    <a:pt x="103" y="87"/>
                    <a:pt x="113" y="67"/>
                  </a:cubicBezTo>
                  <a:cubicBezTo>
                    <a:pt x="113" y="29"/>
                    <a:pt x="100" y="4"/>
                    <a:pt x="63" y="4"/>
                  </a:cubicBezTo>
                  <a:cubicBezTo>
                    <a:pt x="58" y="2"/>
                    <a:pt x="54" y="1"/>
                    <a:pt x="49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6" name="Google Shape;526;p31"/>
            <p:cNvSpPr/>
            <p:nvPr/>
          </p:nvSpPr>
          <p:spPr>
            <a:xfrm>
              <a:off x="3988350" y="3139825"/>
              <a:ext cx="2825" cy="2850"/>
            </a:xfrm>
            <a:custGeom>
              <a:avLst/>
              <a:gdLst/>
              <a:ahLst/>
              <a:cxnLst/>
              <a:rect l="l" t="t" r="r" b="b"/>
              <a:pathLst>
                <a:path w="113" h="114" extrusionOk="0">
                  <a:moveTo>
                    <a:pt x="75" y="1"/>
                  </a:moveTo>
                  <a:cubicBezTo>
                    <a:pt x="38" y="1"/>
                    <a:pt x="13" y="13"/>
                    <a:pt x="0" y="51"/>
                  </a:cubicBezTo>
                  <a:cubicBezTo>
                    <a:pt x="0" y="76"/>
                    <a:pt x="13" y="101"/>
                    <a:pt x="50" y="114"/>
                  </a:cubicBezTo>
                  <a:cubicBezTo>
                    <a:pt x="75" y="114"/>
                    <a:pt x="113" y="101"/>
                    <a:pt x="113" y="64"/>
                  </a:cubicBezTo>
                  <a:cubicBezTo>
                    <a:pt x="113" y="39"/>
                    <a:pt x="100" y="1"/>
                    <a:pt x="75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7" name="Google Shape;527;p31"/>
            <p:cNvSpPr/>
            <p:nvPr/>
          </p:nvSpPr>
          <p:spPr>
            <a:xfrm>
              <a:off x="3999950" y="3147050"/>
              <a:ext cx="2850" cy="2850"/>
            </a:xfrm>
            <a:custGeom>
              <a:avLst/>
              <a:gdLst/>
              <a:ahLst/>
              <a:cxnLst/>
              <a:rect l="l" t="t" r="r" b="b"/>
              <a:pathLst>
                <a:path w="114" h="114" extrusionOk="0">
                  <a:moveTo>
                    <a:pt x="63" y="1"/>
                  </a:moveTo>
                  <a:cubicBezTo>
                    <a:pt x="38" y="1"/>
                    <a:pt x="13" y="13"/>
                    <a:pt x="0" y="51"/>
                  </a:cubicBezTo>
                  <a:cubicBezTo>
                    <a:pt x="0" y="76"/>
                    <a:pt x="13" y="101"/>
                    <a:pt x="51" y="114"/>
                  </a:cubicBezTo>
                  <a:cubicBezTo>
                    <a:pt x="76" y="114"/>
                    <a:pt x="101" y="101"/>
                    <a:pt x="113" y="63"/>
                  </a:cubicBezTo>
                  <a:cubicBezTo>
                    <a:pt x="113" y="38"/>
                    <a:pt x="101" y="1"/>
                    <a:pt x="63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8" name="Google Shape;528;p31"/>
            <p:cNvSpPr/>
            <p:nvPr/>
          </p:nvSpPr>
          <p:spPr>
            <a:xfrm>
              <a:off x="3980500" y="3145175"/>
              <a:ext cx="7875" cy="5050"/>
            </a:xfrm>
            <a:custGeom>
              <a:avLst/>
              <a:gdLst/>
              <a:ahLst/>
              <a:cxnLst/>
              <a:rect l="l" t="t" r="r" b="b"/>
              <a:pathLst>
                <a:path w="315" h="202" extrusionOk="0">
                  <a:moveTo>
                    <a:pt x="301" y="0"/>
                  </a:moveTo>
                  <a:cubicBezTo>
                    <a:pt x="201" y="63"/>
                    <a:pt x="101" y="113"/>
                    <a:pt x="13" y="189"/>
                  </a:cubicBezTo>
                  <a:cubicBezTo>
                    <a:pt x="0" y="189"/>
                    <a:pt x="13" y="201"/>
                    <a:pt x="25" y="201"/>
                  </a:cubicBezTo>
                  <a:cubicBezTo>
                    <a:pt x="126" y="151"/>
                    <a:pt x="214" y="88"/>
                    <a:pt x="301" y="25"/>
                  </a:cubicBezTo>
                  <a:cubicBezTo>
                    <a:pt x="314" y="13"/>
                    <a:pt x="314" y="0"/>
                    <a:pt x="301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9" name="Google Shape;529;p31"/>
            <p:cNvSpPr/>
            <p:nvPr/>
          </p:nvSpPr>
          <p:spPr>
            <a:xfrm>
              <a:off x="3972750" y="3135750"/>
              <a:ext cx="4000" cy="4250"/>
            </a:xfrm>
            <a:custGeom>
              <a:avLst/>
              <a:gdLst/>
              <a:ahLst/>
              <a:cxnLst/>
              <a:rect l="l" t="t" r="r" b="b"/>
              <a:pathLst>
                <a:path w="160" h="170" extrusionOk="0">
                  <a:moveTo>
                    <a:pt x="147" y="1"/>
                  </a:moveTo>
                  <a:cubicBezTo>
                    <a:pt x="97" y="51"/>
                    <a:pt x="47" y="101"/>
                    <a:pt x="9" y="164"/>
                  </a:cubicBezTo>
                  <a:cubicBezTo>
                    <a:pt x="1" y="164"/>
                    <a:pt x="4" y="170"/>
                    <a:pt x="10" y="170"/>
                  </a:cubicBezTo>
                  <a:cubicBezTo>
                    <a:pt x="13" y="170"/>
                    <a:pt x="18" y="168"/>
                    <a:pt x="22" y="164"/>
                  </a:cubicBezTo>
                  <a:cubicBezTo>
                    <a:pt x="72" y="126"/>
                    <a:pt x="110" y="76"/>
                    <a:pt x="160" y="13"/>
                  </a:cubicBezTo>
                  <a:cubicBezTo>
                    <a:pt x="160" y="13"/>
                    <a:pt x="147" y="1"/>
                    <a:pt x="14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0" name="Google Shape;530;p31"/>
            <p:cNvSpPr/>
            <p:nvPr/>
          </p:nvSpPr>
          <p:spPr>
            <a:xfrm>
              <a:off x="3970775" y="3131675"/>
              <a:ext cx="5350" cy="6300"/>
            </a:xfrm>
            <a:custGeom>
              <a:avLst/>
              <a:gdLst/>
              <a:ahLst/>
              <a:cxnLst/>
              <a:rect l="l" t="t" r="r" b="b"/>
              <a:pathLst>
                <a:path w="214" h="252" extrusionOk="0">
                  <a:moveTo>
                    <a:pt x="201" y="1"/>
                  </a:moveTo>
                  <a:cubicBezTo>
                    <a:pt x="138" y="76"/>
                    <a:pt x="63" y="151"/>
                    <a:pt x="0" y="227"/>
                  </a:cubicBezTo>
                  <a:cubicBezTo>
                    <a:pt x="0" y="239"/>
                    <a:pt x="13" y="252"/>
                    <a:pt x="25" y="252"/>
                  </a:cubicBezTo>
                  <a:cubicBezTo>
                    <a:pt x="88" y="176"/>
                    <a:pt x="151" y="101"/>
                    <a:pt x="214" y="13"/>
                  </a:cubicBezTo>
                  <a:cubicBezTo>
                    <a:pt x="214" y="13"/>
                    <a:pt x="214" y="1"/>
                    <a:pt x="201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1" name="Google Shape;531;p31"/>
            <p:cNvSpPr/>
            <p:nvPr/>
          </p:nvSpPr>
          <p:spPr>
            <a:xfrm>
              <a:off x="3956975" y="3125275"/>
              <a:ext cx="5975" cy="6750"/>
            </a:xfrm>
            <a:custGeom>
              <a:avLst/>
              <a:gdLst/>
              <a:ahLst/>
              <a:cxnLst/>
              <a:rect l="l" t="t" r="r" b="b"/>
              <a:pathLst>
                <a:path w="239" h="270" extrusionOk="0">
                  <a:moveTo>
                    <a:pt x="229" y="0"/>
                  </a:moveTo>
                  <a:cubicBezTo>
                    <a:pt x="227" y="0"/>
                    <a:pt x="226" y="2"/>
                    <a:pt x="226" y="6"/>
                  </a:cubicBezTo>
                  <a:cubicBezTo>
                    <a:pt x="163" y="81"/>
                    <a:pt x="75" y="169"/>
                    <a:pt x="13" y="244"/>
                  </a:cubicBezTo>
                  <a:cubicBezTo>
                    <a:pt x="0" y="257"/>
                    <a:pt x="25" y="269"/>
                    <a:pt x="25" y="269"/>
                  </a:cubicBezTo>
                  <a:cubicBezTo>
                    <a:pt x="113" y="194"/>
                    <a:pt x="176" y="106"/>
                    <a:pt x="239" y="18"/>
                  </a:cubicBezTo>
                  <a:cubicBezTo>
                    <a:pt x="239" y="9"/>
                    <a:pt x="232" y="0"/>
                    <a:pt x="229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2" name="Google Shape;532;p31"/>
            <p:cNvSpPr/>
            <p:nvPr/>
          </p:nvSpPr>
          <p:spPr>
            <a:xfrm>
              <a:off x="3944725" y="3119625"/>
              <a:ext cx="4325" cy="9250"/>
            </a:xfrm>
            <a:custGeom>
              <a:avLst/>
              <a:gdLst/>
              <a:ahLst/>
              <a:cxnLst/>
              <a:rect l="l" t="t" r="r" b="b"/>
              <a:pathLst>
                <a:path w="173" h="370" extrusionOk="0">
                  <a:moveTo>
                    <a:pt x="162" y="1"/>
                  </a:moveTo>
                  <a:cubicBezTo>
                    <a:pt x="159" y="1"/>
                    <a:pt x="155" y="2"/>
                    <a:pt x="151" y="6"/>
                  </a:cubicBezTo>
                  <a:cubicBezTo>
                    <a:pt x="89" y="106"/>
                    <a:pt x="1" y="232"/>
                    <a:pt x="1" y="357"/>
                  </a:cubicBezTo>
                  <a:cubicBezTo>
                    <a:pt x="1" y="370"/>
                    <a:pt x="13" y="370"/>
                    <a:pt x="13" y="370"/>
                  </a:cubicBezTo>
                  <a:cubicBezTo>
                    <a:pt x="51" y="244"/>
                    <a:pt x="114" y="131"/>
                    <a:pt x="164" y="18"/>
                  </a:cubicBezTo>
                  <a:cubicBezTo>
                    <a:pt x="173" y="9"/>
                    <a:pt x="169" y="1"/>
                    <a:pt x="162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3" name="Google Shape;533;p31"/>
            <p:cNvSpPr/>
            <p:nvPr/>
          </p:nvSpPr>
          <p:spPr>
            <a:xfrm>
              <a:off x="3987700" y="3154900"/>
              <a:ext cx="6625" cy="2525"/>
            </a:xfrm>
            <a:custGeom>
              <a:avLst/>
              <a:gdLst/>
              <a:ahLst/>
              <a:cxnLst/>
              <a:rect l="l" t="t" r="r" b="b"/>
              <a:pathLst>
                <a:path w="265" h="101" extrusionOk="0">
                  <a:moveTo>
                    <a:pt x="252" y="0"/>
                  </a:moveTo>
                  <a:cubicBezTo>
                    <a:pt x="177" y="38"/>
                    <a:pt x="89" y="50"/>
                    <a:pt x="1" y="88"/>
                  </a:cubicBezTo>
                  <a:cubicBezTo>
                    <a:pt x="1" y="88"/>
                    <a:pt x="1" y="101"/>
                    <a:pt x="13" y="101"/>
                  </a:cubicBezTo>
                  <a:cubicBezTo>
                    <a:pt x="101" y="88"/>
                    <a:pt x="177" y="63"/>
                    <a:pt x="264" y="25"/>
                  </a:cubicBezTo>
                  <a:cubicBezTo>
                    <a:pt x="264" y="25"/>
                    <a:pt x="264" y="0"/>
                    <a:pt x="252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4" name="Google Shape;534;p31"/>
            <p:cNvSpPr/>
            <p:nvPr/>
          </p:nvSpPr>
          <p:spPr>
            <a:xfrm>
              <a:off x="3988350" y="3158650"/>
              <a:ext cx="9100" cy="2550"/>
            </a:xfrm>
            <a:custGeom>
              <a:avLst/>
              <a:gdLst/>
              <a:ahLst/>
              <a:cxnLst/>
              <a:rect l="l" t="t" r="r" b="b"/>
              <a:pathLst>
                <a:path w="364" h="102" extrusionOk="0">
                  <a:moveTo>
                    <a:pt x="339" y="1"/>
                  </a:moveTo>
                  <a:cubicBezTo>
                    <a:pt x="226" y="39"/>
                    <a:pt x="113" y="51"/>
                    <a:pt x="13" y="89"/>
                  </a:cubicBezTo>
                  <a:cubicBezTo>
                    <a:pt x="0" y="89"/>
                    <a:pt x="0" y="101"/>
                    <a:pt x="13" y="101"/>
                  </a:cubicBezTo>
                  <a:cubicBezTo>
                    <a:pt x="126" y="101"/>
                    <a:pt x="238" y="64"/>
                    <a:pt x="351" y="26"/>
                  </a:cubicBezTo>
                  <a:cubicBezTo>
                    <a:pt x="364" y="26"/>
                    <a:pt x="351" y="1"/>
                    <a:pt x="339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5" name="Google Shape;535;p31"/>
            <p:cNvSpPr/>
            <p:nvPr/>
          </p:nvSpPr>
          <p:spPr>
            <a:xfrm>
              <a:off x="3931875" y="3127275"/>
              <a:ext cx="59950" cy="47100"/>
            </a:xfrm>
            <a:custGeom>
              <a:avLst/>
              <a:gdLst/>
              <a:ahLst/>
              <a:cxnLst/>
              <a:rect l="l" t="t" r="r" b="b"/>
              <a:pathLst>
                <a:path w="2398" h="1884" extrusionOk="0">
                  <a:moveTo>
                    <a:pt x="590" y="1"/>
                  </a:moveTo>
                  <a:cubicBezTo>
                    <a:pt x="465" y="1"/>
                    <a:pt x="352" y="14"/>
                    <a:pt x="239" y="51"/>
                  </a:cubicBezTo>
                  <a:cubicBezTo>
                    <a:pt x="138" y="76"/>
                    <a:pt x="38" y="152"/>
                    <a:pt x="13" y="252"/>
                  </a:cubicBezTo>
                  <a:cubicBezTo>
                    <a:pt x="0" y="302"/>
                    <a:pt x="13" y="340"/>
                    <a:pt x="13" y="377"/>
                  </a:cubicBezTo>
                  <a:cubicBezTo>
                    <a:pt x="38" y="515"/>
                    <a:pt x="126" y="641"/>
                    <a:pt x="214" y="754"/>
                  </a:cubicBezTo>
                  <a:cubicBezTo>
                    <a:pt x="402" y="980"/>
                    <a:pt x="628" y="1155"/>
                    <a:pt x="879" y="1268"/>
                  </a:cubicBezTo>
                  <a:lnTo>
                    <a:pt x="1594" y="1883"/>
                  </a:lnTo>
                  <a:cubicBezTo>
                    <a:pt x="1757" y="1883"/>
                    <a:pt x="1933" y="1871"/>
                    <a:pt x="2083" y="1795"/>
                  </a:cubicBezTo>
                  <a:cubicBezTo>
                    <a:pt x="2246" y="1720"/>
                    <a:pt x="2385" y="1570"/>
                    <a:pt x="2397" y="1381"/>
                  </a:cubicBezTo>
                  <a:cubicBezTo>
                    <a:pt x="2397" y="1206"/>
                    <a:pt x="2284" y="1055"/>
                    <a:pt x="2171" y="917"/>
                  </a:cubicBezTo>
                  <a:cubicBezTo>
                    <a:pt x="1958" y="679"/>
                    <a:pt x="1732" y="453"/>
                    <a:pt x="1468" y="290"/>
                  </a:cubicBezTo>
                  <a:cubicBezTo>
                    <a:pt x="1205" y="126"/>
                    <a:pt x="904" y="14"/>
                    <a:pt x="590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6" name="Google Shape;536;p31"/>
            <p:cNvSpPr/>
            <p:nvPr/>
          </p:nvSpPr>
          <p:spPr>
            <a:xfrm>
              <a:off x="3967625" y="3158025"/>
              <a:ext cx="42700" cy="18550"/>
            </a:xfrm>
            <a:custGeom>
              <a:avLst/>
              <a:gdLst/>
              <a:ahLst/>
              <a:cxnLst/>
              <a:rect l="l" t="t" r="r" b="b"/>
              <a:pathLst>
                <a:path w="1708" h="742" extrusionOk="0">
                  <a:moveTo>
                    <a:pt x="1370" y="0"/>
                  </a:moveTo>
                  <a:cubicBezTo>
                    <a:pt x="1285" y="0"/>
                    <a:pt x="1199" y="14"/>
                    <a:pt x="1118" y="38"/>
                  </a:cubicBezTo>
                  <a:cubicBezTo>
                    <a:pt x="992" y="76"/>
                    <a:pt x="879" y="126"/>
                    <a:pt x="754" y="189"/>
                  </a:cubicBezTo>
                  <a:cubicBezTo>
                    <a:pt x="503" y="314"/>
                    <a:pt x="252" y="427"/>
                    <a:pt x="1" y="553"/>
                  </a:cubicBezTo>
                  <a:lnTo>
                    <a:pt x="490" y="741"/>
                  </a:lnTo>
                  <a:cubicBezTo>
                    <a:pt x="666" y="641"/>
                    <a:pt x="854" y="616"/>
                    <a:pt x="1055" y="578"/>
                  </a:cubicBezTo>
                  <a:cubicBezTo>
                    <a:pt x="1243" y="540"/>
                    <a:pt x="1444" y="490"/>
                    <a:pt x="1582" y="365"/>
                  </a:cubicBezTo>
                  <a:cubicBezTo>
                    <a:pt x="1657" y="302"/>
                    <a:pt x="1707" y="214"/>
                    <a:pt x="1682" y="139"/>
                  </a:cubicBezTo>
                  <a:cubicBezTo>
                    <a:pt x="1657" y="64"/>
                    <a:pt x="1582" y="38"/>
                    <a:pt x="1507" y="13"/>
                  </a:cubicBezTo>
                  <a:cubicBezTo>
                    <a:pt x="1462" y="4"/>
                    <a:pt x="1416" y="0"/>
                    <a:pt x="1370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7" name="Google Shape;537;p31"/>
            <p:cNvSpPr/>
            <p:nvPr/>
          </p:nvSpPr>
          <p:spPr>
            <a:xfrm>
              <a:off x="3962925" y="3145475"/>
              <a:ext cx="34850" cy="27025"/>
            </a:xfrm>
            <a:custGeom>
              <a:avLst/>
              <a:gdLst/>
              <a:ahLst/>
              <a:cxnLst/>
              <a:rect l="l" t="t" r="r" b="b"/>
              <a:pathLst>
                <a:path w="1394" h="1081" extrusionOk="0">
                  <a:moveTo>
                    <a:pt x="1306" y="1"/>
                  </a:moveTo>
                  <a:cubicBezTo>
                    <a:pt x="1268" y="1"/>
                    <a:pt x="1230" y="1"/>
                    <a:pt x="1193" y="13"/>
                  </a:cubicBezTo>
                  <a:cubicBezTo>
                    <a:pt x="1067" y="38"/>
                    <a:pt x="904" y="101"/>
                    <a:pt x="804" y="164"/>
                  </a:cubicBezTo>
                  <a:cubicBezTo>
                    <a:pt x="503" y="352"/>
                    <a:pt x="226" y="578"/>
                    <a:pt x="1" y="842"/>
                  </a:cubicBezTo>
                  <a:lnTo>
                    <a:pt x="277" y="1080"/>
                  </a:lnTo>
                  <a:cubicBezTo>
                    <a:pt x="339" y="1067"/>
                    <a:pt x="402" y="1030"/>
                    <a:pt x="465" y="992"/>
                  </a:cubicBezTo>
                  <a:cubicBezTo>
                    <a:pt x="703" y="854"/>
                    <a:pt x="942" y="704"/>
                    <a:pt x="1155" y="515"/>
                  </a:cubicBezTo>
                  <a:cubicBezTo>
                    <a:pt x="1268" y="402"/>
                    <a:pt x="1381" y="277"/>
                    <a:pt x="1393" y="126"/>
                  </a:cubicBezTo>
                  <a:cubicBezTo>
                    <a:pt x="1393" y="101"/>
                    <a:pt x="1393" y="89"/>
                    <a:pt x="1393" y="64"/>
                  </a:cubicBezTo>
                  <a:cubicBezTo>
                    <a:pt x="1381" y="38"/>
                    <a:pt x="1343" y="13"/>
                    <a:pt x="1306" y="1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8" name="Google Shape;538;p31"/>
            <p:cNvSpPr/>
            <p:nvPr/>
          </p:nvSpPr>
          <p:spPr>
            <a:xfrm>
              <a:off x="3951950" y="3133825"/>
              <a:ext cx="36100" cy="32700"/>
            </a:xfrm>
            <a:custGeom>
              <a:avLst/>
              <a:gdLst/>
              <a:ahLst/>
              <a:cxnLst/>
              <a:rect l="l" t="t" r="r" b="b"/>
              <a:pathLst>
                <a:path w="1444" h="1308" extrusionOk="0">
                  <a:moveTo>
                    <a:pt x="1315" y="1"/>
                  </a:moveTo>
                  <a:cubicBezTo>
                    <a:pt x="1288" y="1"/>
                    <a:pt x="1259" y="8"/>
                    <a:pt x="1230" y="15"/>
                  </a:cubicBezTo>
                  <a:cubicBezTo>
                    <a:pt x="1105" y="53"/>
                    <a:pt x="992" y="128"/>
                    <a:pt x="891" y="216"/>
                  </a:cubicBezTo>
                  <a:cubicBezTo>
                    <a:pt x="565" y="454"/>
                    <a:pt x="276" y="730"/>
                    <a:pt x="0" y="1019"/>
                  </a:cubicBezTo>
                  <a:lnTo>
                    <a:pt x="502" y="1308"/>
                  </a:lnTo>
                  <a:cubicBezTo>
                    <a:pt x="665" y="1132"/>
                    <a:pt x="816" y="994"/>
                    <a:pt x="992" y="818"/>
                  </a:cubicBezTo>
                  <a:cubicBezTo>
                    <a:pt x="1167" y="643"/>
                    <a:pt x="1331" y="442"/>
                    <a:pt x="1406" y="216"/>
                  </a:cubicBezTo>
                  <a:cubicBezTo>
                    <a:pt x="1431" y="141"/>
                    <a:pt x="1443" y="40"/>
                    <a:pt x="1368" y="15"/>
                  </a:cubicBezTo>
                  <a:cubicBezTo>
                    <a:pt x="1352" y="4"/>
                    <a:pt x="1334" y="1"/>
                    <a:pt x="1315" y="1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9" name="Google Shape;539;p31"/>
            <p:cNvSpPr/>
            <p:nvPr/>
          </p:nvSpPr>
          <p:spPr>
            <a:xfrm>
              <a:off x="3942225" y="3124950"/>
              <a:ext cx="33600" cy="34350"/>
            </a:xfrm>
            <a:custGeom>
              <a:avLst/>
              <a:gdLst/>
              <a:ahLst/>
              <a:cxnLst/>
              <a:rect l="l" t="t" r="r" b="b"/>
              <a:pathLst>
                <a:path w="1344" h="1374" extrusionOk="0">
                  <a:moveTo>
                    <a:pt x="1169" y="1"/>
                  </a:moveTo>
                  <a:cubicBezTo>
                    <a:pt x="1081" y="1"/>
                    <a:pt x="992" y="50"/>
                    <a:pt x="916" y="107"/>
                  </a:cubicBezTo>
                  <a:cubicBezTo>
                    <a:pt x="553" y="345"/>
                    <a:pt x="276" y="696"/>
                    <a:pt x="0" y="1035"/>
                  </a:cubicBezTo>
                  <a:lnTo>
                    <a:pt x="389" y="1374"/>
                  </a:lnTo>
                  <a:cubicBezTo>
                    <a:pt x="703" y="1123"/>
                    <a:pt x="967" y="834"/>
                    <a:pt x="1180" y="521"/>
                  </a:cubicBezTo>
                  <a:cubicBezTo>
                    <a:pt x="1255" y="395"/>
                    <a:pt x="1318" y="270"/>
                    <a:pt x="1331" y="132"/>
                  </a:cubicBezTo>
                  <a:cubicBezTo>
                    <a:pt x="1343" y="119"/>
                    <a:pt x="1343" y="94"/>
                    <a:pt x="1331" y="69"/>
                  </a:cubicBezTo>
                  <a:cubicBezTo>
                    <a:pt x="1318" y="44"/>
                    <a:pt x="1293" y="19"/>
                    <a:pt x="1255" y="19"/>
                  </a:cubicBezTo>
                  <a:cubicBezTo>
                    <a:pt x="1227" y="6"/>
                    <a:pt x="1198" y="1"/>
                    <a:pt x="1169" y="1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0" name="Google Shape;540;p31"/>
            <p:cNvSpPr/>
            <p:nvPr/>
          </p:nvSpPr>
          <p:spPr>
            <a:xfrm>
              <a:off x="3936575" y="3114975"/>
              <a:ext cx="23550" cy="35550"/>
            </a:xfrm>
            <a:custGeom>
              <a:avLst/>
              <a:gdLst/>
              <a:ahLst/>
              <a:cxnLst/>
              <a:rect l="l" t="t" r="r" b="b"/>
              <a:pathLst>
                <a:path w="942" h="1422" extrusionOk="0">
                  <a:moveTo>
                    <a:pt x="826" y="0"/>
                  </a:moveTo>
                  <a:cubicBezTo>
                    <a:pt x="792" y="0"/>
                    <a:pt x="751" y="24"/>
                    <a:pt x="716" y="41"/>
                  </a:cubicBezTo>
                  <a:cubicBezTo>
                    <a:pt x="640" y="91"/>
                    <a:pt x="565" y="167"/>
                    <a:pt x="515" y="229"/>
                  </a:cubicBezTo>
                  <a:cubicBezTo>
                    <a:pt x="289" y="493"/>
                    <a:pt x="113" y="794"/>
                    <a:pt x="0" y="1108"/>
                  </a:cubicBezTo>
                  <a:lnTo>
                    <a:pt x="226" y="1422"/>
                  </a:lnTo>
                  <a:cubicBezTo>
                    <a:pt x="377" y="1258"/>
                    <a:pt x="528" y="1095"/>
                    <a:pt x="653" y="920"/>
                  </a:cubicBezTo>
                  <a:cubicBezTo>
                    <a:pt x="779" y="744"/>
                    <a:pt x="879" y="543"/>
                    <a:pt x="929" y="330"/>
                  </a:cubicBezTo>
                  <a:cubicBezTo>
                    <a:pt x="942" y="255"/>
                    <a:pt x="942" y="179"/>
                    <a:pt x="929" y="104"/>
                  </a:cubicBezTo>
                  <a:cubicBezTo>
                    <a:pt x="917" y="66"/>
                    <a:pt x="904" y="29"/>
                    <a:pt x="866" y="16"/>
                  </a:cubicBezTo>
                  <a:cubicBezTo>
                    <a:pt x="855" y="5"/>
                    <a:pt x="841" y="0"/>
                    <a:pt x="826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1" name="Google Shape;541;p31"/>
            <p:cNvSpPr/>
            <p:nvPr/>
          </p:nvSpPr>
          <p:spPr>
            <a:xfrm>
              <a:off x="3930625" y="3105300"/>
              <a:ext cx="16325" cy="37700"/>
            </a:xfrm>
            <a:custGeom>
              <a:avLst/>
              <a:gdLst/>
              <a:ahLst/>
              <a:cxnLst/>
              <a:rect l="l" t="t" r="r" b="b"/>
              <a:pathLst>
                <a:path w="653" h="1508" extrusionOk="0">
                  <a:moveTo>
                    <a:pt x="462" y="0"/>
                  </a:moveTo>
                  <a:cubicBezTo>
                    <a:pt x="425" y="0"/>
                    <a:pt x="387" y="11"/>
                    <a:pt x="364" y="27"/>
                  </a:cubicBezTo>
                  <a:cubicBezTo>
                    <a:pt x="314" y="64"/>
                    <a:pt x="289" y="102"/>
                    <a:pt x="251" y="152"/>
                  </a:cubicBezTo>
                  <a:cubicBezTo>
                    <a:pt x="63" y="491"/>
                    <a:pt x="25" y="893"/>
                    <a:pt x="0" y="1294"/>
                  </a:cubicBezTo>
                  <a:lnTo>
                    <a:pt x="251" y="1507"/>
                  </a:lnTo>
                  <a:cubicBezTo>
                    <a:pt x="364" y="1269"/>
                    <a:pt x="477" y="1031"/>
                    <a:pt x="552" y="780"/>
                  </a:cubicBezTo>
                  <a:cubicBezTo>
                    <a:pt x="615" y="579"/>
                    <a:pt x="653" y="353"/>
                    <a:pt x="602" y="152"/>
                  </a:cubicBezTo>
                  <a:cubicBezTo>
                    <a:pt x="590" y="102"/>
                    <a:pt x="565" y="39"/>
                    <a:pt x="527" y="14"/>
                  </a:cubicBezTo>
                  <a:cubicBezTo>
                    <a:pt x="508" y="5"/>
                    <a:pt x="485" y="0"/>
                    <a:pt x="462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2" name="Google Shape;542;p31"/>
            <p:cNvSpPr/>
            <p:nvPr/>
          </p:nvSpPr>
          <p:spPr>
            <a:xfrm>
              <a:off x="3934075" y="3116500"/>
              <a:ext cx="6600" cy="17950"/>
            </a:xfrm>
            <a:custGeom>
              <a:avLst/>
              <a:gdLst/>
              <a:ahLst/>
              <a:cxnLst/>
              <a:rect l="l" t="t" r="r" b="b"/>
              <a:pathLst>
                <a:path w="264" h="718" extrusionOk="0">
                  <a:moveTo>
                    <a:pt x="174" y="0"/>
                  </a:moveTo>
                  <a:cubicBezTo>
                    <a:pt x="161" y="0"/>
                    <a:pt x="143" y="9"/>
                    <a:pt x="126" y="18"/>
                  </a:cubicBezTo>
                  <a:cubicBezTo>
                    <a:pt x="113" y="30"/>
                    <a:pt x="88" y="56"/>
                    <a:pt x="75" y="81"/>
                  </a:cubicBezTo>
                  <a:cubicBezTo>
                    <a:pt x="0" y="319"/>
                    <a:pt x="50" y="507"/>
                    <a:pt x="75" y="708"/>
                  </a:cubicBezTo>
                  <a:cubicBezTo>
                    <a:pt x="75" y="714"/>
                    <a:pt x="82" y="717"/>
                    <a:pt x="89" y="717"/>
                  </a:cubicBezTo>
                  <a:cubicBezTo>
                    <a:pt x="97" y="717"/>
                    <a:pt x="107" y="714"/>
                    <a:pt x="113" y="708"/>
                  </a:cubicBezTo>
                  <a:cubicBezTo>
                    <a:pt x="163" y="583"/>
                    <a:pt x="264" y="294"/>
                    <a:pt x="264" y="118"/>
                  </a:cubicBezTo>
                  <a:cubicBezTo>
                    <a:pt x="251" y="68"/>
                    <a:pt x="239" y="5"/>
                    <a:pt x="188" y="5"/>
                  </a:cubicBezTo>
                  <a:cubicBezTo>
                    <a:pt x="185" y="2"/>
                    <a:pt x="180" y="0"/>
                    <a:pt x="174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3" name="Google Shape;543;p31"/>
            <p:cNvSpPr/>
            <p:nvPr/>
          </p:nvSpPr>
          <p:spPr>
            <a:xfrm>
              <a:off x="3982075" y="3162600"/>
              <a:ext cx="17900" cy="8325"/>
            </a:xfrm>
            <a:custGeom>
              <a:avLst/>
              <a:gdLst/>
              <a:ahLst/>
              <a:cxnLst/>
              <a:rect l="l" t="t" r="r" b="b"/>
              <a:pathLst>
                <a:path w="716" h="333" extrusionOk="0">
                  <a:moveTo>
                    <a:pt x="599" y="1"/>
                  </a:moveTo>
                  <a:cubicBezTo>
                    <a:pt x="592" y="1"/>
                    <a:pt x="585" y="2"/>
                    <a:pt x="577" y="6"/>
                  </a:cubicBezTo>
                  <a:cubicBezTo>
                    <a:pt x="314" y="44"/>
                    <a:pt x="176" y="182"/>
                    <a:pt x="13" y="307"/>
                  </a:cubicBezTo>
                  <a:cubicBezTo>
                    <a:pt x="0" y="320"/>
                    <a:pt x="13" y="332"/>
                    <a:pt x="25" y="332"/>
                  </a:cubicBezTo>
                  <a:cubicBezTo>
                    <a:pt x="151" y="320"/>
                    <a:pt x="477" y="282"/>
                    <a:pt x="627" y="182"/>
                  </a:cubicBezTo>
                  <a:cubicBezTo>
                    <a:pt x="665" y="157"/>
                    <a:pt x="715" y="119"/>
                    <a:pt x="703" y="69"/>
                  </a:cubicBezTo>
                  <a:cubicBezTo>
                    <a:pt x="690" y="44"/>
                    <a:pt x="678" y="31"/>
                    <a:pt x="653" y="19"/>
                  </a:cubicBezTo>
                  <a:cubicBezTo>
                    <a:pt x="635" y="10"/>
                    <a:pt x="617" y="1"/>
                    <a:pt x="599" y="1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4" name="Google Shape;544;p31"/>
            <p:cNvSpPr/>
            <p:nvPr/>
          </p:nvSpPr>
          <p:spPr>
            <a:xfrm>
              <a:off x="3971400" y="3151825"/>
              <a:ext cx="20100" cy="13125"/>
            </a:xfrm>
            <a:custGeom>
              <a:avLst/>
              <a:gdLst/>
              <a:ahLst/>
              <a:cxnLst/>
              <a:rect l="l" t="t" r="r" b="b"/>
              <a:pathLst>
                <a:path w="804" h="525" extrusionOk="0">
                  <a:moveTo>
                    <a:pt x="673" y="1"/>
                  </a:moveTo>
                  <a:cubicBezTo>
                    <a:pt x="656" y="1"/>
                    <a:pt x="640" y="4"/>
                    <a:pt x="628" y="10"/>
                  </a:cubicBezTo>
                  <a:cubicBezTo>
                    <a:pt x="327" y="123"/>
                    <a:pt x="189" y="312"/>
                    <a:pt x="13" y="500"/>
                  </a:cubicBezTo>
                  <a:cubicBezTo>
                    <a:pt x="0" y="512"/>
                    <a:pt x="13" y="525"/>
                    <a:pt x="25" y="525"/>
                  </a:cubicBezTo>
                  <a:cubicBezTo>
                    <a:pt x="151" y="487"/>
                    <a:pt x="565" y="349"/>
                    <a:pt x="728" y="199"/>
                  </a:cubicBezTo>
                  <a:cubicBezTo>
                    <a:pt x="766" y="161"/>
                    <a:pt x="804" y="111"/>
                    <a:pt x="791" y="61"/>
                  </a:cubicBezTo>
                  <a:cubicBezTo>
                    <a:pt x="791" y="35"/>
                    <a:pt x="753" y="10"/>
                    <a:pt x="728" y="10"/>
                  </a:cubicBezTo>
                  <a:cubicBezTo>
                    <a:pt x="709" y="4"/>
                    <a:pt x="691" y="1"/>
                    <a:pt x="673" y="1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5" name="Google Shape;545;p31"/>
            <p:cNvSpPr/>
            <p:nvPr/>
          </p:nvSpPr>
          <p:spPr>
            <a:xfrm>
              <a:off x="3944425" y="3122700"/>
              <a:ext cx="11625" cy="20200"/>
            </a:xfrm>
            <a:custGeom>
              <a:avLst/>
              <a:gdLst/>
              <a:ahLst/>
              <a:cxnLst/>
              <a:rect l="l" t="t" r="r" b="b"/>
              <a:pathLst>
                <a:path w="465" h="808" extrusionOk="0">
                  <a:moveTo>
                    <a:pt x="375" y="0"/>
                  </a:moveTo>
                  <a:cubicBezTo>
                    <a:pt x="362" y="0"/>
                    <a:pt x="349" y="3"/>
                    <a:pt x="339" y="8"/>
                  </a:cubicBezTo>
                  <a:cubicBezTo>
                    <a:pt x="301" y="21"/>
                    <a:pt x="264" y="33"/>
                    <a:pt x="251" y="59"/>
                  </a:cubicBezTo>
                  <a:cubicBezTo>
                    <a:pt x="63" y="309"/>
                    <a:pt x="50" y="548"/>
                    <a:pt x="0" y="786"/>
                  </a:cubicBezTo>
                  <a:cubicBezTo>
                    <a:pt x="0" y="801"/>
                    <a:pt x="9" y="807"/>
                    <a:pt x="18" y="807"/>
                  </a:cubicBezTo>
                  <a:cubicBezTo>
                    <a:pt x="25" y="807"/>
                    <a:pt x="33" y="804"/>
                    <a:pt x="38" y="799"/>
                  </a:cubicBezTo>
                  <a:cubicBezTo>
                    <a:pt x="126" y="686"/>
                    <a:pt x="389" y="372"/>
                    <a:pt x="439" y="159"/>
                  </a:cubicBezTo>
                  <a:cubicBezTo>
                    <a:pt x="452" y="109"/>
                    <a:pt x="465" y="59"/>
                    <a:pt x="427" y="21"/>
                  </a:cubicBezTo>
                  <a:cubicBezTo>
                    <a:pt x="412" y="6"/>
                    <a:pt x="393" y="0"/>
                    <a:pt x="375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6" name="Google Shape;546;p31"/>
            <p:cNvSpPr/>
            <p:nvPr/>
          </p:nvSpPr>
          <p:spPr>
            <a:xfrm>
              <a:off x="3961100" y="3141025"/>
              <a:ext cx="22550" cy="16500"/>
            </a:xfrm>
            <a:custGeom>
              <a:avLst/>
              <a:gdLst/>
              <a:ahLst/>
              <a:cxnLst/>
              <a:rect l="l" t="t" r="r" b="b"/>
              <a:pathLst>
                <a:path w="902" h="660" extrusionOk="0">
                  <a:moveTo>
                    <a:pt x="702" y="0"/>
                  </a:moveTo>
                  <a:cubicBezTo>
                    <a:pt x="553" y="0"/>
                    <a:pt x="418" y="136"/>
                    <a:pt x="337" y="229"/>
                  </a:cubicBezTo>
                  <a:cubicBezTo>
                    <a:pt x="212" y="355"/>
                    <a:pt x="124" y="505"/>
                    <a:pt x="11" y="643"/>
                  </a:cubicBezTo>
                  <a:cubicBezTo>
                    <a:pt x="1" y="643"/>
                    <a:pt x="7" y="659"/>
                    <a:pt x="22" y="659"/>
                  </a:cubicBezTo>
                  <a:cubicBezTo>
                    <a:pt x="26" y="659"/>
                    <a:pt x="31" y="658"/>
                    <a:pt x="36" y="656"/>
                  </a:cubicBezTo>
                  <a:cubicBezTo>
                    <a:pt x="161" y="593"/>
                    <a:pt x="525" y="405"/>
                    <a:pt x="701" y="267"/>
                  </a:cubicBezTo>
                  <a:cubicBezTo>
                    <a:pt x="764" y="216"/>
                    <a:pt x="902" y="28"/>
                    <a:pt x="739" y="3"/>
                  </a:cubicBezTo>
                  <a:cubicBezTo>
                    <a:pt x="726" y="1"/>
                    <a:pt x="714" y="0"/>
                    <a:pt x="702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7" name="Google Shape;547;p31"/>
            <p:cNvSpPr/>
            <p:nvPr/>
          </p:nvSpPr>
          <p:spPr>
            <a:xfrm>
              <a:off x="3953600" y="3130750"/>
              <a:ext cx="18450" cy="19100"/>
            </a:xfrm>
            <a:custGeom>
              <a:avLst/>
              <a:gdLst/>
              <a:ahLst/>
              <a:cxnLst/>
              <a:rect l="l" t="t" r="r" b="b"/>
              <a:pathLst>
                <a:path w="738" h="764" extrusionOk="0">
                  <a:moveTo>
                    <a:pt x="562" y="0"/>
                  </a:moveTo>
                  <a:cubicBezTo>
                    <a:pt x="399" y="13"/>
                    <a:pt x="286" y="188"/>
                    <a:pt x="210" y="314"/>
                  </a:cubicBezTo>
                  <a:cubicBezTo>
                    <a:pt x="135" y="439"/>
                    <a:pt x="72" y="590"/>
                    <a:pt x="10" y="728"/>
                  </a:cubicBezTo>
                  <a:cubicBezTo>
                    <a:pt x="1" y="746"/>
                    <a:pt x="17" y="763"/>
                    <a:pt x="32" y="763"/>
                  </a:cubicBezTo>
                  <a:cubicBezTo>
                    <a:pt x="38" y="763"/>
                    <a:pt x="44" y="760"/>
                    <a:pt x="47" y="753"/>
                  </a:cubicBezTo>
                  <a:cubicBezTo>
                    <a:pt x="185" y="653"/>
                    <a:pt x="449" y="427"/>
                    <a:pt x="574" y="264"/>
                  </a:cubicBezTo>
                  <a:cubicBezTo>
                    <a:pt x="637" y="201"/>
                    <a:pt x="737" y="0"/>
                    <a:pt x="562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8" name="Google Shape;548;p31"/>
            <p:cNvSpPr/>
            <p:nvPr/>
          </p:nvSpPr>
          <p:spPr>
            <a:xfrm>
              <a:off x="3983625" y="3172375"/>
              <a:ext cx="4100" cy="1050"/>
            </a:xfrm>
            <a:custGeom>
              <a:avLst/>
              <a:gdLst/>
              <a:ahLst/>
              <a:cxnLst/>
              <a:rect l="l" t="t" r="r" b="b"/>
              <a:pathLst>
                <a:path w="164" h="42" extrusionOk="0">
                  <a:moveTo>
                    <a:pt x="157" y="1"/>
                  </a:moveTo>
                  <a:cubicBezTo>
                    <a:pt x="156" y="1"/>
                    <a:pt x="154" y="2"/>
                    <a:pt x="151" y="4"/>
                  </a:cubicBezTo>
                  <a:cubicBezTo>
                    <a:pt x="101" y="4"/>
                    <a:pt x="51" y="17"/>
                    <a:pt x="1" y="29"/>
                  </a:cubicBezTo>
                  <a:cubicBezTo>
                    <a:pt x="1" y="29"/>
                    <a:pt x="1" y="42"/>
                    <a:pt x="13" y="42"/>
                  </a:cubicBezTo>
                  <a:cubicBezTo>
                    <a:pt x="51" y="42"/>
                    <a:pt x="101" y="29"/>
                    <a:pt x="151" y="17"/>
                  </a:cubicBezTo>
                  <a:cubicBezTo>
                    <a:pt x="161" y="17"/>
                    <a:pt x="163" y="1"/>
                    <a:pt x="157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9" name="Google Shape;549;p31"/>
            <p:cNvSpPr/>
            <p:nvPr/>
          </p:nvSpPr>
          <p:spPr>
            <a:xfrm>
              <a:off x="3980500" y="3171075"/>
              <a:ext cx="3700" cy="1425"/>
            </a:xfrm>
            <a:custGeom>
              <a:avLst/>
              <a:gdLst/>
              <a:ahLst/>
              <a:cxnLst/>
              <a:rect l="l" t="t" r="r" b="b"/>
              <a:pathLst>
                <a:path w="148" h="57" extrusionOk="0">
                  <a:moveTo>
                    <a:pt x="136" y="1"/>
                  </a:moveTo>
                  <a:cubicBezTo>
                    <a:pt x="133" y="1"/>
                    <a:pt x="129" y="2"/>
                    <a:pt x="126" y="6"/>
                  </a:cubicBezTo>
                  <a:cubicBezTo>
                    <a:pt x="88" y="18"/>
                    <a:pt x="51" y="31"/>
                    <a:pt x="13" y="43"/>
                  </a:cubicBezTo>
                  <a:cubicBezTo>
                    <a:pt x="0" y="43"/>
                    <a:pt x="0" y="56"/>
                    <a:pt x="13" y="56"/>
                  </a:cubicBezTo>
                  <a:cubicBezTo>
                    <a:pt x="63" y="56"/>
                    <a:pt x="101" y="31"/>
                    <a:pt x="138" y="18"/>
                  </a:cubicBezTo>
                  <a:cubicBezTo>
                    <a:pt x="147" y="9"/>
                    <a:pt x="144" y="1"/>
                    <a:pt x="13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0" name="Google Shape;550;p31"/>
            <p:cNvSpPr/>
            <p:nvPr/>
          </p:nvSpPr>
          <p:spPr>
            <a:xfrm>
              <a:off x="3977350" y="3169825"/>
              <a:ext cx="3700" cy="1725"/>
            </a:xfrm>
            <a:custGeom>
              <a:avLst/>
              <a:gdLst/>
              <a:ahLst/>
              <a:cxnLst/>
              <a:rect l="l" t="t" r="r" b="b"/>
              <a:pathLst>
                <a:path w="148" h="69" extrusionOk="0">
                  <a:moveTo>
                    <a:pt x="141" y="0"/>
                  </a:moveTo>
                  <a:lnTo>
                    <a:pt x="141" y="0"/>
                  </a:lnTo>
                  <a:cubicBezTo>
                    <a:pt x="140" y="0"/>
                    <a:pt x="139" y="2"/>
                    <a:pt x="139" y="6"/>
                  </a:cubicBezTo>
                  <a:cubicBezTo>
                    <a:pt x="89" y="18"/>
                    <a:pt x="51" y="31"/>
                    <a:pt x="1" y="43"/>
                  </a:cubicBezTo>
                  <a:cubicBezTo>
                    <a:pt x="1" y="56"/>
                    <a:pt x="1" y="68"/>
                    <a:pt x="1" y="68"/>
                  </a:cubicBezTo>
                  <a:cubicBezTo>
                    <a:pt x="51" y="56"/>
                    <a:pt x="101" y="43"/>
                    <a:pt x="139" y="18"/>
                  </a:cubicBezTo>
                  <a:cubicBezTo>
                    <a:pt x="148" y="9"/>
                    <a:pt x="144" y="0"/>
                    <a:pt x="14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1" name="Google Shape;551;p31"/>
            <p:cNvSpPr/>
            <p:nvPr/>
          </p:nvSpPr>
          <p:spPr>
            <a:xfrm>
              <a:off x="3974850" y="3168375"/>
              <a:ext cx="3475" cy="1925"/>
            </a:xfrm>
            <a:custGeom>
              <a:avLst/>
              <a:gdLst/>
              <a:ahLst/>
              <a:cxnLst/>
              <a:rect l="l" t="t" r="r" b="b"/>
              <a:pathLst>
                <a:path w="139" h="77" extrusionOk="0">
                  <a:moveTo>
                    <a:pt x="126" y="1"/>
                  </a:moveTo>
                  <a:cubicBezTo>
                    <a:pt x="88" y="13"/>
                    <a:pt x="51" y="39"/>
                    <a:pt x="13" y="64"/>
                  </a:cubicBezTo>
                  <a:cubicBezTo>
                    <a:pt x="0" y="64"/>
                    <a:pt x="0" y="76"/>
                    <a:pt x="13" y="76"/>
                  </a:cubicBezTo>
                  <a:cubicBezTo>
                    <a:pt x="51" y="51"/>
                    <a:pt x="88" y="39"/>
                    <a:pt x="138" y="13"/>
                  </a:cubicBezTo>
                  <a:cubicBezTo>
                    <a:pt x="138" y="1"/>
                    <a:pt x="138" y="1"/>
                    <a:pt x="1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2" name="Google Shape;552;p31"/>
            <p:cNvSpPr/>
            <p:nvPr/>
          </p:nvSpPr>
          <p:spPr>
            <a:xfrm>
              <a:off x="3972975" y="3167125"/>
              <a:ext cx="3150" cy="2550"/>
            </a:xfrm>
            <a:custGeom>
              <a:avLst/>
              <a:gdLst/>
              <a:ahLst/>
              <a:cxnLst/>
              <a:rect l="l" t="t" r="r" b="b"/>
              <a:pathLst>
                <a:path w="126" h="102" extrusionOk="0">
                  <a:moveTo>
                    <a:pt x="113" y="1"/>
                  </a:moveTo>
                  <a:cubicBezTo>
                    <a:pt x="75" y="38"/>
                    <a:pt x="38" y="51"/>
                    <a:pt x="13" y="89"/>
                  </a:cubicBezTo>
                  <a:cubicBezTo>
                    <a:pt x="0" y="89"/>
                    <a:pt x="13" y="101"/>
                    <a:pt x="13" y="101"/>
                  </a:cubicBezTo>
                  <a:cubicBezTo>
                    <a:pt x="63" y="76"/>
                    <a:pt x="88" y="51"/>
                    <a:pt x="126" y="26"/>
                  </a:cubicBezTo>
                  <a:cubicBezTo>
                    <a:pt x="126" y="13"/>
                    <a:pt x="126" y="1"/>
                    <a:pt x="1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3" name="Google Shape;553;p31"/>
            <p:cNvSpPr/>
            <p:nvPr/>
          </p:nvSpPr>
          <p:spPr>
            <a:xfrm>
              <a:off x="3969825" y="3164925"/>
              <a:ext cx="4725" cy="3175"/>
            </a:xfrm>
            <a:custGeom>
              <a:avLst/>
              <a:gdLst/>
              <a:ahLst/>
              <a:cxnLst/>
              <a:rect l="l" t="t" r="r" b="b"/>
              <a:pathLst>
                <a:path w="189" h="127" extrusionOk="0">
                  <a:moveTo>
                    <a:pt x="176" y="1"/>
                  </a:moveTo>
                  <a:cubicBezTo>
                    <a:pt x="114" y="26"/>
                    <a:pt x="51" y="64"/>
                    <a:pt x="1" y="114"/>
                  </a:cubicBezTo>
                  <a:cubicBezTo>
                    <a:pt x="1" y="114"/>
                    <a:pt x="1" y="126"/>
                    <a:pt x="13" y="126"/>
                  </a:cubicBezTo>
                  <a:cubicBezTo>
                    <a:pt x="76" y="89"/>
                    <a:pt x="126" y="51"/>
                    <a:pt x="189" y="13"/>
                  </a:cubicBezTo>
                  <a:cubicBezTo>
                    <a:pt x="189" y="13"/>
                    <a:pt x="189" y="1"/>
                    <a:pt x="17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4" name="Google Shape;554;p31"/>
            <p:cNvSpPr/>
            <p:nvPr/>
          </p:nvSpPr>
          <p:spPr>
            <a:xfrm>
              <a:off x="3966075" y="3163375"/>
              <a:ext cx="5350" cy="2850"/>
            </a:xfrm>
            <a:custGeom>
              <a:avLst/>
              <a:gdLst/>
              <a:ahLst/>
              <a:cxnLst/>
              <a:rect l="l" t="t" r="r" b="b"/>
              <a:pathLst>
                <a:path w="214" h="114" extrusionOk="0">
                  <a:moveTo>
                    <a:pt x="201" y="0"/>
                  </a:moveTo>
                  <a:cubicBezTo>
                    <a:pt x="138" y="38"/>
                    <a:pt x="75" y="63"/>
                    <a:pt x="0" y="100"/>
                  </a:cubicBezTo>
                  <a:cubicBezTo>
                    <a:pt x="0" y="100"/>
                    <a:pt x="0" y="113"/>
                    <a:pt x="13" y="113"/>
                  </a:cubicBezTo>
                  <a:cubicBezTo>
                    <a:pt x="88" y="88"/>
                    <a:pt x="151" y="50"/>
                    <a:pt x="213" y="13"/>
                  </a:cubicBezTo>
                  <a:cubicBezTo>
                    <a:pt x="213" y="13"/>
                    <a:pt x="213" y="0"/>
                    <a:pt x="20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5" name="Google Shape;555;p31"/>
            <p:cNvSpPr/>
            <p:nvPr/>
          </p:nvSpPr>
          <p:spPr>
            <a:xfrm>
              <a:off x="3962925" y="3161975"/>
              <a:ext cx="4100" cy="2975"/>
            </a:xfrm>
            <a:custGeom>
              <a:avLst/>
              <a:gdLst/>
              <a:ahLst/>
              <a:cxnLst/>
              <a:rect l="l" t="t" r="r" b="b"/>
              <a:pathLst>
                <a:path w="164" h="119" extrusionOk="0">
                  <a:moveTo>
                    <a:pt x="151" y="0"/>
                  </a:moveTo>
                  <a:cubicBezTo>
                    <a:pt x="147" y="0"/>
                    <a:pt x="143" y="2"/>
                    <a:pt x="139" y="6"/>
                  </a:cubicBezTo>
                  <a:cubicBezTo>
                    <a:pt x="114" y="44"/>
                    <a:pt x="51" y="69"/>
                    <a:pt x="1" y="94"/>
                  </a:cubicBezTo>
                  <a:cubicBezTo>
                    <a:pt x="1" y="106"/>
                    <a:pt x="1" y="119"/>
                    <a:pt x="13" y="119"/>
                  </a:cubicBezTo>
                  <a:cubicBezTo>
                    <a:pt x="63" y="81"/>
                    <a:pt x="126" y="56"/>
                    <a:pt x="164" y="6"/>
                  </a:cubicBezTo>
                  <a:cubicBezTo>
                    <a:pt x="164" y="6"/>
                    <a:pt x="158" y="0"/>
                    <a:pt x="15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6" name="Google Shape;556;p31"/>
            <p:cNvSpPr/>
            <p:nvPr/>
          </p:nvSpPr>
          <p:spPr>
            <a:xfrm>
              <a:off x="3960725" y="3159475"/>
              <a:ext cx="4650" cy="3925"/>
            </a:xfrm>
            <a:custGeom>
              <a:avLst/>
              <a:gdLst/>
              <a:ahLst/>
              <a:cxnLst/>
              <a:rect l="l" t="t" r="r" b="b"/>
              <a:pathLst>
                <a:path w="186" h="157" extrusionOk="0">
                  <a:moveTo>
                    <a:pt x="174" y="0"/>
                  </a:moveTo>
                  <a:cubicBezTo>
                    <a:pt x="171" y="0"/>
                    <a:pt x="168" y="2"/>
                    <a:pt x="164" y="6"/>
                  </a:cubicBezTo>
                  <a:cubicBezTo>
                    <a:pt x="114" y="56"/>
                    <a:pt x="63" y="93"/>
                    <a:pt x="13" y="144"/>
                  </a:cubicBezTo>
                  <a:cubicBezTo>
                    <a:pt x="1" y="144"/>
                    <a:pt x="13" y="156"/>
                    <a:pt x="26" y="156"/>
                  </a:cubicBezTo>
                  <a:cubicBezTo>
                    <a:pt x="89" y="118"/>
                    <a:pt x="139" y="68"/>
                    <a:pt x="176" y="18"/>
                  </a:cubicBezTo>
                  <a:cubicBezTo>
                    <a:pt x="185" y="9"/>
                    <a:pt x="182" y="0"/>
                    <a:pt x="17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7" name="Google Shape;557;p31"/>
            <p:cNvSpPr/>
            <p:nvPr/>
          </p:nvSpPr>
          <p:spPr>
            <a:xfrm>
              <a:off x="3957900" y="3158350"/>
              <a:ext cx="4100" cy="3150"/>
            </a:xfrm>
            <a:custGeom>
              <a:avLst/>
              <a:gdLst/>
              <a:ahLst/>
              <a:cxnLst/>
              <a:rect l="l" t="t" r="r" b="b"/>
              <a:pathLst>
                <a:path w="164" h="126" extrusionOk="0">
                  <a:moveTo>
                    <a:pt x="139" y="0"/>
                  </a:moveTo>
                  <a:cubicBezTo>
                    <a:pt x="101" y="38"/>
                    <a:pt x="64" y="76"/>
                    <a:pt x="13" y="101"/>
                  </a:cubicBezTo>
                  <a:cubicBezTo>
                    <a:pt x="1" y="113"/>
                    <a:pt x="13" y="126"/>
                    <a:pt x="26" y="126"/>
                  </a:cubicBezTo>
                  <a:cubicBezTo>
                    <a:pt x="76" y="101"/>
                    <a:pt x="114" y="63"/>
                    <a:pt x="151" y="13"/>
                  </a:cubicBezTo>
                  <a:cubicBezTo>
                    <a:pt x="164" y="13"/>
                    <a:pt x="151" y="0"/>
                    <a:pt x="13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8" name="Google Shape;558;p31"/>
            <p:cNvSpPr/>
            <p:nvPr/>
          </p:nvSpPr>
          <p:spPr>
            <a:xfrm>
              <a:off x="3955400" y="3155400"/>
              <a:ext cx="4950" cy="4350"/>
            </a:xfrm>
            <a:custGeom>
              <a:avLst/>
              <a:gdLst/>
              <a:ahLst/>
              <a:cxnLst/>
              <a:rect l="l" t="t" r="r" b="b"/>
              <a:pathLst>
                <a:path w="198" h="174" extrusionOk="0">
                  <a:moveTo>
                    <a:pt x="186" y="0"/>
                  </a:moveTo>
                  <a:cubicBezTo>
                    <a:pt x="183" y="0"/>
                    <a:pt x="180" y="2"/>
                    <a:pt x="176" y="5"/>
                  </a:cubicBezTo>
                  <a:cubicBezTo>
                    <a:pt x="113" y="56"/>
                    <a:pt x="51" y="106"/>
                    <a:pt x="0" y="156"/>
                  </a:cubicBezTo>
                  <a:cubicBezTo>
                    <a:pt x="0" y="165"/>
                    <a:pt x="0" y="174"/>
                    <a:pt x="5" y="174"/>
                  </a:cubicBezTo>
                  <a:cubicBezTo>
                    <a:pt x="7" y="174"/>
                    <a:pt x="9" y="172"/>
                    <a:pt x="13" y="169"/>
                  </a:cubicBezTo>
                  <a:cubicBezTo>
                    <a:pt x="76" y="131"/>
                    <a:pt x="126" y="68"/>
                    <a:pt x="189" y="18"/>
                  </a:cubicBezTo>
                  <a:cubicBezTo>
                    <a:pt x="198" y="9"/>
                    <a:pt x="194" y="0"/>
                    <a:pt x="18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9" name="Google Shape;559;p31"/>
            <p:cNvSpPr/>
            <p:nvPr/>
          </p:nvSpPr>
          <p:spPr>
            <a:xfrm>
              <a:off x="3952250" y="3152575"/>
              <a:ext cx="6300" cy="5175"/>
            </a:xfrm>
            <a:custGeom>
              <a:avLst/>
              <a:gdLst/>
              <a:ahLst/>
              <a:cxnLst/>
              <a:rect l="l" t="t" r="r" b="b"/>
              <a:pathLst>
                <a:path w="252" h="207" extrusionOk="0">
                  <a:moveTo>
                    <a:pt x="247" y="0"/>
                  </a:moveTo>
                  <a:cubicBezTo>
                    <a:pt x="246" y="0"/>
                    <a:pt x="243" y="2"/>
                    <a:pt x="239" y="5"/>
                  </a:cubicBezTo>
                  <a:cubicBezTo>
                    <a:pt x="164" y="68"/>
                    <a:pt x="76" y="118"/>
                    <a:pt x="1" y="194"/>
                  </a:cubicBezTo>
                  <a:cubicBezTo>
                    <a:pt x="1" y="194"/>
                    <a:pt x="13" y="206"/>
                    <a:pt x="13" y="206"/>
                  </a:cubicBezTo>
                  <a:cubicBezTo>
                    <a:pt x="101" y="143"/>
                    <a:pt x="177" y="81"/>
                    <a:pt x="252" y="18"/>
                  </a:cubicBezTo>
                  <a:cubicBezTo>
                    <a:pt x="252" y="9"/>
                    <a:pt x="252" y="0"/>
                    <a:pt x="247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0" name="Google Shape;560;p31"/>
            <p:cNvSpPr/>
            <p:nvPr/>
          </p:nvSpPr>
          <p:spPr>
            <a:xfrm>
              <a:off x="3950375" y="3153200"/>
              <a:ext cx="4025" cy="3300"/>
            </a:xfrm>
            <a:custGeom>
              <a:avLst/>
              <a:gdLst/>
              <a:ahLst/>
              <a:cxnLst/>
              <a:rect l="l" t="t" r="r" b="b"/>
              <a:pathLst>
                <a:path w="161" h="132" extrusionOk="0">
                  <a:moveTo>
                    <a:pt x="144" y="0"/>
                  </a:moveTo>
                  <a:cubicBezTo>
                    <a:pt x="141" y="0"/>
                    <a:pt x="139" y="2"/>
                    <a:pt x="139" y="6"/>
                  </a:cubicBezTo>
                  <a:cubicBezTo>
                    <a:pt x="101" y="43"/>
                    <a:pt x="51" y="81"/>
                    <a:pt x="13" y="118"/>
                  </a:cubicBezTo>
                  <a:cubicBezTo>
                    <a:pt x="1" y="118"/>
                    <a:pt x="13" y="131"/>
                    <a:pt x="26" y="131"/>
                  </a:cubicBezTo>
                  <a:cubicBezTo>
                    <a:pt x="76" y="93"/>
                    <a:pt x="114" y="56"/>
                    <a:pt x="151" y="18"/>
                  </a:cubicBezTo>
                  <a:cubicBezTo>
                    <a:pt x="160" y="9"/>
                    <a:pt x="150" y="0"/>
                    <a:pt x="14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1" name="Google Shape;561;p31"/>
            <p:cNvSpPr/>
            <p:nvPr/>
          </p:nvSpPr>
          <p:spPr>
            <a:xfrm>
              <a:off x="3948800" y="3151325"/>
              <a:ext cx="3175" cy="3725"/>
            </a:xfrm>
            <a:custGeom>
              <a:avLst/>
              <a:gdLst/>
              <a:ahLst/>
              <a:cxnLst/>
              <a:rect l="l" t="t" r="r" b="b"/>
              <a:pathLst>
                <a:path w="127" h="149" extrusionOk="0">
                  <a:moveTo>
                    <a:pt x="116" y="0"/>
                  </a:moveTo>
                  <a:cubicBezTo>
                    <a:pt x="115" y="0"/>
                    <a:pt x="114" y="2"/>
                    <a:pt x="114" y="5"/>
                  </a:cubicBezTo>
                  <a:cubicBezTo>
                    <a:pt x="76" y="55"/>
                    <a:pt x="39" y="93"/>
                    <a:pt x="1" y="131"/>
                  </a:cubicBezTo>
                  <a:cubicBezTo>
                    <a:pt x="1" y="140"/>
                    <a:pt x="1" y="148"/>
                    <a:pt x="5" y="148"/>
                  </a:cubicBezTo>
                  <a:cubicBezTo>
                    <a:pt x="7" y="148"/>
                    <a:pt x="10" y="147"/>
                    <a:pt x="13" y="143"/>
                  </a:cubicBezTo>
                  <a:cubicBezTo>
                    <a:pt x="64" y="106"/>
                    <a:pt x="89" y="68"/>
                    <a:pt x="126" y="18"/>
                  </a:cubicBezTo>
                  <a:cubicBezTo>
                    <a:pt x="126" y="9"/>
                    <a:pt x="120" y="0"/>
                    <a:pt x="11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2" name="Google Shape;562;p31"/>
            <p:cNvSpPr/>
            <p:nvPr/>
          </p:nvSpPr>
          <p:spPr>
            <a:xfrm>
              <a:off x="3946625" y="3148500"/>
              <a:ext cx="4000" cy="4225"/>
            </a:xfrm>
            <a:custGeom>
              <a:avLst/>
              <a:gdLst/>
              <a:ahLst/>
              <a:cxnLst/>
              <a:rect l="l" t="t" r="r" b="b"/>
              <a:pathLst>
                <a:path w="160" h="169" extrusionOk="0">
                  <a:moveTo>
                    <a:pt x="148" y="0"/>
                  </a:moveTo>
                  <a:cubicBezTo>
                    <a:pt x="145" y="0"/>
                    <a:pt x="142" y="2"/>
                    <a:pt x="138" y="5"/>
                  </a:cubicBezTo>
                  <a:cubicBezTo>
                    <a:pt x="100" y="56"/>
                    <a:pt x="50" y="106"/>
                    <a:pt x="13" y="156"/>
                  </a:cubicBezTo>
                  <a:cubicBezTo>
                    <a:pt x="0" y="156"/>
                    <a:pt x="13" y="168"/>
                    <a:pt x="25" y="168"/>
                  </a:cubicBezTo>
                  <a:cubicBezTo>
                    <a:pt x="75" y="118"/>
                    <a:pt x="113" y="68"/>
                    <a:pt x="151" y="18"/>
                  </a:cubicBezTo>
                  <a:cubicBezTo>
                    <a:pt x="159" y="9"/>
                    <a:pt x="156" y="0"/>
                    <a:pt x="148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3" name="Google Shape;563;p31"/>
            <p:cNvSpPr/>
            <p:nvPr/>
          </p:nvSpPr>
          <p:spPr>
            <a:xfrm>
              <a:off x="3945150" y="3145800"/>
              <a:ext cx="4625" cy="5500"/>
            </a:xfrm>
            <a:custGeom>
              <a:avLst/>
              <a:gdLst/>
              <a:ahLst/>
              <a:cxnLst/>
              <a:rect l="l" t="t" r="r" b="b"/>
              <a:pathLst>
                <a:path w="185" h="220" extrusionOk="0">
                  <a:moveTo>
                    <a:pt x="172" y="0"/>
                  </a:moveTo>
                  <a:cubicBezTo>
                    <a:pt x="109" y="63"/>
                    <a:pt x="59" y="138"/>
                    <a:pt x="9" y="214"/>
                  </a:cubicBezTo>
                  <a:cubicBezTo>
                    <a:pt x="0" y="214"/>
                    <a:pt x="3" y="219"/>
                    <a:pt x="10" y="219"/>
                  </a:cubicBezTo>
                  <a:cubicBezTo>
                    <a:pt x="13" y="219"/>
                    <a:pt x="17" y="218"/>
                    <a:pt x="21" y="214"/>
                  </a:cubicBezTo>
                  <a:cubicBezTo>
                    <a:pt x="72" y="151"/>
                    <a:pt x="122" y="76"/>
                    <a:pt x="185" y="13"/>
                  </a:cubicBezTo>
                  <a:cubicBezTo>
                    <a:pt x="185" y="13"/>
                    <a:pt x="185" y="0"/>
                    <a:pt x="172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4" name="Google Shape;564;p31"/>
            <p:cNvSpPr/>
            <p:nvPr/>
          </p:nvSpPr>
          <p:spPr>
            <a:xfrm>
              <a:off x="3943150" y="3146425"/>
              <a:ext cx="3500" cy="3925"/>
            </a:xfrm>
            <a:custGeom>
              <a:avLst/>
              <a:gdLst/>
              <a:ahLst/>
              <a:cxnLst/>
              <a:rect l="l" t="t" r="r" b="b"/>
              <a:pathLst>
                <a:path w="140" h="157" extrusionOk="0">
                  <a:moveTo>
                    <a:pt x="114" y="0"/>
                  </a:moveTo>
                  <a:cubicBezTo>
                    <a:pt x="76" y="51"/>
                    <a:pt x="39" y="101"/>
                    <a:pt x="1" y="151"/>
                  </a:cubicBezTo>
                  <a:cubicBezTo>
                    <a:pt x="1" y="151"/>
                    <a:pt x="7" y="157"/>
                    <a:pt x="10" y="157"/>
                  </a:cubicBezTo>
                  <a:cubicBezTo>
                    <a:pt x="12" y="157"/>
                    <a:pt x="14" y="155"/>
                    <a:pt x="14" y="151"/>
                  </a:cubicBezTo>
                  <a:cubicBezTo>
                    <a:pt x="64" y="113"/>
                    <a:pt x="101" y="63"/>
                    <a:pt x="126" y="13"/>
                  </a:cubicBezTo>
                  <a:cubicBezTo>
                    <a:pt x="139" y="0"/>
                    <a:pt x="114" y="0"/>
                    <a:pt x="11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5" name="Google Shape;565;p31"/>
            <p:cNvSpPr/>
            <p:nvPr/>
          </p:nvSpPr>
          <p:spPr>
            <a:xfrm>
              <a:off x="3941600" y="3144225"/>
              <a:ext cx="3150" cy="4725"/>
            </a:xfrm>
            <a:custGeom>
              <a:avLst/>
              <a:gdLst/>
              <a:ahLst/>
              <a:cxnLst/>
              <a:rect l="l" t="t" r="r" b="b"/>
              <a:pathLst>
                <a:path w="126" h="189" extrusionOk="0">
                  <a:moveTo>
                    <a:pt x="113" y="1"/>
                  </a:moveTo>
                  <a:cubicBezTo>
                    <a:pt x="76" y="63"/>
                    <a:pt x="25" y="114"/>
                    <a:pt x="0" y="176"/>
                  </a:cubicBezTo>
                  <a:cubicBezTo>
                    <a:pt x="0" y="189"/>
                    <a:pt x="0" y="189"/>
                    <a:pt x="13" y="189"/>
                  </a:cubicBezTo>
                  <a:cubicBezTo>
                    <a:pt x="50" y="126"/>
                    <a:pt x="88" y="63"/>
                    <a:pt x="126" y="13"/>
                  </a:cubicBezTo>
                  <a:cubicBezTo>
                    <a:pt x="126" y="1"/>
                    <a:pt x="126" y="1"/>
                    <a:pt x="1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6" name="Google Shape;566;p31"/>
            <p:cNvSpPr/>
            <p:nvPr/>
          </p:nvSpPr>
          <p:spPr>
            <a:xfrm>
              <a:off x="3940350" y="3143775"/>
              <a:ext cx="2425" cy="3625"/>
            </a:xfrm>
            <a:custGeom>
              <a:avLst/>
              <a:gdLst/>
              <a:ahLst/>
              <a:cxnLst/>
              <a:rect l="l" t="t" r="r" b="b"/>
              <a:pathLst>
                <a:path w="97" h="145" extrusionOk="0">
                  <a:moveTo>
                    <a:pt x="86" y="1"/>
                  </a:moveTo>
                  <a:cubicBezTo>
                    <a:pt x="83" y="1"/>
                    <a:pt x="79" y="2"/>
                    <a:pt x="75" y="6"/>
                  </a:cubicBezTo>
                  <a:cubicBezTo>
                    <a:pt x="50" y="56"/>
                    <a:pt x="25" y="94"/>
                    <a:pt x="0" y="132"/>
                  </a:cubicBezTo>
                  <a:cubicBezTo>
                    <a:pt x="0" y="132"/>
                    <a:pt x="0" y="144"/>
                    <a:pt x="13" y="144"/>
                  </a:cubicBezTo>
                  <a:cubicBezTo>
                    <a:pt x="50" y="106"/>
                    <a:pt x="75" y="69"/>
                    <a:pt x="88" y="19"/>
                  </a:cubicBezTo>
                  <a:cubicBezTo>
                    <a:pt x="97" y="10"/>
                    <a:pt x="93" y="1"/>
                    <a:pt x="8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7" name="Google Shape;567;p31"/>
            <p:cNvSpPr/>
            <p:nvPr/>
          </p:nvSpPr>
          <p:spPr>
            <a:xfrm>
              <a:off x="3938450" y="3138975"/>
              <a:ext cx="3175" cy="6350"/>
            </a:xfrm>
            <a:custGeom>
              <a:avLst/>
              <a:gdLst/>
              <a:ahLst/>
              <a:cxnLst/>
              <a:rect l="l" t="t" r="r" b="b"/>
              <a:pathLst>
                <a:path w="127" h="254" extrusionOk="0">
                  <a:moveTo>
                    <a:pt x="120" y="0"/>
                  </a:moveTo>
                  <a:cubicBezTo>
                    <a:pt x="117" y="0"/>
                    <a:pt x="114" y="4"/>
                    <a:pt x="114" y="10"/>
                  </a:cubicBezTo>
                  <a:cubicBezTo>
                    <a:pt x="89" y="85"/>
                    <a:pt x="38" y="160"/>
                    <a:pt x="1" y="236"/>
                  </a:cubicBezTo>
                  <a:cubicBezTo>
                    <a:pt x="1" y="245"/>
                    <a:pt x="7" y="253"/>
                    <a:pt x="11" y="253"/>
                  </a:cubicBezTo>
                  <a:cubicBezTo>
                    <a:pt x="12" y="253"/>
                    <a:pt x="13" y="252"/>
                    <a:pt x="13" y="248"/>
                  </a:cubicBezTo>
                  <a:cubicBezTo>
                    <a:pt x="76" y="173"/>
                    <a:pt x="101" y="98"/>
                    <a:pt x="126" y="10"/>
                  </a:cubicBezTo>
                  <a:cubicBezTo>
                    <a:pt x="126" y="4"/>
                    <a:pt x="123" y="0"/>
                    <a:pt x="120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8" name="Google Shape;568;p31"/>
            <p:cNvSpPr/>
            <p:nvPr/>
          </p:nvSpPr>
          <p:spPr>
            <a:xfrm>
              <a:off x="3937525" y="3138650"/>
              <a:ext cx="2200" cy="5600"/>
            </a:xfrm>
            <a:custGeom>
              <a:avLst/>
              <a:gdLst/>
              <a:ahLst/>
              <a:cxnLst/>
              <a:rect l="l" t="t" r="r" b="b"/>
              <a:pathLst>
                <a:path w="88" h="224" extrusionOk="0">
                  <a:moveTo>
                    <a:pt x="82" y="1"/>
                  </a:moveTo>
                  <a:cubicBezTo>
                    <a:pt x="79" y="1"/>
                    <a:pt x="75" y="4"/>
                    <a:pt x="75" y="10"/>
                  </a:cubicBezTo>
                  <a:cubicBezTo>
                    <a:pt x="50" y="73"/>
                    <a:pt x="13" y="148"/>
                    <a:pt x="0" y="211"/>
                  </a:cubicBezTo>
                  <a:cubicBezTo>
                    <a:pt x="0" y="224"/>
                    <a:pt x="13" y="224"/>
                    <a:pt x="13" y="224"/>
                  </a:cubicBezTo>
                  <a:cubicBezTo>
                    <a:pt x="38" y="148"/>
                    <a:pt x="63" y="86"/>
                    <a:pt x="88" y="10"/>
                  </a:cubicBezTo>
                  <a:cubicBezTo>
                    <a:pt x="88" y="4"/>
                    <a:pt x="85" y="1"/>
                    <a:pt x="82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9" name="Google Shape;569;p31"/>
            <p:cNvSpPr/>
            <p:nvPr/>
          </p:nvSpPr>
          <p:spPr>
            <a:xfrm>
              <a:off x="3935625" y="3135750"/>
              <a:ext cx="2850" cy="6450"/>
            </a:xfrm>
            <a:custGeom>
              <a:avLst/>
              <a:gdLst/>
              <a:ahLst/>
              <a:cxnLst/>
              <a:rect l="l" t="t" r="r" b="b"/>
              <a:pathLst>
                <a:path w="114" h="258" extrusionOk="0">
                  <a:moveTo>
                    <a:pt x="89" y="1"/>
                  </a:moveTo>
                  <a:cubicBezTo>
                    <a:pt x="64" y="89"/>
                    <a:pt x="26" y="164"/>
                    <a:pt x="1" y="252"/>
                  </a:cubicBezTo>
                  <a:cubicBezTo>
                    <a:pt x="1" y="252"/>
                    <a:pt x="6" y="257"/>
                    <a:pt x="10" y="257"/>
                  </a:cubicBezTo>
                  <a:cubicBezTo>
                    <a:pt x="12" y="257"/>
                    <a:pt x="13" y="256"/>
                    <a:pt x="13" y="252"/>
                  </a:cubicBezTo>
                  <a:cubicBezTo>
                    <a:pt x="51" y="176"/>
                    <a:pt x="76" y="89"/>
                    <a:pt x="114" y="13"/>
                  </a:cubicBezTo>
                  <a:cubicBezTo>
                    <a:pt x="114" y="1"/>
                    <a:pt x="101" y="1"/>
                    <a:pt x="8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0" name="Google Shape;570;p31"/>
            <p:cNvSpPr/>
            <p:nvPr/>
          </p:nvSpPr>
          <p:spPr>
            <a:xfrm>
              <a:off x="3933750" y="3136075"/>
              <a:ext cx="1900" cy="4550"/>
            </a:xfrm>
            <a:custGeom>
              <a:avLst/>
              <a:gdLst/>
              <a:ahLst/>
              <a:cxnLst/>
              <a:rect l="l" t="t" r="r" b="b"/>
              <a:pathLst>
                <a:path w="76" h="182" extrusionOk="0">
                  <a:moveTo>
                    <a:pt x="63" y="0"/>
                  </a:moveTo>
                  <a:cubicBezTo>
                    <a:pt x="38" y="63"/>
                    <a:pt x="13" y="113"/>
                    <a:pt x="1" y="176"/>
                  </a:cubicBezTo>
                  <a:cubicBezTo>
                    <a:pt x="1" y="176"/>
                    <a:pt x="6" y="182"/>
                    <a:pt x="10" y="182"/>
                  </a:cubicBezTo>
                  <a:cubicBezTo>
                    <a:pt x="12" y="182"/>
                    <a:pt x="13" y="180"/>
                    <a:pt x="13" y="176"/>
                  </a:cubicBezTo>
                  <a:cubicBezTo>
                    <a:pt x="38" y="126"/>
                    <a:pt x="63" y="63"/>
                    <a:pt x="76" y="13"/>
                  </a:cubicBezTo>
                  <a:cubicBezTo>
                    <a:pt x="76" y="0"/>
                    <a:pt x="63" y="0"/>
                    <a:pt x="6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1" name="Google Shape;571;p31"/>
            <p:cNvSpPr/>
            <p:nvPr/>
          </p:nvSpPr>
          <p:spPr>
            <a:xfrm>
              <a:off x="3931875" y="3133425"/>
              <a:ext cx="1900" cy="5000"/>
            </a:xfrm>
            <a:custGeom>
              <a:avLst/>
              <a:gdLst/>
              <a:ahLst/>
              <a:cxnLst/>
              <a:rect l="l" t="t" r="r" b="b"/>
              <a:pathLst>
                <a:path w="76" h="200" extrusionOk="0">
                  <a:moveTo>
                    <a:pt x="66" y="0"/>
                  </a:moveTo>
                  <a:cubicBezTo>
                    <a:pt x="64" y="0"/>
                    <a:pt x="63" y="2"/>
                    <a:pt x="63" y="6"/>
                  </a:cubicBezTo>
                  <a:cubicBezTo>
                    <a:pt x="38" y="69"/>
                    <a:pt x="13" y="119"/>
                    <a:pt x="0" y="194"/>
                  </a:cubicBezTo>
                  <a:cubicBezTo>
                    <a:pt x="0" y="194"/>
                    <a:pt x="0" y="200"/>
                    <a:pt x="4" y="200"/>
                  </a:cubicBezTo>
                  <a:cubicBezTo>
                    <a:pt x="6" y="200"/>
                    <a:pt x="9" y="198"/>
                    <a:pt x="13" y="194"/>
                  </a:cubicBezTo>
                  <a:cubicBezTo>
                    <a:pt x="38" y="131"/>
                    <a:pt x="50" y="69"/>
                    <a:pt x="76" y="6"/>
                  </a:cubicBezTo>
                  <a:cubicBezTo>
                    <a:pt x="76" y="6"/>
                    <a:pt x="70" y="0"/>
                    <a:pt x="6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2" name="Google Shape;572;p31"/>
            <p:cNvSpPr/>
            <p:nvPr/>
          </p:nvSpPr>
          <p:spPr>
            <a:xfrm>
              <a:off x="3927175" y="3135125"/>
              <a:ext cx="59925" cy="48700"/>
            </a:xfrm>
            <a:custGeom>
              <a:avLst/>
              <a:gdLst/>
              <a:ahLst/>
              <a:cxnLst/>
              <a:rect l="l" t="t" r="r" b="b"/>
              <a:pathLst>
                <a:path w="2397" h="1948" extrusionOk="0">
                  <a:moveTo>
                    <a:pt x="138" y="1"/>
                  </a:moveTo>
                  <a:cubicBezTo>
                    <a:pt x="63" y="252"/>
                    <a:pt x="0" y="515"/>
                    <a:pt x="25" y="779"/>
                  </a:cubicBezTo>
                  <a:cubicBezTo>
                    <a:pt x="50" y="1105"/>
                    <a:pt x="151" y="1431"/>
                    <a:pt x="389" y="1657"/>
                  </a:cubicBezTo>
                  <a:cubicBezTo>
                    <a:pt x="622" y="1860"/>
                    <a:pt x="970" y="1948"/>
                    <a:pt x="1293" y="1948"/>
                  </a:cubicBezTo>
                  <a:cubicBezTo>
                    <a:pt x="1370" y="1948"/>
                    <a:pt x="1446" y="1943"/>
                    <a:pt x="1518" y="1933"/>
                  </a:cubicBezTo>
                  <a:cubicBezTo>
                    <a:pt x="1857" y="1883"/>
                    <a:pt x="2108" y="1745"/>
                    <a:pt x="2397" y="1557"/>
                  </a:cubicBezTo>
                  <a:cubicBezTo>
                    <a:pt x="1506" y="1406"/>
                    <a:pt x="515" y="553"/>
                    <a:pt x="138" y="1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3" name="Google Shape;573;p31"/>
            <p:cNvSpPr/>
            <p:nvPr/>
          </p:nvSpPr>
          <p:spPr>
            <a:xfrm>
              <a:off x="3929350" y="3138975"/>
              <a:ext cx="54625" cy="36975"/>
            </a:xfrm>
            <a:custGeom>
              <a:avLst/>
              <a:gdLst/>
              <a:ahLst/>
              <a:cxnLst/>
              <a:rect l="l" t="t" r="r" b="b"/>
              <a:pathLst>
                <a:path w="2185" h="1479" extrusionOk="0">
                  <a:moveTo>
                    <a:pt x="7" y="0"/>
                  </a:moveTo>
                  <a:cubicBezTo>
                    <a:pt x="4" y="0"/>
                    <a:pt x="1" y="4"/>
                    <a:pt x="1" y="10"/>
                  </a:cubicBezTo>
                  <a:cubicBezTo>
                    <a:pt x="121" y="357"/>
                    <a:pt x="458" y="613"/>
                    <a:pt x="750" y="821"/>
                  </a:cubicBezTo>
                  <a:lnTo>
                    <a:pt x="750" y="821"/>
                  </a:lnTo>
                  <a:cubicBezTo>
                    <a:pt x="443" y="593"/>
                    <a:pt x="180" y="318"/>
                    <a:pt x="13" y="10"/>
                  </a:cubicBezTo>
                  <a:cubicBezTo>
                    <a:pt x="13" y="4"/>
                    <a:pt x="10" y="0"/>
                    <a:pt x="7" y="0"/>
                  </a:cubicBezTo>
                  <a:close/>
                  <a:moveTo>
                    <a:pt x="750" y="821"/>
                  </a:moveTo>
                  <a:lnTo>
                    <a:pt x="750" y="821"/>
                  </a:lnTo>
                  <a:cubicBezTo>
                    <a:pt x="771" y="837"/>
                    <a:pt x="793" y="852"/>
                    <a:pt x="814" y="868"/>
                  </a:cubicBezTo>
                  <a:lnTo>
                    <a:pt x="814" y="868"/>
                  </a:lnTo>
                  <a:cubicBezTo>
                    <a:pt x="806" y="862"/>
                    <a:pt x="799" y="856"/>
                    <a:pt x="791" y="851"/>
                  </a:cubicBezTo>
                  <a:cubicBezTo>
                    <a:pt x="778" y="841"/>
                    <a:pt x="764" y="831"/>
                    <a:pt x="750" y="821"/>
                  </a:cubicBezTo>
                  <a:close/>
                  <a:moveTo>
                    <a:pt x="814" y="868"/>
                  </a:moveTo>
                  <a:cubicBezTo>
                    <a:pt x="1221" y="1173"/>
                    <a:pt x="1654" y="1404"/>
                    <a:pt x="2172" y="1478"/>
                  </a:cubicBezTo>
                  <a:cubicBezTo>
                    <a:pt x="2184" y="1478"/>
                    <a:pt x="2184" y="1466"/>
                    <a:pt x="2172" y="1466"/>
                  </a:cubicBezTo>
                  <a:cubicBezTo>
                    <a:pt x="1725" y="1375"/>
                    <a:pt x="1233" y="1164"/>
                    <a:pt x="814" y="868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4" name="Google Shape;574;p31"/>
            <p:cNvSpPr/>
            <p:nvPr/>
          </p:nvSpPr>
          <p:spPr>
            <a:xfrm>
              <a:off x="3930400" y="3135000"/>
              <a:ext cx="56700" cy="39050"/>
            </a:xfrm>
            <a:custGeom>
              <a:avLst/>
              <a:gdLst/>
              <a:ahLst/>
              <a:cxnLst/>
              <a:rect l="l" t="t" r="r" b="b"/>
              <a:pathLst>
                <a:path w="2268" h="1562" extrusionOk="0">
                  <a:moveTo>
                    <a:pt x="10" y="0"/>
                  </a:moveTo>
                  <a:cubicBezTo>
                    <a:pt x="3" y="0"/>
                    <a:pt x="1" y="6"/>
                    <a:pt x="9" y="6"/>
                  </a:cubicBezTo>
                  <a:cubicBezTo>
                    <a:pt x="398" y="796"/>
                    <a:pt x="1427" y="1386"/>
                    <a:pt x="2255" y="1562"/>
                  </a:cubicBezTo>
                  <a:cubicBezTo>
                    <a:pt x="2268" y="1562"/>
                    <a:pt x="2268" y="1549"/>
                    <a:pt x="2255" y="1549"/>
                  </a:cubicBezTo>
                  <a:cubicBezTo>
                    <a:pt x="1389" y="1311"/>
                    <a:pt x="524" y="771"/>
                    <a:pt x="22" y="6"/>
                  </a:cubicBezTo>
                  <a:cubicBezTo>
                    <a:pt x="17" y="2"/>
                    <a:pt x="13" y="0"/>
                    <a:pt x="10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5" name="Google Shape;575;p31"/>
            <p:cNvSpPr/>
            <p:nvPr/>
          </p:nvSpPr>
          <p:spPr>
            <a:xfrm>
              <a:off x="3974525" y="3176225"/>
              <a:ext cx="3175" cy="2925"/>
            </a:xfrm>
            <a:custGeom>
              <a:avLst/>
              <a:gdLst/>
              <a:ahLst/>
              <a:cxnLst/>
              <a:rect l="l" t="t" r="r" b="b"/>
              <a:pathLst>
                <a:path w="127" h="117" extrusionOk="0">
                  <a:moveTo>
                    <a:pt x="76" y="1"/>
                  </a:moveTo>
                  <a:cubicBezTo>
                    <a:pt x="39" y="1"/>
                    <a:pt x="13" y="26"/>
                    <a:pt x="1" y="51"/>
                  </a:cubicBezTo>
                  <a:cubicBezTo>
                    <a:pt x="1" y="76"/>
                    <a:pt x="26" y="114"/>
                    <a:pt x="51" y="114"/>
                  </a:cubicBezTo>
                  <a:cubicBezTo>
                    <a:pt x="56" y="116"/>
                    <a:pt x="61" y="117"/>
                    <a:pt x="66" y="117"/>
                  </a:cubicBezTo>
                  <a:cubicBezTo>
                    <a:pt x="89" y="117"/>
                    <a:pt x="114" y="96"/>
                    <a:pt x="114" y="76"/>
                  </a:cubicBezTo>
                  <a:cubicBezTo>
                    <a:pt x="126" y="38"/>
                    <a:pt x="101" y="13"/>
                    <a:pt x="7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6" name="Google Shape;576;p31"/>
            <p:cNvSpPr/>
            <p:nvPr/>
          </p:nvSpPr>
          <p:spPr>
            <a:xfrm>
              <a:off x="3965425" y="3172475"/>
              <a:ext cx="3175" cy="2925"/>
            </a:xfrm>
            <a:custGeom>
              <a:avLst/>
              <a:gdLst/>
              <a:ahLst/>
              <a:cxnLst/>
              <a:rect l="l" t="t" r="r" b="b"/>
              <a:pathLst>
                <a:path w="127" h="117" extrusionOk="0">
                  <a:moveTo>
                    <a:pt x="76" y="0"/>
                  </a:moveTo>
                  <a:cubicBezTo>
                    <a:pt x="39" y="0"/>
                    <a:pt x="14" y="25"/>
                    <a:pt x="1" y="50"/>
                  </a:cubicBezTo>
                  <a:cubicBezTo>
                    <a:pt x="1" y="88"/>
                    <a:pt x="26" y="113"/>
                    <a:pt x="51" y="113"/>
                  </a:cubicBezTo>
                  <a:cubicBezTo>
                    <a:pt x="56" y="115"/>
                    <a:pt x="61" y="116"/>
                    <a:pt x="66" y="116"/>
                  </a:cubicBezTo>
                  <a:cubicBezTo>
                    <a:pt x="89" y="116"/>
                    <a:pt x="114" y="96"/>
                    <a:pt x="114" y="75"/>
                  </a:cubicBezTo>
                  <a:cubicBezTo>
                    <a:pt x="126" y="38"/>
                    <a:pt x="101" y="13"/>
                    <a:pt x="7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7" name="Google Shape;577;p31"/>
            <p:cNvSpPr/>
            <p:nvPr/>
          </p:nvSpPr>
          <p:spPr>
            <a:xfrm>
              <a:off x="3954450" y="3166500"/>
              <a:ext cx="3175" cy="2925"/>
            </a:xfrm>
            <a:custGeom>
              <a:avLst/>
              <a:gdLst/>
              <a:ahLst/>
              <a:cxnLst/>
              <a:rect l="l" t="t" r="r" b="b"/>
              <a:pathLst>
                <a:path w="127" h="117" extrusionOk="0">
                  <a:moveTo>
                    <a:pt x="76" y="1"/>
                  </a:moveTo>
                  <a:cubicBezTo>
                    <a:pt x="38" y="1"/>
                    <a:pt x="13" y="26"/>
                    <a:pt x="1" y="51"/>
                  </a:cubicBezTo>
                  <a:cubicBezTo>
                    <a:pt x="1" y="88"/>
                    <a:pt x="13" y="114"/>
                    <a:pt x="51" y="114"/>
                  </a:cubicBezTo>
                  <a:cubicBezTo>
                    <a:pt x="56" y="116"/>
                    <a:pt x="61" y="117"/>
                    <a:pt x="66" y="117"/>
                  </a:cubicBezTo>
                  <a:cubicBezTo>
                    <a:pt x="89" y="117"/>
                    <a:pt x="114" y="96"/>
                    <a:pt x="114" y="76"/>
                  </a:cubicBezTo>
                  <a:cubicBezTo>
                    <a:pt x="126" y="38"/>
                    <a:pt x="101" y="13"/>
                    <a:pt x="7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8" name="Google Shape;578;p31"/>
            <p:cNvSpPr/>
            <p:nvPr/>
          </p:nvSpPr>
          <p:spPr>
            <a:xfrm>
              <a:off x="3944425" y="3159925"/>
              <a:ext cx="3150" cy="2925"/>
            </a:xfrm>
            <a:custGeom>
              <a:avLst/>
              <a:gdLst/>
              <a:ahLst/>
              <a:cxnLst/>
              <a:rect l="l" t="t" r="r" b="b"/>
              <a:pathLst>
                <a:path w="126" h="117" extrusionOk="0">
                  <a:moveTo>
                    <a:pt x="75" y="0"/>
                  </a:moveTo>
                  <a:cubicBezTo>
                    <a:pt x="38" y="0"/>
                    <a:pt x="13" y="13"/>
                    <a:pt x="13" y="50"/>
                  </a:cubicBezTo>
                  <a:cubicBezTo>
                    <a:pt x="0" y="75"/>
                    <a:pt x="25" y="113"/>
                    <a:pt x="50" y="113"/>
                  </a:cubicBezTo>
                  <a:cubicBezTo>
                    <a:pt x="57" y="115"/>
                    <a:pt x="63" y="116"/>
                    <a:pt x="69" y="116"/>
                  </a:cubicBezTo>
                  <a:cubicBezTo>
                    <a:pt x="96" y="116"/>
                    <a:pt x="113" y="94"/>
                    <a:pt x="113" y="63"/>
                  </a:cubicBezTo>
                  <a:cubicBezTo>
                    <a:pt x="126" y="38"/>
                    <a:pt x="101" y="13"/>
                    <a:pt x="7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9" name="Google Shape;579;p31"/>
            <p:cNvSpPr/>
            <p:nvPr/>
          </p:nvSpPr>
          <p:spPr>
            <a:xfrm>
              <a:off x="3935325" y="3152000"/>
              <a:ext cx="3150" cy="2925"/>
            </a:xfrm>
            <a:custGeom>
              <a:avLst/>
              <a:gdLst/>
              <a:ahLst/>
              <a:cxnLst/>
              <a:rect l="l" t="t" r="r" b="b"/>
              <a:pathLst>
                <a:path w="126" h="117" extrusionOk="0">
                  <a:moveTo>
                    <a:pt x="61" y="0"/>
                  </a:moveTo>
                  <a:cubicBezTo>
                    <a:pt x="38" y="0"/>
                    <a:pt x="13" y="21"/>
                    <a:pt x="13" y="41"/>
                  </a:cubicBezTo>
                  <a:cubicBezTo>
                    <a:pt x="0" y="79"/>
                    <a:pt x="25" y="104"/>
                    <a:pt x="50" y="116"/>
                  </a:cubicBezTo>
                  <a:cubicBezTo>
                    <a:pt x="88" y="116"/>
                    <a:pt x="113" y="104"/>
                    <a:pt x="126" y="66"/>
                  </a:cubicBezTo>
                  <a:cubicBezTo>
                    <a:pt x="126" y="41"/>
                    <a:pt x="101" y="3"/>
                    <a:pt x="76" y="3"/>
                  </a:cubicBezTo>
                  <a:cubicBezTo>
                    <a:pt x="71" y="1"/>
                    <a:pt x="66" y="0"/>
                    <a:pt x="6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0" name="Google Shape;580;p31"/>
            <p:cNvSpPr/>
            <p:nvPr/>
          </p:nvSpPr>
          <p:spPr>
            <a:xfrm>
              <a:off x="3928100" y="3145075"/>
              <a:ext cx="3175" cy="2950"/>
            </a:xfrm>
            <a:custGeom>
              <a:avLst/>
              <a:gdLst/>
              <a:ahLst/>
              <a:cxnLst/>
              <a:rect l="l" t="t" r="r" b="b"/>
              <a:pathLst>
                <a:path w="127" h="118" extrusionOk="0">
                  <a:moveTo>
                    <a:pt x="57" y="1"/>
                  </a:moveTo>
                  <a:cubicBezTo>
                    <a:pt x="30" y="1"/>
                    <a:pt x="13" y="21"/>
                    <a:pt x="13" y="42"/>
                  </a:cubicBezTo>
                  <a:cubicBezTo>
                    <a:pt x="1" y="80"/>
                    <a:pt x="26" y="105"/>
                    <a:pt x="51" y="117"/>
                  </a:cubicBezTo>
                  <a:cubicBezTo>
                    <a:pt x="88" y="117"/>
                    <a:pt x="114" y="105"/>
                    <a:pt x="126" y="67"/>
                  </a:cubicBezTo>
                  <a:cubicBezTo>
                    <a:pt x="126" y="42"/>
                    <a:pt x="101" y="4"/>
                    <a:pt x="76" y="4"/>
                  </a:cubicBezTo>
                  <a:cubicBezTo>
                    <a:pt x="69" y="2"/>
                    <a:pt x="63" y="1"/>
                    <a:pt x="57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1" name="Google Shape;581;p31"/>
            <p:cNvSpPr/>
            <p:nvPr/>
          </p:nvSpPr>
          <p:spPr>
            <a:xfrm>
              <a:off x="3971075" y="3175600"/>
              <a:ext cx="975" cy="1275"/>
            </a:xfrm>
            <a:custGeom>
              <a:avLst/>
              <a:gdLst/>
              <a:ahLst/>
              <a:cxnLst/>
              <a:rect l="l" t="t" r="r" b="b"/>
              <a:pathLst>
                <a:path w="39" h="51" extrusionOk="0">
                  <a:moveTo>
                    <a:pt x="26" y="1"/>
                  </a:moveTo>
                  <a:cubicBezTo>
                    <a:pt x="13" y="1"/>
                    <a:pt x="1" y="13"/>
                    <a:pt x="1" y="26"/>
                  </a:cubicBezTo>
                  <a:cubicBezTo>
                    <a:pt x="1" y="26"/>
                    <a:pt x="1" y="38"/>
                    <a:pt x="13" y="51"/>
                  </a:cubicBezTo>
                  <a:cubicBezTo>
                    <a:pt x="26" y="51"/>
                    <a:pt x="38" y="38"/>
                    <a:pt x="38" y="26"/>
                  </a:cubicBezTo>
                  <a:cubicBezTo>
                    <a:pt x="38" y="13"/>
                    <a:pt x="38" y="1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2" name="Google Shape;582;p31"/>
            <p:cNvSpPr/>
            <p:nvPr/>
          </p:nvSpPr>
          <p:spPr>
            <a:xfrm>
              <a:off x="3959800" y="3170450"/>
              <a:ext cx="1275" cy="1100"/>
            </a:xfrm>
            <a:custGeom>
              <a:avLst/>
              <a:gdLst/>
              <a:ahLst/>
              <a:cxnLst/>
              <a:rect l="l" t="t" r="r" b="b"/>
              <a:pathLst>
                <a:path w="51" h="44" extrusionOk="0">
                  <a:moveTo>
                    <a:pt x="27" y="1"/>
                  </a:moveTo>
                  <a:cubicBezTo>
                    <a:pt x="19" y="1"/>
                    <a:pt x="13" y="9"/>
                    <a:pt x="13" y="18"/>
                  </a:cubicBezTo>
                  <a:cubicBezTo>
                    <a:pt x="0" y="31"/>
                    <a:pt x="13" y="43"/>
                    <a:pt x="25" y="43"/>
                  </a:cubicBezTo>
                  <a:cubicBezTo>
                    <a:pt x="38" y="43"/>
                    <a:pt x="50" y="31"/>
                    <a:pt x="50" y="18"/>
                  </a:cubicBezTo>
                  <a:cubicBezTo>
                    <a:pt x="50" y="18"/>
                    <a:pt x="38" y="6"/>
                    <a:pt x="38" y="6"/>
                  </a:cubicBezTo>
                  <a:cubicBezTo>
                    <a:pt x="34" y="2"/>
                    <a:pt x="30" y="1"/>
                    <a:pt x="27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3" name="Google Shape;583;p31"/>
            <p:cNvSpPr/>
            <p:nvPr/>
          </p:nvSpPr>
          <p:spPr>
            <a:xfrm>
              <a:off x="3940650" y="3156775"/>
              <a:ext cx="975" cy="975"/>
            </a:xfrm>
            <a:custGeom>
              <a:avLst/>
              <a:gdLst/>
              <a:ahLst/>
              <a:cxnLst/>
              <a:rect l="l" t="t" r="r" b="b"/>
              <a:pathLst>
                <a:path w="39" h="39" extrusionOk="0">
                  <a:moveTo>
                    <a:pt x="26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1" y="26"/>
                    <a:pt x="1" y="38"/>
                    <a:pt x="13" y="38"/>
                  </a:cubicBezTo>
                  <a:cubicBezTo>
                    <a:pt x="26" y="38"/>
                    <a:pt x="38" y="38"/>
                    <a:pt x="38" y="26"/>
                  </a:cubicBezTo>
                  <a:cubicBezTo>
                    <a:pt x="38" y="13"/>
                    <a:pt x="26" y="1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4" name="Google Shape;584;p31"/>
            <p:cNvSpPr/>
            <p:nvPr/>
          </p:nvSpPr>
          <p:spPr>
            <a:xfrm>
              <a:off x="3931875" y="3148925"/>
              <a:ext cx="1275" cy="1100"/>
            </a:xfrm>
            <a:custGeom>
              <a:avLst/>
              <a:gdLst/>
              <a:ahLst/>
              <a:cxnLst/>
              <a:rect l="l" t="t" r="r" b="b"/>
              <a:pathLst>
                <a:path w="51" h="44" extrusionOk="0">
                  <a:moveTo>
                    <a:pt x="25" y="1"/>
                  </a:moveTo>
                  <a:cubicBezTo>
                    <a:pt x="13" y="1"/>
                    <a:pt x="13" y="13"/>
                    <a:pt x="0" y="26"/>
                  </a:cubicBezTo>
                  <a:cubicBezTo>
                    <a:pt x="0" y="26"/>
                    <a:pt x="13" y="39"/>
                    <a:pt x="25" y="39"/>
                  </a:cubicBezTo>
                  <a:cubicBezTo>
                    <a:pt x="29" y="42"/>
                    <a:pt x="32" y="44"/>
                    <a:pt x="34" y="44"/>
                  </a:cubicBezTo>
                  <a:cubicBezTo>
                    <a:pt x="39" y="44"/>
                    <a:pt x="42" y="35"/>
                    <a:pt x="50" y="26"/>
                  </a:cubicBezTo>
                  <a:cubicBezTo>
                    <a:pt x="50" y="13"/>
                    <a:pt x="38" y="1"/>
                    <a:pt x="25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5" name="Google Shape;585;p31"/>
            <p:cNvSpPr/>
            <p:nvPr/>
          </p:nvSpPr>
          <p:spPr>
            <a:xfrm>
              <a:off x="3950375" y="3164000"/>
              <a:ext cx="975" cy="1275"/>
            </a:xfrm>
            <a:custGeom>
              <a:avLst/>
              <a:gdLst/>
              <a:ahLst/>
              <a:cxnLst/>
              <a:rect l="l" t="t" r="r" b="b"/>
              <a:pathLst>
                <a:path w="39" h="51" extrusionOk="0">
                  <a:moveTo>
                    <a:pt x="26" y="0"/>
                  </a:moveTo>
                  <a:cubicBezTo>
                    <a:pt x="13" y="0"/>
                    <a:pt x="1" y="13"/>
                    <a:pt x="1" y="25"/>
                  </a:cubicBezTo>
                  <a:cubicBezTo>
                    <a:pt x="1" y="38"/>
                    <a:pt x="1" y="50"/>
                    <a:pt x="13" y="50"/>
                  </a:cubicBezTo>
                  <a:cubicBezTo>
                    <a:pt x="26" y="50"/>
                    <a:pt x="38" y="38"/>
                    <a:pt x="38" y="25"/>
                  </a:cubicBezTo>
                  <a:cubicBezTo>
                    <a:pt x="38" y="13"/>
                    <a:pt x="38" y="13"/>
                    <a:pt x="2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6" name="Google Shape;586;p31"/>
            <p:cNvSpPr/>
            <p:nvPr/>
          </p:nvSpPr>
          <p:spPr>
            <a:xfrm>
              <a:off x="3957600" y="3181475"/>
              <a:ext cx="4400" cy="750"/>
            </a:xfrm>
            <a:custGeom>
              <a:avLst/>
              <a:gdLst/>
              <a:ahLst/>
              <a:cxnLst/>
              <a:rect l="l" t="t" r="r" b="b"/>
              <a:pathLst>
                <a:path w="176" h="30" extrusionOk="0">
                  <a:moveTo>
                    <a:pt x="169" y="0"/>
                  </a:moveTo>
                  <a:cubicBezTo>
                    <a:pt x="168" y="0"/>
                    <a:pt x="166" y="1"/>
                    <a:pt x="163" y="4"/>
                  </a:cubicBezTo>
                  <a:cubicBezTo>
                    <a:pt x="113" y="4"/>
                    <a:pt x="63" y="4"/>
                    <a:pt x="13" y="16"/>
                  </a:cubicBezTo>
                  <a:cubicBezTo>
                    <a:pt x="0" y="16"/>
                    <a:pt x="0" y="29"/>
                    <a:pt x="13" y="29"/>
                  </a:cubicBezTo>
                  <a:cubicBezTo>
                    <a:pt x="63" y="29"/>
                    <a:pt x="113" y="29"/>
                    <a:pt x="163" y="16"/>
                  </a:cubicBezTo>
                  <a:cubicBezTo>
                    <a:pt x="173" y="16"/>
                    <a:pt x="175" y="0"/>
                    <a:pt x="16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7" name="Google Shape;587;p31"/>
            <p:cNvSpPr/>
            <p:nvPr/>
          </p:nvSpPr>
          <p:spPr>
            <a:xfrm>
              <a:off x="3958525" y="3176150"/>
              <a:ext cx="5050" cy="1675"/>
            </a:xfrm>
            <a:custGeom>
              <a:avLst/>
              <a:gdLst/>
              <a:ahLst/>
              <a:cxnLst/>
              <a:rect l="l" t="t" r="r" b="b"/>
              <a:pathLst>
                <a:path w="202" h="67" extrusionOk="0">
                  <a:moveTo>
                    <a:pt x="195" y="0"/>
                  </a:moveTo>
                  <a:cubicBezTo>
                    <a:pt x="194" y="0"/>
                    <a:pt x="192" y="1"/>
                    <a:pt x="189" y="4"/>
                  </a:cubicBezTo>
                  <a:cubicBezTo>
                    <a:pt x="126" y="16"/>
                    <a:pt x="76" y="29"/>
                    <a:pt x="13" y="41"/>
                  </a:cubicBezTo>
                  <a:cubicBezTo>
                    <a:pt x="1" y="54"/>
                    <a:pt x="1" y="66"/>
                    <a:pt x="13" y="66"/>
                  </a:cubicBezTo>
                  <a:cubicBezTo>
                    <a:pt x="76" y="54"/>
                    <a:pt x="139" y="41"/>
                    <a:pt x="189" y="16"/>
                  </a:cubicBezTo>
                  <a:cubicBezTo>
                    <a:pt x="199" y="16"/>
                    <a:pt x="201" y="0"/>
                    <a:pt x="19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8" name="Google Shape;588;p31"/>
            <p:cNvSpPr/>
            <p:nvPr/>
          </p:nvSpPr>
          <p:spPr>
            <a:xfrm>
              <a:off x="3953200" y="3179050"/>
              <a:ext cx="4425" cy="1275"/>
            </a:xfrm>
            <a:custGeom>
              <a:avLst/>
              <a:gdLst/>
              <a:ahLst/>
              <a:cxnLst/>
              <a:rect l="l" t="t" r="r" b="b"/>
              <a:pathLst>
                <a:path w="177" h="51" extrusionOk="0">
                  <a:moveTo>
                    <a:pt x="164" y="1"/>
                  </a:moveTo>
                  <a:cubicBezTo>
                    <a:pt x="114" y="13"/>
                    <a:pt x="63" y="26"/>
                    <a:pt x="13" y="38"/>
                  </a:cubicBezTo>
                  <a:cubicBezTo>
                    <a:pt x="1" y="38"/>
                    <a:pt x="1" y="51"/>
                    <a:pt x="13" y="51"/>
                  </a:cubicBezTo>
                  <a:cubicBezTo>
                    <a:pt x="63" y="51"/>
                    <a:pt x="114" y="38"/>
                    <a:pt x="164" y="13"/>
                  </a:cubicBezTo>
                  <a:cubicBezTo>
                    <a:pt x="176" y="13"/>
                    <a:pt x="176" y="1"/>
                    <a:pt x="16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9" name="Google Shape;589;p31"/>
            <p:cNvSpPr/>
            <p:nvPr/>
          </p:nvSpPr>
          <p:spPr>
            <a:xfrm>
              <a:off x="3951325" y="3172475"/>
              <a:ext cx="4100" cy="1575"/>
            </a:xfrm>
            <a:custGeom>
              <a:avLst/>
              <a:gdLst/>
              <a:ahLst/>
              <a:cxnLst/>
              <a:rect l="l" t="t" r="r" b="b"/>
              <a:pathLst>
                <a:path w="164" h="63" extrusionOk="0">
                  <a:moveTo>
                    <a:pt x="151" y="0"/>
                  </a:moveTo>
                  <a:cubicBezTo>
                    <a:pt x="101" y="25"/>
                    <a:pt x="50" y="38"/>
                    <a:pt x="13" y="50"/>
                  </a:cubicBezTo>
                  <a:cubicBezTo>
                    <a:pt x="0" y="50"/>
                    <a:pt x="0" y="63"/>
                    <a:pt x="13" y="63"/>
                  </a:cubicBezTo>
                  <a:cubicBezTo>
                    <a:pt x="63" y="50"/>
                    <a:pt x="113" y="38"/>
                    <a:pt x="151" y="25"/>
                  </a:cubicBezTo>
                  <a:cubicBezTo>
                    <a:pt x="163" y="25"/>
                    <a:pt x="163" y="0"/>
                    <a:pt x="15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0" name="Google Shape;590;p31"/>
            <p:cNvSpPr/>
            <p:nvPr/>
          </p:nvSpPr>
          <p:spPr>
            <a:xfrm>
              <a:off x="3952250" y="3175275"/>
              <a:ext cx="3800" cy="1600"/>
            </a:xfrm>
            <a:custGeom>
              <a:avLst/>
              <a:gdLst/>
              <a:ahLst/>
              <a:cxnLst/>
              <a:rect l="l" t="t" r="r" b="b"/>
              <a:pathLst>
                <a:path w="152" h="64" extrusionOk="0">
                  <a:moveTo>
                    <a:pt x="126" y="1"/>
                  </a:moveTo>
                  <a:cubicBezTo>
                    <a:pt x="89" y="26"/>
                    <a:pt x="51" y="39"/>
                    <a:pt x="13" y="51"/>
                  </a:cubicBezTo>
                  <a:cubicBezTo>
                    <a:pt x="1" y="51"/>
                    <a:pt x="1" y="64"/>
                    <a:pt x="13" y="64"/>
                  </a:cubicBezTo>
                  <a:cubicBezTo>
                    <a:pt x="64" y="64"/>
                    <a:pt x="101" y="39"/>
                    <a:pt x="139" y="14"/>
                  </a:cubicBezTo>
                  <a:cubicBezTo>
                    <a:pt x="152" y="14"/>
                    <a:pt x="139" y="1"/>
                    <a:pt x="1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1" name="Google Shape;591;p31"/>
            <p:cNvSpPr/>
            <p:nvPr/>
          </p:nvSpPr>
          <p:spPr>
            <a:xfrm>
              <a:off x="3948500" y="3177800"/>
              <a:ext cx="3475" cy="1275"/>
            </a:xfrm>
            <a:custGeom>
              <a:avLst/>
              <a:gdLst/>
              <a:ahLst/>
              <a:cxnLst/>
              <a:rect l="l" t="t" r="r" b="b"/>
              <a:pathLst>
                <a:path w="139" h="51" extrusionOk="0">
                  <a:moveTo>
                    <a:pt x="126" y="0"/>
                  </a:moveTo>
                  <a:cubicBezTo>
                    <a:pt x="88" y="13"/>
                    <a:pt x="51" y="25"/>
                    <a:pt x="0" y="38"/>
                  </a:cubicBezTo>
                  <a:cubicBezTo>
                    <a:pt x="0" y="38"/>
                    <a:pt x="0" y="51"/>
                    <a:pt x="13" y="51"/>
                  </a:cubicBezTo>
                  <a:cubicBezTo>
                    <a:pt x="51" y="51"/>
                    <a:pt x="88" y="38"/>
                    <a:pt x="138" y="13"/>
                  </a:cubicBezTo>
                  <a:cubicBezTo>
                    <a:pt x="138" y="13"/>
                    <a:pt x="138" y="0"/>
                    <a:pt x="12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2" name="Google Shape;592;p31"/>
            <p:cNvSpPr/>
            <p:nvPr/>
          </p:nvSpPr>
          <p:spPr>
            <a:xfrm>
              <a:off x="3945975" y="3174975"/>
              <a:ext cx="4425" cy="1600"/>
            </a:xfrm>
            <a:custGeom>
              <a:avLst/>
              <a:gdLst/>
              <a:ahLst/>
              <a:cxnLst/>
              <a:rect l="l" t="t" r="r" b="b"/>
              <a:pathLst>
                <a:path w="177" h="64" extrusionOk="0">
                  <a:moveTo>
                    <a:pt x="164" y="0"/>
                  </a:moveTo>
                  <a:cubicBezTo>
                    <a:pt x="114" y="26"/>
                    <a:pt x="64" y="26"/>
                    <a:pt x="13" y="51"/>
                  </a:cubicBezTo>
                  <a:cubicBezTo>
                    <a:pt x="1" y="51"/>
                    <a:pt x="1" y="63"/>
                    <a:pt x="13" y="63"/>
                  </a:cubicBezTo>
                  <a:cubicBezTo>
                    <a:pt x="64" y="63"/>
                    <a:pt x="114" y="38"/>
                    <a:pt x="164" y="26"/>
                  </a:cubicBezTo>
                  <a:cubicBezTo>
                    <a:pt x="177" y="26"/>
                    <a:pt x="177" y="0"/>
                    <a:pt x="1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3" name="Google Shape;593;p31"/>
            <p:cNvSpPr/>
            <p:nvPr/>
          </p:nvSpPr>
          <p:spPr>
            <a:xfrm>
              <a:off x="3947325" y="3167450"/>
              <a:ext cx="3700" cy="2650"/>
            </a:xfrm>
            <a:custGeom>
              <a:avLst/>
              <a:gdLst/>
              <a:ahLst/>
              <a:cxnLst/>
              <a:rect l="l" t="t" r="r" b="b"/>
              <a:pathLst>
                <a:path w="148" h="106" extrusionOk="0">
                  <a:moveTo>
                    <a:pt x="123" y="0"/>
                  </a:moveTo>
                  <a:cubicBezTo>
                    <a:pt x="85" y="38"/>
                    <a:pt x="47" y="63"/>
                    <a:pt x="10" y="88"/>
                  </a:cubicBezTo>
                  <a:cubicBezTo>
                    <a:pt x="1" y="97"/>
                    <a:pt x="4" y="106"/>
                    <a:pt x="12" y="106"/>
                  </a:cubicBezTo>
                  <a:cubicBezTo>
                    <a:pt x="15" y="106"/>
                    <a:pt x="19" y="104"/>
                    <a:pt x="22" y="101"/>
                  </a:cubicBezTo>
                  <a:cubicBezTo>
                    <a:pt x="60" y="76"/>
                    <a:pt x="98" y="50"/>
                    <a:pt x="135" y="25"/>
                  </a:cubicBezTo>
                  <a:cubicBezTo>
                    <a:pt x="148" y="13"/>
                    <a:pt x="135" y="0"/>
                    <a:pt x="12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4" name="Google Shape;594;p31"/>
            <p:cNvSpPr/>
            <p:nvPr/>
          </p:nvSpPr>
          <p:spPr>
            <a:xfrm>
              <a:off x="3949425" y="3170500"/>
              <a:ext cx="2800" cy="1675"/>
            </a:xfrm>
            <a:custGeom>
              <a:avLst/>
              <a:gdLst/>
              <a:ahLst/>
              <a:cxnLst/>
              <a:rect l="l" t="t" r="r" b="b"/>
              <a:pathLst>
                <a:path w="112" h="67" extrusionOk="0">
                  <a:moveTo>
                    <a:pt x="96" y="0"/>
                  </a:moveTo>
                  <a:cubicBezTo>
                    <a:pt x="94" y="0"/>
                    <a:pt x="91" y="1"/>
                    <a:pt x="89" y="4"/>
                  </a:cubicBezTo>
                  <a:cubicBezTo>
                    <a:pt x="64" y="16"/>
                    <a:pt x="39" y="29"/>
                    <a:pt x="14" y="54"/>
                  </a:cubicBezTo>
                  <a:cubicBezTo>
                    <a:pt x="1" y="54"/>
                    <a:pt x="14" y="66"/>
                    <a:pt x="14" y="66"/>
                  </a:cubicBezTo>
                  <a:cubicBezTo>
                    <a:pt x="51" y="54"/>
                    <a:pt x="76" y="29"/>
                    <a:pt x="101" y="16"/>
                  </a:cubicBezTo>
                  <a:cubicBezTo>
                    <a:pt x="111" y="16"/>
                    <a:pt x="105" y="0"/>
                    <a:pt x="9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5" name="Google Shape;595;p31"/>
            <p:cNvSpPr/>
            <p:nvPr/>
          </p:nvSpPr>
          <p:spPr>
            <a:xfrm>
              <a:off x="3962625" y="3177800"/>
              <a:ext cx="4725" cy="950"/>
            </a:xfrm>
            <a:custGeom>
              <a:avLst/>
              <a:gdLst/>
              <a:ahLst/>
              <a:cxnLst/>
              <a:rect l="l" t="t" r="r" b="b"/>
              <a:pathLst>
                <a:path w="189" h="38" extrusionOk="0">
                  <a:moveTo>
                    <a:pt x="163" y="0"/>
                  </a:moveTo>
                  <a:cubicBezTo>
                    <a:pt x="113" y="13"/>
                    <a:pt x="63" y="13"/>
                    <a:pt x="13" y="25"/>
                  </a:cubicBezTo>
                  <a:cubicBezTo>
                    <a:pt x="0" y="25"/>
                    <a:pt x="0" y="38"/>
                    <a:pt x="13" y="38"/>
                  </a:cubicBezTo>
                  <a:cubicBezTo>
                    <a:pt x="63" y="38"/>
                    <a:pt x="126" y="38"/>
                    <a:pt x="176" y="25"/>
                  </a:cubicBezTo>
                  <a:cubicBezTo>
                    <a:pt x="188" y="13"/>
                    <a:pt x="176" y="0"/>
                    <a:pt x="16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6" name="Google Shape;596;p31"/>
            <p:cNvSpPr/>
            <p:nvPr/>
          </p:nvSpPr>
          <p:spPr>
            <a:xfrm>
              <a:off x="3948175" y="3181250"/>
              <a:ext cx="4425" cy="650"/>
            </a:xfrm>
            <a:custGeom>
              <a:avLst/>
              <a:gdLst/>
              <a:ahLst/>
              <a:cxnLst/>
              <a:rect l="l" t="t" r="r" b="b"/>
              <a:pathLst>
                <a:path w="177" h="26" extrusionOk="0">
                  <a:moveTo>
                    <a:pt x="13" y="0"/>
                  </a:moveTo>
                  <a:cubicBezTo>
                    <a:pt x="13" y="0"/>
                    <a:pt x="1" y="13"/>
                    <a:pt x="13" y="13"/>
                  </a:cubicBezTo>
                  <a:cubicBezTo>
                    <a:pt x="64" y="25"/>
                    <a:pt x="114" y="25"/>
                    <a:pt x="164" y="25"/>
                  </a:cubicBezTo>
                  <a:cubicBezTo>
                    <a:pt x="176" y="25"/>
                    <a:pt x="176" y="13"/>
                    <a:pt x="164" y="13"/>
                  </a:cubicBezTo>
                  <a:cubicBezTo>
                    <a:pt x="114" y="0"/>
                    <a:pt x="64" y="0"/>
                    <a:pt x="1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7" name="Google Shape;597;p31"/>
            <p:cNvSpPr/>
            <p:nvPr/>
          </p:nvSpPr>
          <p:spPr>
            <a:xfrm>
              <a:off x="3944100" y="3171700"/>
              <a:ext cx="2750" cy="2050"/>
            </a:xfrm>
            <a:custGeom>
              <a:avLst/>
              <a:gdLst/>
              <a:ahLst/>
              <a:cxnLst/>
              <a:rect l="l" t="t" r="r" b="b"/>
              <a:pathLst>
                <a:path w="110" h="82" extrusionOk="0">
                  <a:moveTo>
                    <a:pt x="99" y="1"/>
                  </a:moveTo>
                  <a:cubicBezTo>
                    <a:pt x="96" y="1"/>
                    <a:pt x="92" y="2"/>
                    <a:pt x="88" y="6"/>
                  </a:cubicBezTo>
                  <a:cubicBezTo>
                    <a:pt x="63" y="31"/>
                    <a:pt x="38" y="44"/>
                    <a:pt x="13" y="69"/>
                  </a:cubicBezTo>
                  <a:cubicBezTo>
                    <a:pt x="1" y="69"/>
                    <a:pt x="1" y="81"/>
                    <a:pt x="13" y="81"/>
                  </a:cubicBezTo>
                  <a:cubicBezTo>
                    <a:pt x="51" y="69"/>
                    <a:pt x="76" y="44"/>
                    <a:pt x="101" y="18"/>
                  </a:cubicBezTo>
                  <a:cubicBezTo>
                    <a:pt x="110" y="10"/>
                    <a:pt x="106" y="1"/>
                    <a:pt x="9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8" name="Google Shape;598;p31"/>
            <p:cNvSpPr/>
            <p:nvPr/>
          </p:nvSpPr>
          <p:spPr>
            <a:xfrm>
              <a:off x="3942850" y="3163675"/>
              <a:ext cx="2525" cy="3175"/>
            </a:xfrm>
            <a:custGeom>
              <a:avLst/>
              <a:gdLst/>
              <a:ahLst/>
              <a:cxnLst/>
              <a:rect l="l" t="t" r="r" b="b"/>
              <a:pathLst>
                <a:path w="101" h="127" extrusionOk="0">
                  <a:moveTo>
                    <a:pt x="88" y="1"/>
                  </a:moveTo>
                  <a:cubicBezTo>
                    <a:pt x="51" y="38"/>
                    <a:pt x="26" y="63"/>
                    <a:pt x="0" y="114"/>
                  </a:cubicBezTo>
                  <a:cubicBezTo>
                    <a:pt x="0" y="126"/>
                    <a:pt x="13" y="126"/>
                    <a:pt x="13" y="126"/>
                  </a:cubicBezTo>
                  <a:cubicBezTo>
                    <a:pt x="38" y="88"/>
                    <a:pt x="63" y="51"/>
                    <a:pt x="88" y="13"/>
                  </a:cubicBezTo>
                  <a:cubicBezTo>
                    <a:pt x="101" y="1"/>
                    <a:pt x="88" y="1"/>
                    <a:pt x="8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9" name="Google Shape;599;p31"/>
            <p:cNvSpPr/>
            <p:nvPr/>
          </p:nvSpPr>
          <p:spPr>
            <a:xfrm>
              <a:off x="3945050" y="3166050"/>
              <a:ext cx="2125" cy="2175"/>
            </a:xfrm>
            <a:custGeom>
              <a:avLst/>
              <a:gdLst/>
              <a:ahLst/>
              <a:cxnLst/>
              <a:rect l="l" t="t" r="r" b="b"/>
              <a:pathLst>
                <a:path w="85" h="87" extrusionOk="0">
                  <a:moveTo>
                    <a:pt x="68" y="1"/>
                  </a:moveTo>
                  <a:cubicBezTo>
                    <a:pt x="65" y="1"/>
                    <a:pt x="63" y="2"/>
                    <a:pt x="63" y="6"/>
                  </a:cubicBezTo>
                  <a:cubicBezTo>
                    <a:pt x="38" y="31"/>
                    <a:pt x="25" y="56"/>
                    <a:pt x="0" y="69"/>
                  </a:cubicBezTo>
                  <a:cubicBezTo>
                    <a:pt x="0" y="78"/>
                    <a:pt x="7" y="87"/>
                    <a:pt x="10" y="87"/>
                  </a:cubicBezTo>
                  <a:cubicBezTo>
                    <a:pt x="12" y="87"/>
                    <a:pt x="13" y="85"/>
                    <a:pt x="13" y="81"/>
                  </a:cubicBezTo>
                  <a:cubicBezTo>
                    <a:pt x="38" y="69"/>
                    <a:pt x="63" y="44"/>
                    <a:pt x="76" y="19"/>
                  </a:cubicBezTo>
                  <a:cubicBezTo>
                    <a:pt x="84" y="10"/>
                    <a:pt x="75" y="1"/>
                    <a:pt x="6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0" name="Google Shape;600;p31"/>
            <p:cNvSpPr/>
            <p:nvPr/>
          </p:nvSpPr>
          <p:spPr>
            <a:xfrm>
              <a:off x="3942225" y="3169100"/>
              <a:ext cx="1900" cy="2450"/>
            </a:xfrm>
            <a:custGeom>
              <a:avLst/>
              <a:gdLst/>
              <a:ahLst/>
              <a:cxnLst/>
              <a:rect l="l" t="t" r="r" b="b"/>
              <a:pathLst>
                <a:path w="76" h="98" extrusionOk="0">
                  <a:moveTo>
                    <a:pt x="69" y="0"/>
                  </a:moveTo>
                  <a:cubicBezTo>
                    <a:pt x="66" y="0"/>
                    <a:pt x="63" y="3"/>
                    <a:pt x="63" y="10"/>
                  </a:cubicBezTo>
                  <a:cubicBezTo>
                    <a:pt x="38" y="35"/>
                    <a:pt x="25" y="60"/>
                    <a:pt x="0" y="85"/>
                  </a:cubicBezTo>
                  <a:cubicBezTo>
                    <a:pt x="0" y="97"/>
                    <a:pt x="13" y="97"/>
                    <a:pt x="13" y="97"/>
                  </a:cubicBezTo>
                  <a:cubicBezTo>
                    <a:pt x="38" y="72"/>
                    <a:pt x="51" y="47"/>
                    <a:pt x="76" y="10"/>
                  </a:cubicBezTo>
                  <a:cubicBezTo>
                    <a:pt x="76" y="3"/>
                    <a:pt x="73" y="0"/>
                    <a:pt x="6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1" name="Google Shape;601;p31"/>
            <p:cNvSpPr/>
            <p:nvPr/>
          </p:nvSpPr>
          <p:spPr>
            <a:xfrm>
              <a:off x="3939075" y="3166375"/>
              <a:ext cx="1300" cy="3300"/>
            </a:xfrm>
            <a:custGeom>
              <a:avLst/>
              <a:gdLst/>
              <a:ahLst/>
              <a:cxnLst/>
              <a:rect l="l" t="t" r="r" b="b"/>
              <a:pathLst>
                <a:path w="52" h="132" extrusionOk="0">
                  <a:moveTo>
                    <a:pt x="38" y="0"/>
                  </a:moveTo>
                  <a:cubicBezTo>
                    <a:pt x="34" y="0"/>
                    <a:pt x="30" y="1"/>
                    <a:pt x="26" y="6"/>
                  </a:cubicBezTo>
                  <a:cubicBezTo>
                    <a:pt x="13" y="43"/>
                    <a:pt x="13" y="81"/>
                    <a:pt x="1" y="119"/>
                  </a:cubicBezTo>
                  <a:cubicBezTo>
                    <a:pt x="1" y="131"/>
                    <a:pt x="13" y="131"/>
                    <a:pt x="26" y="131"/>
                  </a:cubicBezTo>
                  <a:cubicBezTo>
                    <a:pt x="39" y="93"/>
                    <a:pt x="39" y="56"/>
                    <a:pt x="51" y="6"/>
                  </a:cubicBezTo>
                  <a:cubicBezTo>
                    <a:pt x="51" y="6"/>
                    <a:pt x="45" y="0"/>
                    <a:pt x="38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2" name="Google Shape;602;p31"/>
            <p:cNvSpPr/>
            <p:nvPr/>
          </p:nvSpPr>
          <p:spPr>
            <a:xfrm>
              <a:off x="3941275" y="3162100"/>
              <a:ext cx="1275" cy="2475"/>
            </a:xfrm>
            <a:custGeom>
              <a:avLst/>
              <a:gdLst/>
              <a:ahLst/>
              <a:cxnLst/>
              <a:rect l="l" t="t" r="r" b="b"/>
              <a:pathLst>
                <a:path w="51" h="99" extrusionOk="0">
                  <a:moveTo>
                    <a:pt x="38" y="1"/>
                  </a:moveTo>
                  <a:cubicBezTo>
                    <a:pt x="26" y="26"/>
                    <a:pt x="13" y="64"/>
                    <a:pt x="1" y="89"/>
                  </a:cubicBezTo>
                  <a:cubicBezTo>
                    <a:pt x="1" y="95"/>
                    <a:pt x="4" y="98"/>
                    <a:pt x="7" y="98"/>
                  </a:cubicBezTo>
                  <a:cubicBezTo>
                    <a:pt x="10" y="98"/>
                    <a:pt x="13" y="95"/>
                    <a:pt x="13" y="89"/>
                  </a:cubicBezTo>
                  <a:cubicBezTo>
                    <a:pt x="26" y="64"/>
                    <a:pt x="38" y="39"/>
                    <a:pt x="51" y="13"/>
                  </a:cubicBezTo>
                  <a:cubicBezTo>
                    <a:pt x="51" y="1"/>
                    <a:pt x="38" y="1"/>
                    <a:pt x="3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3" name="Google Shape;603;p31"/>
            <p:cNvSpPr/>
            <p:nvPr/>
          </p:nvSpPr>
          <p:spPr>
            <a:xfrm>
              <a:off x="3936900" y="3159050"/>
              <a:ext cx="1425" cy="3625"/>
            </a:xfrm>
            <a:custGeom>
              <a:avLst/>
              <a:gdLst/>
              <a:ahLst/>
              <a:cxnLst/>
              <a:rect l="l" t="t" r="r" b="b"/>
              <a:pathLst>
                <a:path w="57" h="145" extrusionOk="0">
                  <a:moveTo>
                    <a:pt x="49" y="1"/>
                  </a:moveTo>
                  <a:cubicBezTo>
                    <a:pt x="44" y="1"/>
                    <a:pt x="38" y="4"/>
                    <a:pt x="38" y="10"/>
                  </a:cubicBezTo>
                  <a:cubicBezTo>
                    <a:pt x="25" y="48"/>
                    <a:pt x="13" y="85"/>
                    <a:pt x="0" y="135"/>
                  </a:cubicBezTo>
                  <a:cubicBezTo>
                    <a:pt x="0" y="142"/>
                    <a:pt x="3" y="145"/>
                    <a:pt x="8" y="145"/>
                  </a:cubicBezTo>
                  <a:cubicBezTo>
                    <a:pt x="13" y="145"/>
                    <a:pt x="19" y="142"/>
                    <a:pt x="25" y="135"/>
                  </a:cubicBezTo>
                  <a:cubicBezTo>
                    <a:pt x="38" y="98"/>
                    <a:pt x="50" y="48"/>
                    <a:pt x="50" y="10"/>
                  </a:cubicBezTo>
                  <a:cubicBezTo>
                    <a:pt x="56" y="4"/>
                    <a:pt x="53" y="1"/>
                    <a:pt x="4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4" name="Google Shape;604;p31"/>
            <p:cNvSpPr/>
            <p:nvPr/>
          </p:nvSpPr>
          <p:spPr>
            <a:xfrm>
              <a:off x="3937525" y="3163750"/>
              <a:ext cx="1275" cy="3950"/>
            </a:xfrm>
            <a:custGeom>
              <a:avLst/>
              <a:gdLst/>
              <a:ahLst/>
              <a:cxnLst/>
              <a:rect l="l" t="t" r="r" b="b"/>
              <a:pathLst>
                <a:path w="51" h="158" extrusionOk="0">
                  <a:moveTo>
                    <a:pt x="44" y="1"/>
                  </a:moveTo>
                  <a:cubicBezTo>
                    <a:pt x="41" y="1"/>
                    <a:pt x="38" y="4"/>
                    <a:pt x="38" y="10"/>
                  </a:cubicBezTo>
                  <a:cubicBezTo>
                    <a:pt x="25" y="60"/>
                    <a:pt x="13" y="98"/>
                    <a:pt x="0" y="148"/>
                  </a:cubicBezTo>
                  <a:cubicBezTo>
                    <a:pt x="0" y="155"/>
                    <a:pt x="3" y="158"/>
                    <a:pt x="8" y="158"/>
                  </a:cubicBezTo>
                  <a:cubicBezTo>
                    <a:pt x="13" y="158"/>
                    <a:pt x="19" y="155"/>
                    <a:pt x="25" y="148"/>
                  </a:cubicBezTo>
                  <a:cubicBezTo>
                    <a:pt x="38" y="111"/>
                    <a:pt x="38" y="60"/>
                    <a:pt x="50" y="10"/>
                  </a:cubicBezTo>
                  <a:cubicBezTo>
                    <a:pt x="50" y="4"/>
                    <a:pt x="47" y="1"/>
                    <a:pt x="4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5" name="Google Shape;605;p31"/>
            <p:cNvSpPr/>
            <p:nvPr/>
          </p:nvSpPr>
          <p:spPr>
            <a:xfrm>
              <a:off x="3933125" y="3164800"/>
              <a:ext cx="1275" cy="4075"/>
            </a:xfrm>
            <a:custGeom>
              <a:avLst/>
              <a:gdLst/>
              <a:ahLst/>
              <a:cxnLst/>
              <a:rect l="l" t="t" r="r" b="b"/>
              <a:pathLst>
                <a:path w="51" h="163" extrusionOk="0">
                  <a:moveTo>
                    <a:pt x="15" y="1"/>
                  </a:moveTo>
                  <a:cubicBezTo>
                    <a:pt x="7" y="1"/>
                    <a:pt x="0" y="10"/>
                    <a:pt x="0" y="18"/>
                  </a:cubicBezTo>
                  <a:cubicBezTo>
                    <a:pt x="13" y="69"/>
                    <a:pt x="13" y="106"/>
                    <a:pt x="38" y="156"/>
                  </a:cubicBezTo>
                  <a:cubicBezTo>
                    <a:pt x="38" y="161"/>
                    <a:pt x="39" y="162"/>
                    <a:pt x="41" y="162"/>
                  </a:cubicBezTo>
                  <a:cubicBezTo>
                    <a:pt x="45" y="162"/>
                    <a:pt x="51" y="156"/>
                    <a:pt x="51" y="156"/>
                  </a:cubicBezTo>
                  <a:cubicBezTo>
                    <a:pt x="38" y="106"/>
                    <a:pt x="26" y="56"/>
                    <a:pt x="26" y="6"/>
                  </a:cubicBezTo>
                  <a:cubicBezTo>
                    <a:pt x="22" y="2"/>
                    <a:pt x="18" y="1"/>
                    <a:pt x="15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6" name="Google Shape;606;p31"/>
            <p:cNvSpPr/>
            <p:nvPr/>
          </p:nvSpPr>
          <p:spPr>
            <a:xfrm>
              <a:off x="3934375" y="3159150"/>
              <a:ext cx="975" cy="3225"/>
            </a:xfrm>
            <a:custGeom>
              <a:avLst/>
              <a:gdLst/>
              <a:ahLst/>
              <a:cxnLst/>
              <a:rect l="l" t="t" r="r" b="b"/>
              <a:pathLst>
                <a:path w="39" h="129" extrusionOk="0">
                  <a:moveTo>
                    <a:pt x="28" y="1"/>
                  </a:moveTo>
                  <a:cubicBezTo>
                    <a:pt x="27" y="1"/>
                    <a:pt x="26" y="2"/>
                    <a:pt x="26" y="6"/>
                  </a:cubicBezTo>
                  <a:cubicBezTo>
                    <a:pt x="13" y="44"/>
                    <a:pt x="1" y="81"/>
                    <a:pt x="1" y="119"/>
                  </a:cubicBezTo>
                  <a:cubicBezTo>
                    <a:pt x="1" y="125"/>
                    <a:pt x="7" y="128"/>
                    <a:pt x="13" y="128"/>
                  </a:cubicBezTo>
                  <a:cubicBezTo>
                    <a:pt x="19" y="128"/>
                    <a:pt x="26" y="125"/>
                    <a:pt x="26" y="119"/>
                  </a:cubicBezTo>
                  <a:cubicBezTo>
                    <a:pt x="26" y="81"/>
                    <a:pt x="38" y="44"/>
                    <a:pt x="38" y="19"/>
                  </a:cubicBezTo>
                  <a:cubicBezTo>
                    <a:pt x="38" y="10"/>
                    <a:pt x="32" y="1"/>
                    <a:pt x="2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7" name="Google Shape;607;p31"/>
            <p:cNvSpPr/>
            <p:nvPr/>
          </p:nvSpPr>
          <p:spPr>
            <a:xfrm>
              <a:off x="3929675" y="3156550"/>
              <a:ext cx="975" cy="4250"/>
            </a:xfrm>
            <a:custGeom>
              <a:avLst/>
              <a:gdLst/>
              <a:ahLst/>
              <a:cxnLst/>
              <a:rect l="l" t="t" r="r" b="b"/>
              <a:pathLst>
                <a:path w="39" h="170" extrusionOk="0">
                  <a:moveTo>
                    <a:pt x="32" y="0"/>
                  </a:moveTo>
                  <a:cubicBezTo>
                    <a:pt x="29" y="0"/>
                    <a:pt x="25" y="3"/>
                    <a:pt x="25" y="10"/>
                  </a:cubicBezTo>
                  <a:cubicBezTo>
                    <a:pt x="13" y="60"/>
                    <a:pt x="0" y="110"/>
                    <a:pt x="25" y="160"/>
                  </a:cubicBezTo>
                  <a:cubicBezTo>
                    <a:pt x="25" y="166"/>
                    <a:pt x="29" y="170"/>
                    <a:pt x="32" y="170"/>
                  </a:cubicBezTo>
                  <a:cubicBezTo>
                    <a:pt x="35" y="170"/>
                    <a:pt x="38" y="166"/>
                    <a:pt x="38" y="160"/>
                  </a:cubicBezTo>
                  <a:cubicBezTo>
                    <a:pt x="25" y="110"/>
                    <a:pt x="25" y="60"/>
                    <a:pt x="38" y="10"/>
                  </a:cubicBezTo>
                  <a:cubicBezTo>
                    <a:pt x="38" y="3"/>
                    <a:pt x="35" y="0"/>
                    <a:pt x="32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8" name="Google Shape;608;p31"/>
            <p:cNvSpPr/>
            <p:nvPr/>
          </p:nvSpPr>
          <p:spPr>
            <a:xfrm>
              <a:off x="3930775" y="3164075"/>
              <a:ext cx="1425" cy="4475"/>
            </a:xfrm>
            <a:custGeom>
              <a:avLst/>
              <a:gdLst/>
              <a:ahLst/>
              <a:cxnLst/>
              <a:rect l="l" t="t" r="r" b="b"/>
              <a:pathLst>
                <a:path w="57" h="179" extrusionOk="0">
                  <a:moveTo>
                    <a:pt x="8" y="0"/>
                  </a:moveTo>
                  <a:cubicBezTo>
                    <a:pt x="3" y="0"/>
                    <a:pt x="0" y="3"/>
                    <a:pt x="7" y="10"/>
                  </a:cubicBezTo>
                  <a:cubicBezTo>
                    <a:pt x="7" y="60"/>
                    <a:pt x="19" y="123"/>
                    <a:pt x="44" y="173"/>
                  </a:cubicBezTo>
                  <a:cubicBezTo>
                    <a:pt x="44" y="177"/>
                    <a:pt x="46" y="178"/>
                    <a:pt x="47" y="178"/>
                  </a:cubicBezTo>
                  <a:cubicBezTo>
                    <a:pt x="51" y="178"/>
                    <a:pt x="57" y="173"/>
                    <a:pt x="57" y="173"/>
                  </a:cubicBezTo>
                  <a:cubicBezTo>
                    <a:pt x="44" y="110"/>
                    <a:pt x="32" y="60"/>
                    <a:pt x="19" y="10"/>
                  </a:cubicBezTo>
                  <a:cubicBezTo>
                    <a:pt x="19" y="3"/>
                    <a:pt x="13" y="0"/>
                    <a:pt x="8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9" name="Google Shape;609;p31"/>
            <p:cNvSpPr/>
            <p:nvPr/>
          </p:nvSpPr>
          <p:spPr>
            <a:xfrm>
              <a:off x="3943800" y="3177475"/>
              <a:ext cx="3150" cy="650"/>
            </a:xfrm>
            <a:custGeom>
              <a:avLst/>
              <a:gdLst/>
              <a:ahLst/>
              <a:cxnLst/>
              <a:rect l="l" t="t" r="r" b="b"/>
              <a:pathLst>
                <a:path w="126" h="26" extrusionOk="0">
                  <a:moveTo>
                    <a:pt x="113" y="1"/>
                  </a:moveTo>
                  <a:cubicBezTo>
                    <a:pt x="88" y="1"/>
                    <a:pt x="38" y="13"/>
                    <a:pt x="13" y="13"/>
                  </a:cubicBezTo>
                  <a:cubicBezTo>
                    <a:pt x="0" y="13"/>
                    <a:pt x="0" y="26"/>
                    <a:pt x="13" y="26"/>
                  </a:cubicBezTo>
                  <a:cubicBezTo>
                    <a:pt x="50" y="26"/>
                    <a:pt x="75" y="26"/>
                    <a:pt x="113" y="13"/>
                  </a:cubicBezTo>
                  <a:cubicBezTo>
                    <a:pt x="126" y="13"/>
                    <a:pt x="126" y="1"/>
                    <a:pt x="1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0" name="Google Shape;610;p31"/>
            <p:cNvSpPr/>
            <p:nvPr/>
          </p:nvSpPr>
          <p:spPr>
            <a:xfrm>
              <a:off x="3943800" y="3179675"/>
              <a:ext cx="4100" cy="975"/>
            </a:xfrm>
            <a:custGeom>
              <a:avLst/>
              <a:gdLst/>
              <a:ahLst/>
              <a:cxnLst/>
              <a:rect l="l" t="t" r="r" b="b"/>
              <a:pathLst>
                <a:path w="164" h="39" extrusionOk="0">
                  <a:moveTo>
                    <a:pt x="13" y="1"/>
                  </a:moveTo>
                  <a:cubicBezTo>
                    <a:pt x="0" y="1"/>
                    <a:pt x="0" y="13"/>
                    <a:pt x="13" y="13"/>
                  </a:cubicBezTo>
                  <a:cubicBezTo>
                    <a:pt x="63" y="38"/>
                    <a:pt x="100" y="38"/>
                    <a:pt x="163" y="38"/>
                  </a:cubicBezTo>
                  <a:cubicBezTo>
                    <a:pt x="163" y="38"/>
                    <a:pt x="163" y="13"/>
                    <a:pt x="163" y="13"/>
                  </a:cubicBezTo>
                  <a:cubicBezTo>
                    <a:pt x="113" y="13"/>
                    <a:pt x="63" y="13"/>
                    <a:pt x="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1" name="Google Shape;611;p31"/>
            <p:cNvSpPr/>
            <p:nvPr/>
          </p:nvSpPr>
          <p:spPr>
            <a:xfrm>
              <a:off x="3940975" y="3171375"/>
              <a:ext cx="2850" cy="3125"/>
            </a:xfrm>
            <a:custGeom>
              <a:avLst/>
              <a:gdLst/>
              <a:ahLst/>
              <a:cxnLst/>
              <a:rect l="l" t="t" r="r" b="b"/>
              <a:pathLst>
                <a:path w="114" h="125" extrusionOk="0">
                  <a:moveTo>
                    <a:pt x="104" y="1"/>
                  </a:moveTo>
                  <a:cubicBezTo>
                    <a:pt x="102" y="1"/>
                    <a:pt x="101" y="2"/>
                    <a:pt x="101" y="6"/>
                  </a:cubicBezTo>
                  <a:cubicBezTo>
                    <a:pt x="75" y="44"/>
                    <a:pt x="38" y="69"/>
                    <a:pt x="0" y="107"/>
                  </a:cubicBezTo>
                  <a:cubicBezTo>
                    <a:pt x="0" y="116"/>
                    <a:pt x="0" y="125"/>
                    <a:pt x="5" y="125"/>
                  </a:cubicBezTo>
                  <a:cubicBezTo>
                    <a:pt x="6" y="125"/>
                    <a:pt x="9" y="123"/>
                    <a:pt x="13" y="119"/>
                  </a:cubicBezTo>
                  <a:cubicBezTo>
                    <a:pt x="50" y="94"/>
                    <a:pt x="88" y="57"/>
                    <a:pt x="113" y="6"/>
                  </a:cubicBezTo>
                  <a:cubicBezTo>
                    <a:pt x="113" y="6"/>
                    <a:pt x="108" y="1"/>
                    <a:pt x="10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2" name="Google Shape;612;p31"/>
            <p:cNvSpPr/>
            <p:nvPr/>
          </p:nvSpPr>
          <p:spPr>
            <a:xfrm>
              <a:off x="3939400" y="3168550"/>
              <a:ext cx="2125" cy="4075"/>
            </a:xfrm>
            <a:custGeom>
              <a:avLst/>
              <a:gdLst/>
              <a:ahLst/>
              <a:cxnLst/>
              <a:rect l="l" t="t" r="r" b="b"/>
              <a:pathLst>
                <a:path w="85" h="163" extrusionOk="0">
                  <a:moveTo>
                    <a:pt x="75" y="1"/>
                  </a:moveTo>
                  <a:cubicBezTo>
                    <a:pt x="72" y="1"/>
                    <a:pt x="67" y="2"/>
                    <a:pt x="63" y="6"/>
                  </a:cubicBezTo>
                  <a:cubicBezTo>
                    <a:pt x="38" y="57"/>
                    <a:pt x="26" y="107"/>
                    <a:pt x="0" y="157"/>
                  </a:cubicBezTo>
                  <a:cubicBezTo>
                    <a:pt x="0" y="157"/>
                    <a:pt x="6" y="163"/>
                    <a:pt x="10" y="163"/>
                  </a:cubicBezTo>
                  <a:cubicBezTo>
                    <a:pt x="12" y="163"/>
                    <a:pt x="13" y="161"/>
                    <a:pt x="13" y="157"/>
                  </a:cubicBezTo>
                  <a:cubicBezTo>
                    <a:pt x="38" y="107"/>
                    <a:pt x="63" y="57"/>
                    <a:pt x="76" y="6"/>
                  </a:cubicBezTo>
                  <a:cubicBezTo>
                    <a:pt x="84" y="6"/>
                    <a:pt x="81" y="1"/>
                    <a:pt x="75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3" name="Google Shape;613;p31"/>
            <p:cNvSpPr/>
            <p:nvPr/>
          </p:nvSpPr>
          <p:spPr>
            <a:xfrm>
              <a:off x="3935625" y="3166575"/>
              <a:ext cx="975" cy="5825"/>
            </a:xfrm>
            <a:custGeom>
              <a:avLst/>
              <a:gdLst/>
              <a:ahLst/>
              <a:cxnLst/>
              <a:rect l="l" t="t" r="r" b="b"/>
              <a:pathLst>
                <a:path w="39" h="233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" y="85"/>
                    <a:pt x="1" y="161"/>
                    <a:pt x="13" y="223"/>
                  </a:cubicBezTo>
                  <a:cubicBezTo>
                    <a:pt x="20" y="230"/>
                    <a:pt x="26" y="233"/>
                    <a:pt x="31" y="233"/>
                  </a:cubicBezTo>
                  <a:cubicBezTo>
                    <a:pt x="35" y="233"/>
                    <a:pt x="38" y="230"/>
                    <a:pt x="38" y="223"/>
                  </a:cubicBezTo>
                  <a:cubicBezTo>
                    <a:pt x="26" y="148"/>
                    <a:pt x="13" y="85"/>
                    <a:pt x="26" y="10"/>
                  </a:cubicBezTo>
                  <a:cubicBezTo>
                    <a:pt x="26" y="4"/>
                    <a:pt x="20" y="1"/>
                    <a:pt x="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4" name="Google Shape;614;p31"/>
            <p:cNvSpPr/>
            <p:nvPr/>
          </p:nvSpPr>
          <p:spPr>
            <a:xfrm>
              <a:off x="3507100" y="2693375"/>
              <a:ext cx="66825" cy="57675"/>
            </a:xfrm>
            <a:custGeom>
              <a:avLst/>
              <a:gdLst/>
              <a:ahLst/>
              <a:cxnLst/>
              <a:rect l="l" t="t" r="r" b="b"/>
              <a:pathLst>
                <a:path w="2673" h="2307" extrusionOk="0">
                  <a:moveTo>
                    <a:pt x="1313" y="0"/>
                  </a:moveTo>
                  <a:cubicBezTo>
                    <a:pt x="1192" y="0"/>
                    <a:pt x="1071" y="47"/>
                    <a:pt x="991" y="140"/>
                  </a:cubicBezTo>
                  <a:cubicBezTo>
                    <a:pt x="841" y="316"/>
                    <a:pt x="828" y="554"/>
                    <a:pt x="1004" y="880"/>
                  </a:cubicBezTo>
                  <a:cubicBezTo>
                    <a:pt x="849" y="702"/>
                    <a:pt x="649" y="591"/>
                    <a:pt x="404" y="591"/>
                  </a:cubicBezTo>
                  <a:cubicBezTo>
                    <a:pt x="390" y="591"/>
                    <a:pt x="377" y="591"/>
                    <a:pt x="364" y="592"/>
                  </a:cubicBezTo>
                  <a:cubicBezTo>
                    <a:pt x="113" y="604"/>
                    <a:pt x="0" y="943"/>
                    <a:pt x="126" y="1169"/>
                  </a:cubicBezTo>
                  <a:cubicBezTo>
                    <a:pt x="251" y="1382"/>
                    <a:pt x="866" y="1395"/>
                    <a:pt x="866" y="1395"/>
                  </a:cubicBezTo>
                  <a:cubicBezTo>
                    <a:pt x="866" y="1395"/>
                    <a:pt x="565" y="1495"/>
                    <a:pt x="414" y="1709"/>
                  </a:cubicBezTo>
                  <a:cubicBezTo>
                    <a:pt x="326" y="1847"/>
                    <a:pt x="289" y="1997"/>
                    <a:pt x="439" y="2160"/>
                  </a:cubicBezTo>
                  <a:cubicBezTo>
                    <a:pt x="508" y="2242"/>
                    <a:pt x="606" y="2276"/>
                    <a:pt x="703" y="2276"/>
                  </a:cubicBezTo>
                  <a:cubicBezTo>
                    <a:pt x="800" y="2276"/>
                    <a:pt x="897" y="2242"/>
                    <a:pt x="966" y="2185"/>
                  </a:cubicBezTo>
                  <a:cubicBezTo>
                    <a:pt x="1167" y="2010"/>
                    <a:pt x="1268" y="1734"/>
                    <a:pt x="1268" y="1734"/>
                  </a:cubicBezTo>
                  <a:cubicBezTo>
                    <a:pt x="1268" y="1734"/>
                    <a:pt x="1352" y="2307"/>
                    <a:pt x="1716" y="2307"/>
                  </a:cubicBezTo>
                  <a:cubicBezTo>
                    <a:pt x="1773" y="2307"/>
                    <a:pt x="1836" y="2293"/>
                    <a:pt x="1908" y="2261"/>
                  </a:cubicBezTo>
                  <a:cubicBezTo>
                    <a:pt x="2196" y="2123"/>
                    <a:pt x="2108" y="1633"/>
                    <a:pt x="1757" y="1395"/>
                  </a:cubicBezTo>
                  <a:lnTo>
                    <a:pt x="1757" y="1395"/>
                  </a:lnTo>
                  <a:cubicBezTo>
                    <a:pt x="1775" y="1396"/>
                    <a:pt x="1795" y="1397"/>
                    <a:pt x="1815" y="1397"/>
                  </a:cubicBezTo>
                  <a:cubicBezTo>
                    <a:pt x="1996" y="1397"/>
                    <a:pt x="2262" y="1349"/>
                    <a:pt x="2397" y="1282"/>
                  </a:cubicBezTo>
                  <a:cubicBezTo>
                    <a:pt x="2560" y="1194"/>
                    <a:pt x="2673" y="993"/>
                    <a:pt x="2585" y="843"/>
                  </a:cubicBezTo>
                  <a:cubicBezTo>
                    <a:pt x="2535" y="742"/>
                    <a:pt x="2422" y="680"/>
                    <a:pt x="2309" y="655"/>
                  </a:cubicBezTo>
                  <a:cubicBezTo>
                    <a:pt x="2266" y="644"/>
                    <a:pt x="2224" y="640"/>
                    <a:pt x="2182" y="640"/>
                  </a:cubicBezTo>
                  <a:cubicBezTo>
                    <a:pt x="1968" y="640"/>
                    <a:pt x="1768" y="761"/>
                    <a:pt x="1569" y="855"/>
                  </a:cubicBezTo>
                  <a:cubicBezTo>
                    <a:pt x="1682" y="629"/>
                    <a:pt x="1769" y="291"/>
                    <a:pt x="1606" y="115"/>
                  </a:cubicBezTo>
                  <a:cubicBezTo>
                    <a:pt x="1529" y="38"/>
                    <a:pt x="1421" y="0"/>
                    <a:pt x="1313" y="0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5" name="Google Shape;615;p31"/>
            <p:cNvSpPr/>
            <p:nvPr/>
          </p:nvSpPr>
          <p:spPr>
            <a:xfrm>
              <a:off x="3544100" y="2720275"/>
              <a:ext cx="7725" cy="4850"/>
            </a:xfrm>
            <a:custGeom>
              <a:avLst/>
              <a:gdLst/>
              <a:ahLst/>
              <a:cxnLst/>
              <a:rect l="l" t="t" r="r" b="b"/>
              <a:pathLst>
                <a:path w="309" h="194" extrusionOk="0">
                  <a:moveTo>
                    <a:pt x="257" y="1"/>
                  </a:moveTo>
                  <a:cubicBezTo>
                    <a:pt x="251" y="1"/>
                    <a:pt x="246" y="2"/>
                    <a:pt x="239" y="5"/>
                  </a:cubicBezTo>
                  <a:cubicBezTo>
                    <a:pt x="151" y="18"/>
                    <a:pt x="13" y="55"/>
                    <a:pt x="1" y="156"/>
                  </a:cubicBezTo>
                  <a:cubicBezTo>
                    <a:pt x="1" y="181"/>
                    <a:pt x="13" y="193"/>
                    <a:pt x="38" y="193"/>
                  </a:cubicBezTo>
                  <a:cubicBezTo>
                    <a:pt x="126" y="193"/>
                    <a:pt x="189" y="118"/>
                    <a:pt x="264" y="80"/>
                  </a:cubicBezTo>
                  <a:cubicBezTo>
                    <a:pt x="308" y="69"/>
                    <a:pt x="295" y="1"/>
                    <a:pt x="2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6" name="Google Shape;616;p31"/>
            <p:cNvSpPr/>
            <p:nvPr/>
          </p:nvSpPr>
          <p:spPr>
            <a:xfrm>
              <a:off x="3540350" y="2717350"/>
              <a:ext cx="5825" cy="8300"/>
            </a:xfrm>
            <a:custGeom>
              <a:avLst/>
              <a:gdLst/>
              <a:ahLst/>
              <a:cxnLst/>
              <a:rect l="l" t="t" r="r" b="b"/>
              <a:pathLst>
                <a:path w="233" h="332" extrusionOk="0">
                  <a:moveTo>
                    <a:pt x="184" y="1"/>
                  </a:moveTo>
                  <a:cubicBezTo>
                    <a:pt x="176" y="1"/>
                    <a:pt x="169" y="3"/>
                    <a:pt x="163" y="9"/>
                  </a:cubicBezTo>
                  <a:cubicBezTo>
                    <a:pt x="88" y="72"/>
                    <a:pt x="0" y="248"/>
                    <a:pt x="88" y="323"/>
                  </a:cubicBezTo>
                  <a:cubicBezTo>
                    <a:pt x="99" y="328"/>
                    <a:pt x="107" y="331"/>
                    <a:pt x="114" y="331"/>
                  </a:cubicBezTo>
                  <a:cubicBezTo>
                    <a:pt x="124" y="331"/>
                    <a:pt x="131" y="325"/>
                    <a:pt x="138" y="310"/>
                  </a:cubicBezTo>
                  <a:cubicBezTo>
                    <a:pt x="163" y="285"/>
                    <a:pt x="151" y="260"/>
                    <a:pt x="163" y="210"/>
                  </a:cubicBezTo>
                  <a:cubicBezTo>
                    <a:pt x="163" y="147"/>
                    <a:pt x="188" y="97"/>
                    <a:pt x="214" y="47"/>
                  </a:cubicBezTo>
                  <a:cubicBezTo>
                    <a:pt x="233" y="28"/>
                    <a:pt x="208" y="1"/>
                    <a:pt x="18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7" name="Google Shape;617;p31"/>
            <p:cNvSpPr/>
            <p:nvPr/>
          </p:nvSpPr>
          <p:spPr>
            <a:xfrm>
              <a:off x="3538150" y="2709475"/>
              <a:ext cx="3775" cy="9400"/>
            </a:xfrm>
            <a:custGeom>
              <a:avLst/>
              <a:gdLst/>
              <a:ahLst/>
              <a:cxnLst/>
              <a:rect l="l" t="t" r="r" b="b"/>
              <a:pathLst>
                <a:path w="151" h="376" extrusionOk="0">
                  <a:moveTo>
                    <a:pt x="60" y="0"/>
                  </a:moveTo>
                  <a:cubicBezTo>
                    <a:pt x="38" y="0"/>
                    <a:pt x="13" y="14"/>
                    <a:pt x="13" y="36"/>
                  </a:cubicBezTo>
                  <a:cubicBezTo>
                    <a:pt x="26" y="136"/>
                    <a:pt x="0" y="261"/>
                    <a:pt x="51" y="362"/>
                  </a:cubicBezTo>
                  <a:cubicBezTo>
                    <a:pt x="55" y="371"/>
                    <a:pt x="64" y="376"/>
                    <a:pt x="73" y="376"/>
                  </a:cubicBezTo>
                  <a:cubicBezTo>
                    <a:pt x="88" y="376"/>
                    <a:pt x="106" y="365"/>
                    <a:pt x="113" y="349"/>
                  </a:cubicBezTo>
                  <a:cubicBezTo>
                    <a:pt x="151" y="261"/>
                    <a:pt x="113" y="123"/>
                    <a:pt x="88" y="23"/>
                  </a:cubicBezTo>
                  <a:cubicBezTo>
                    <a:pt x="88" y="7"/>
                    <a:pt x="75" y="0"/>
                    <a:pt x="6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8" name="Google Shape;618;p31"/>
            <p:cNvSpPr/>
            <p:nvPr/>
          </p:nvSpPr>
          <p:spPr>
            <a:xfrm>
              <a:off x="3535175" y="2716300"/>
              <a:ext cx="8650" cy="10400"/>
            </a:xfrm>
            <a:custGeom>
              <a:avLst/>
              <a:gdLst/>
              <a:ahLst/>
              <a:cxnLst/>
              <a:rect l="l" t="t" r="r" b="b"/>
              <a:pathLst>
                <a:path w="346" h="416" extrusionOk="0">
                  <a:moveTo>
                    <a:pt x="64" y="0"/>
                  </a:moveTo>
                  <a:cubicBezTo>
                    <a:pt x="31" y="0"/>
                    <a:pt x="0" y="38"/>
                    <a:pt x="19" y="76"/>
                  </a:cubicBezTo>
                  <a:cubicBezTo>
                    <a:pt x="69" y="139"/>
                    <a:pt x="107" y="214"/>
                    <a:pt x="157" y="290"/>
                  </a:cubicBezTo>
                  <a:cubicBezTo>
                    <a:pt x="182" y="340"/>
                    <a:pt x="195" y="390"/>
                    <a:pt x="257" y="415"/>
                  </a:cubicBezTo>
                  <a:cubicBezTo>
                    <a:pt x="270" y="415"/>
                    <a:pt x="295" y="403"/>
                    <a:pt x="295" y="390"/>
                  </a:cubicBezTo>
                  <a:cubicBezTo>
                    <a:pt x="345" y="265"/>
                    <a:pt x="170" y="101"/>
                    <a:pt x="94" y="14"/>
                  </a:cubicBezTo>
                  <a:cubicBezTo>
                    <a:pt x="85" y="4"/>
                    <a:pt x="74" y="0"/>
                    <a:pt x="6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9" name="Google Shape;619;p31"/>
            <p:cNvSpPr/>
            <p:nvPr/>
          </p:nvSpPr>
          <p:spPr>
            <a:xfrm>
              <a:off x="3527025" y="2717400"/>
              <a:ext cx="5675" cy="4800"/>
            </a:xfrm>
            <a:custGeom>
              <a:avLst/>
              <a:gdLst/>
              <a:ahLst/>
              <a:cxnLst/>
              <a:rect l="l" t="t" r="r" b="b"/>
              <a:pathLst>
                <a:path w="227" h="192" extrusionOk="0">
                  <a:moveTo>
                    <a:pt x="64" y="0"/>
                  </a:moveTo>
                  <a:cubicBezTo>
                    <a:pt x="36" y="0"/>
                    <a:pt x="1" y="37"/>
                    <a:pt x="31" y="57"/>
                  </a:cubicBezTo>
                  <a:cubicBezTo>
                    <a:pt x="69" y="108"/>
                    <a:pt x="107" y="158"/>
                    <a:pt x="157" y="183"/>
                  </a:cubicBezTo>
                  <a:cubicBezTo>
                    <a:pt x="165" y="189"/>
                    <a:pt x="174" y="191"/>
                    <a:pt x="182" y="191"/>
                  </a:cubicBezTo>
                  <a:cubicBezTo>
                    <a:pt x="208" y="191"/>
                    <a:pt x="226" y="162"/>
                    <a:pt x="207" y="133"/>
                  </a:cubicBezTo>
                  <a:cubicBezTo>
                    <a:pt x="182" y="70"/>
                    <a:pt x="144" y="32"/>
                    <a:pt x="82" y="7"/>
                  </a:cubicBezTo>
                  <a:cubicBezTo>
                    <a:pt x="77" y="2"/>
                    <a:pt x="71" y="0"/>
                    <a:pt x="6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0" name="Google Shape;620;p31"/>
            <p:cNvSpPr/>
            <p:nvPr/>
          </p:nvSpPr>
          <p:spPr>
            <a:xfrm>
              <a:off x="3532175" y="2723075"/>
              <a:ext cx="9675" cy="7500"/>
            </a:xfrm>
            <a:custGeom>
              <a:avLst/>
              <a:gdLst/>
              <a:ahLst/>
              <a:cxnLst/>
              <a:rect l="l" t="t" r="r" b="b"/>
              <a:pathLst>
                <a:path w="387" h="300" extrusionOk="0">
                  <a:moveTo>
                    <a:pt x="84" y="0"/>
                  </a:moveTo>
                  <a:cubicBezTo>
                    <a:pt x="69" y="0"/>
                    <a:pt x="53" y="2"/>
                    <a:pt x="39" y="6"/>
                  </a:cubicBezTo>
                  <a:cubicBezTo>
                    <a:pt x="1" y="19"/>
                    <a:pt x="1" y="94"/>
                    <a:pt x="51" y="94"/>
                  </a:cubicBezTo>
                  <a:cubicBezTo>
                    <a:pt x="56" y="93"/>
                    <a:pt x="61" y="93"/>
                    <a:pt x="66" y="93"/>
                  </a:cubicBezTo>
                  <a:cubicBezTo>
                    <a:pt x="181" y="93"/>
                    <a:pt x="230" y="234"/>
                    <a:pt x="315" y="295"/>
                  </a:cubicBezTo>
                  <a:cubicBezTo>
                    <a:pt x="321" y="298"/>
                    <a:pt x="329" y="299"/>
                    <a:pt x="337" y="299"/>
                  </a:cubicBezTo>
                  <a:cubicBezTo>
                    <a:pt x="361" y="299"/>
                    <a:pt x="387" y="285"/>
                    <a:pt x="377" y="257"/>
                  </a:cubicBezTo>
                  <a:cubicBezTo>
                    <a:pt x="377" y="134"/>
                    <a:pt x="217" y="0"/>
                    <a:pt x="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1" name="Google Shape;621;p31"/>
            <p:cNvSpPr/>
            <p:nvPr/>
          </p:nvSpPr>
          <p:spPr>
            <a:xfrm>
              <a:off x="3539725" y="2722575"/>
              <a:ext cx="7325" cy="8825"/>
            </a:xfrm>
            <a:custGeom>
              <a:avLst/>
              <a:gdLst/>
              <a:ahLst/>
              <a:cxnLst/>
              <a:rect l="l" t="t" r="r" b="b"/>
              <a:pathLst>
                <a:path w="293" h="353" extrusionOk="0">
                  <a:moveTo>
                    <a:pt x="231" y="0"/>
                  </a:moveTo>
                  <a:cubicBezTo>
                    <a:pt x="221" y="0"/>
                    <a:pt x="210" y="4"/>
                    <a:pt x="201" y="14"/>
                  </a:cubicBezTo>
                  <a:cubicBezTo>
                    <a:pt x="113" y="76"/>
                    <a:pt x="0" y="202"/>
                    <a:pt x="38" y="315"/>
                  </a:cubicBezTo>
                  <a:cubicBezTo>
                    <a:pt x="38" y="339"/>
                    <a:pt x="54" y="353"/>
                    <a:pt x="71" y="353"/>
                  </a:cubicBezTo>
                  <a:cubicBezTo>
                    <a:pt x="81" y="353"/>
                    <a:pt x="92" y="349"/>
                    <a:pt x="101" y="340"/>
                  </a:cubicBezTo>
                  <a:cubicBezTo>
                    <a:pt x="126" y="302"/>
                    <a:pt x="138" y="277"/>
                    <a:pt x="151" y="227"/>
                  </a:cubicBezTo>
                  <a:cubicBezTo>
                    <a:pt x="176" y="164"/>
                    <a:pt x="213" y="114"/>
                    <a:pt x="264" y="76"/>
                  </a:cubicBezTo>
                  <a:cubicBezTo>
                    <a:pt x="292" y="38"/>
                    <a:pt x="263" y="0"/>
                    <a:pt x="2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2" name="Google Shape;622;p31"/>
            <p:cNvSpPr/>
            <p:nvPr/>
          </p:nvSpPr>
          <p:spPr>
            <a:xfrm>
              <a:off x="3541650" y="2724475"/>
              <a:ext cx="10650" cy="7000"/>
            </a:xfrm>
            <a:custGeom>
              <a:avLst/>
              <a:gdLst/>
              <a:ahLst/>
              <a:cxnLst/>
              <a:rect l="l" t="t" r="r" b="b"/>
              <a:pathLst>
                <a:path w="426" h="280" extrusionOk="0">
                  <a:moveTo>
                    <a:pt x="387" y="0"/>
                  </a:moveTo>
                  <a:cubicBezTo>
                    <a:pt x="249" y="13"/>
                    <a:pt x="49" y="76"/>
                    <a:pt x="11" y="226"/>
                  </a:cubicBezTo>
                  <a:cubicBezTo>
                    <a:pt x="1" y="257"/>
                    <a:pt x="24" y="280"/>
                    <a:pt x="54" y="280"/>
                  </a:cubicBezTo>
                  <a:cubicBezTo>
                    <a:pt x="60" y="280"/>
                    <a:pt x="67" y="279"/>
                    <a:pt x="74" y="276"/>
                  </a:cubicBezTo>
                  <a:cubicBezTo>
                    <a:pt x="124" y="239"/>
                    <a:pt x="149" y="189"/>
                    <a:pt x="199" y="151"/>
                  </a:cubicBezTo>
                  <a:cubicBezTo>
                    <a:pt x="262" y="101"/>
                    <a:pt x="325" y="76"/>
                    <a:pt x="400" y="63"/>
                  </a:cubicBezTo>
                  <a:cubicBezTo>
                    <a:pt x="425" y="63"/>
                    <a:pt x="425" y="0"/>
                    <a:pt x="3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3" name="Google Shape;623;p31"/>
            <p:cNvSpPr/>
            <p:nvPr/>
          </p:nvSpPr>
          <p:spPr>
            <a:xfrm>
              <a:off x="3447475" y="2503125"/>
              <a:ext cx="41125" cy="39300"/>
            </a:xfrm>
            <a:custGeom>
              <a:avLst/>
              <a:gdLst/>
              <a:ahLst/>
              <a:cxnLst/>
              <a:rect l="l" t="t" r="r" b="b"/>
              <a:pathLst>
                <a:path w="1645" h="1572" extrusionOk="0">
                  <a:moveTo>
                    <a:pt x="664" y="1"/>
                  </a:moveTo>
                  <a:cubicBezTo>
                    <a:pt x="548" y="1"/>
                    <a:pt x="430" y="86"/>
                    <a:pt x="390" y="196"/>
                  </a:cubicBezTo>
                  <a:cubicBezTo>
                    <a:pt x="352" y="346"/>
                    <a:pt x="415" y="484"/>
                    <a:pt x="603" y="635"/>
                  </a:cubicBezTo>
                  <a:cubicBezTo>
                    <a:pt x="524" y="602"/>
                    <a:pt x="442" y="583"/>
                    <a:pt x="360" y="583"/>
                  </a:cubicBezTo>
                  <a:cubicBezTo>
                    <a:pt x="285" y="583"/>
                    <a:pt x="211" y="599"/>
                    <a:pt x="139" y="635"/>
                  </a:cubicBezTo>
                  <a:cubicBezTo>
                    <a:pt x="1" y="710"/>
                    <a:pt x="26" y="949"/>
                    <a:pt x="151" y="1036"/>
                  </a:cubicBezTo>
                  <a:cubicBezTo>
                    <a:pt x="184" y="1060"/>
                    <a:pt x="229" y="1069"/>
                    <a:pt x="279" y="1069"/>
                  </a:cubicBezTo>
                  <a:cubicBezTo>
                    <a:pt x="441" y="1069"/>
                    <a:pt x="653" y="974"/>
                    <a:pt x="653" y="974"/>
                  </a:cubicBezTo>
                  <a:lnTo>
                    <a:pt x="653" y="974"/>
                  </a:lnTo>
                  <a:cubicBezTo>
                    <a:pt x="653" y="974"/>
                    <a:pt x="503" y="1124"/>
                    <a:pt x="478" y="1287"/>
                  </a:cubicBezTo>
                  <a:cubicBezTo>
                    <a:pt x="453" y="1400"/>
                    <a:pt x="478" y="1488"/>
                    <a:pt x="603" y="1551"/>
                  </a:cubicBezTo>
                  <a:cubicBezTo>
                    <a:pt x="635" y="1565"/>
                    <a:pt x="667" y="1572"/>
                    <a:pt x="698" y="1572"/>
                  </a:cubicBezTo>
                  <a:cubicBezTo>
                    <a:pt x="800" y="1572"/>
                    <a:pt x="891" y="1500"/>
                    <a:pt x="929" y="1413"/>
                  </a:cubicBezTo>
                  <a:cubicBezTo>
                    <a:pt x="1005" y="1262"/>
                    <a:pt x="980" y="1074"/>
                    <a:pt x="980" y="1074"/>
                  </a:cubicBezTo>
                  <a:lnTo>
                    <a:pt x="980" y="1074"/>
                  </a:lnTo>
                  <a:cubicBezTo>
                    <a:pt x="980" y="1074"/>
                    <a:pt x="1141" y="1312"/>
                    <a:pt x="1322" y="1312"/>
                  </a:cubicBezTo>
                  <a:cubicBezTo>
                    <a:pt x="1383" y="1312"/>
                    <a:pt x="1446" y="1285"/>
                    <a:pt x="1507" y="1212"/>
                  </a:cubicBezTo>
                  <a:cubicBezTo>
                    <a:pt x="1645" y="1049"/>
                    <a:pt x="1456" y="785"/>
                    <a:pt x="1180" y="735"/>
                  </a:cubicBezTo>
                  <a:cubicBezTo>
                    <a:pt x="1293" y="698"/>
                    <a:pt x="1469" y="585"/>
                    <a:pt x="1532" y="497"/>
                  </a:cubicBezTo>
                  <a:cubicBezTo>
                    <a:pt x="1607" y="409"/>
                    <a:pt x="1620" y="258"/>
                    <a:pt x="1532" y="183"/>
                  </a:cubicBezTo>
                  <a:cubicBezTo>
                    <a:pt x="1490" y="150"/>
                    <a:pt x="1443" y="138"/>
                    <a:pt x="1393" y="138"/>
                  </a:cubicBezTo>
                  <a:cubicBezTo>
                    <a:pt x="1369" y="138"/>
                    <a:pt x="1344" y="141"/>
                    <a:pt x="1318" y="145"/>
                  </a:cubicBezTo>
                  <a:cubicBezTo>
                    <a:pt x="1143" y="183"/>
                    <a:pt x="1042" y="334"/>
                    <a:pt x="929" y="472"/>
                  </a:cubicBezTo>
                  <a:cubicBezTo>
                    <a:pt x="942" y="309"/>
                    <a:pt x="904" y="70"/>
                    <a:pt x="754" y="20"/>
                  </a:cubicBezTo>
                  <a:cubicBezTo>
                    <a:pt x="725" y="7"/>
                    <a:pt x="694" y="1"/>
                    <a:pt x="664" y="1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4" name="Google Shape;624;p31"/>
            <p:cNvSpPr/>
            <p:nvPr/>
          </p:nvSpPr>
          <p:spPr>
            <a:xfrm>
              <a:off x="3471000" y="2516625"/>
              <a:ext cx="5500" cy="5200"/>
            </a:xfrm>
            <a:custGeom>
              <a:avLst/>
              <a:gdLst/>
              <a:ahLst/>
              <a:cxnLst/>
              <a:rect l="l" t="t" r="r" b="b"/>
              <a:pathLst>
                <a:path w="220" h="208" extrusionOk="0">
                  <a:moveTo>
                    <a:pt x="149" y="0"/>
                  </a:moveTo>
                  <a:cubicBezTo>
                    <a:pt x="141" y="0"/>
                    <a:pt x="134" y="2"/>
                    <a:pt x="126" y="7"/>
                  </a:cubicBezTo>
                  <a:cubicBezTo>
                    <a:pt x="64" y="57"/>
                    <a:pt x="1" y="107"/>
                    <a:pt x="26" y="183"/>
                  </a:cubicBezTo>
                  <a:cubicBezTo>
                    <a:pt x="39" y="195"/>
                    <a:pt x="51" y="208"/>
                    <a:pt x="76" y="208"/>
                  </a:cubicBezTo>
                  <a:cubicBezTo>
                    <a:pt x="139" y="183"/>
                    <a:pt x="139" y="120"/>
                    <a:pt x="189" y="70"/>
                  </a:cubicBezTo>
                  <a:cubicBezTo>
                    <a:pt x="220" y="39"/>
                    <a:pt x="184" y="0"/>
                    <a:pt x="1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5" name="Google Shape;625;p31"/>
            <p:cNvSpPr/>
            <p:nvPr/>
          </p:nvSpPr>
          <p:spPr>
            <a:xfrm>
              <a:off x="3469125" y="2516300"/>
              <a:ext cx="3475" cy="6150"/>
            </a:xfrm>
            <a:custGeom>
              <a:avLst/>
              <a:gdLst/>
              <a:ahLst/>
              <a:cxnLst/>
              <a:rect l="l" t="t" r="r" b="b"/>
              <a:pathLst>
                <a:path w="139" h="246" extrusionOk="0">
                  <a:moveTo>
                    <a:pt x="67" y="1"/>
                  </a:moveTo>
                  <a:cubicBezTo>
                    <a:pt x="54" y="1"/>
                    <a:pt x="43" y="6"/>
                    <a:pt x="38" y="20"/>
                  </a:cubicBezTo>
                  <a:cubicBezTo>
                    <a:pt x="1" y="95"/>
                    <a:pt x="1" y="208"/>
                    <a:pt x="89" y="246"/>
                  </a:cubicBezTo>
                  <a:cubicBezTo>
                    <a:pt x="114" y="246"/>
                    <a:pt x="126" y="233"/>
                    <a:pt x="126" y="221"/>
                  </a:cubicBezTo>
                  <a:cubicBezTo>
                    <a:pt x="139" y="158"/>
                    <a:pt x="101" y="108"/>
                    <a:pt x="114" y="33"/>
                  </a:cubicBezTo>
                  <a:cubicBezTo>
                    <a:pt x="114" y="17"/>
                    <a:pt x="89" y="1"/>
                    <a:pt x="6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6" name="Google Shape;626;p31"/>
            <p:cNvSpPr/>
            <p:nvPr/>
          </p:nvSpPr>
          <p:spPr>
            <a:xfrm>
              <a:off x="3464325" y="2513200"/>
              <a:ext cx="4525" cy="6150"/>
            </a:xfrm>
            <a:custGeom>
              <a:avLst/>
              <a:gdLst/>
              <a:ahLst/>
              <a:cxnLst/>
              <a:rect l="l" t="t" r="r" b="b"/>
              <a:pathLst>
                <a:path w="181" h="246" extrusionOk="0">
                  <a:moveTo>
                    <a:pt x="47" y="0"/>
                  </a:moveTo>
                  <a:cubicBezTo>
                    <a:pt x="23" y="0"/>
                    <a:pt x="0" y="23"/>
                    <a:pt x="17" y="56"/>
                  </a:cubicBezTo>
                  <a:cubicBezTo>
                    <a:pt x="42" y="119"/>
                    <a:pt x="67" y="194"/>
                    <a:pt x="117" y="232"/>
                  </a:cubicBezTo>
                  <a:cubicBezTo>
                    <a:pt x="127" y="241"/>
                    <a:pt x="138" y="246"/>
                    <a:pt x="149" y="246"/>
                  </a:cubicBezTo>
                  <a:cubicBezTo>
                    <a:pt x="166" y="246"/>
                    <a:pt x="180" y="235"/>
                    <a:pt x="180" y="219"/>
                  </a:cubicBezTo>
                  <a:cubicBezTo>
                    <a:pt x="168" y="131"/>
                    <a:pt x="130" y="81"/>
                    <a:pt x="80" y="18"/>
                  </a:cubicBezTo>
                  <a:cubicBezTo>
                    <a:pt x="71" y="6"/>
                    <a:pt x="59" y="0"/>
                    <a:pt x="4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7" name="Google Shape;627;p31"/>
            <p:cNvSpPr/>
            <p:nvPr/>
          </p:nvSpPr>
          <p:spPr>
            <a:xfrm>
              <a:off x="3464275" y="2517925"/>
              <a:ext cx="7700" cy="5500"/>
            </a:xfrm>
            <a:custGeom>
              <a:avLst/>
              <a:gdLst/>
              <a:ahLst/>
              <a:cxnLst/>
              <a:rect l="l" t="t" r="r" b="b"/>
              <a:pathLst>
                <a:path w="308" h="220" extrusionOk="0">
                  <a:moveTo>
                    <a:pt x="50" y="0"/>
                  </a:moveTo>
                  <a:cubicBezTo>
                    <a:pt x="13" y="0"/>
                    <a:pt x="1" y="61"/>
                    <a:pt x="44" y="93"/>
                  </a:cubicBezTo>
                  <a:cubicBezTo>
                    <a:pt x="103" y="128"/>
                    <a:pt x="173" y="220"/>
                    <a:pt x="255" y="220"/>
                  </a:cubicBezTo>
                  <a:cubicBezTo>
                    <a:pt x="260" y="220"/>
                    <a:pt x="265" y="219"/>
                    <a:pt x="270" y="219"/>
                  </a:cubicBezTo>
                  <a:cubicBezTo>
                    <a:pt x="283" y="219"/>
                    <a:pt x="308" y="206"/>
                    <a:pt x="308" y="193"/>
                  </a:cubicBezTo>
                  <a:cubicBezTo>
                    <a:pt x="295" y="80"/>
                    <a:pt x="157" y="43"/>
                    <a:pt x="69" y="5"/>
                  </a:cubicBezTo>
                  <a:cubicBezTo>
                    <a:pt x="62" y="2"/>
                    <a:pt x="56" y="0"/>
                    <a:pt x="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8" name="Google Shape;628;p31"/>
            <p:cNvSpPr/>
            <p:nvPr/>
          </p:nvSpPr>
          <p:spPr>
            <a:xfrm>
              <a:off x="3459400" y="2520550"/>
              <a:ext cx="5675" cy="3175"/>
            </a:xfrm>
            <a:custGeom>
              <a:avLst/>
              <a:gdLst/>
              <a:ahLst/>
              <a:cxnLst/>
              <a:rect l="l" t="t" r="r" b="b"/>
              <a:pathLst>
                <a:path w="227" h="127" extrusionOk="0">
                  <a:moveTo>
                    <a:pt x="89" y="1"/>
                  </a:moveTo>
                  <a:cubicBezTo>
                    <a:pt x="38" y="1"/>
                    <a:pt x="1" y="63"/>
                    <a:pt x="51" y="88"/>
                  </a:cubicBezTo>
                  <a:cubicBezTo>
                    <a:pt x="89" y="114"/>
                    <a:pt x="126" y="126"/>
                    <a:pt x="164" y="126"/>
                  </a:cubicBezTo>
                  <a:cubicBezTo>
                    <a:pt x="201" y="126"/>
                    <a:pt x="227" y="76"/>
                    <a:pt x="201" y="51"/>
                  </a:cubicBezTo>
                  <a:cubicBezTo>
                    <a:pt x="164" y="26"/>
                    <a:pt x="139" y="13"/>
                    <a:pt x="8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9" name="Google Shape;629;p31"/>
            <p:cNvSpPr/>
            <p:nvPr/>
          </p:nvSpPr>
          <p:spPr>
            <a:xfrm>
              <a:off x="3464175" y="2522200"/>
              <a:ext cx="8750" cy="4025"/>
            </a:xfrm>
            <a:custGeom>
              <a:avLst/>
              <a:gdLst/>
              <a:ahLst/>
              <a:cxnLst/>
              <a:rect l="l" t="t" r="r" b="b"/>
              <a:pathLst>
                <a:path w="350" h="161" extrusionOk="0">
                  <a:moveTo>
                    <a:pt x="141" y="1"/>
                  </a:moveTo>
                  <a:cubicBezTo>
                    <a:pt x="98" y="1"/>
                    <a:pt x="55" y="12"/>
                    <a:pt x="23" y="35"/>
                  </a:cubicBezTo>
                  <a:cubicBezTo>
                    <a:pt x="1" y="69"/>
                    <a:pt x="28" y="112"/>
                    <a:pt x="61" y="112"/>
                  </a:cubicBezTo>
                  <a:cubicBezTo>
                    <a:pt x="65" y="112"/>
                    <a:pt x="69" y="112"/>
                    <a:pt x="73" y="110"/>
                  </a:cubicBezTo>
                  <a:cubicBezTo>
                    <a:pt x="86" y="106"/>
                    <a:pt x="98" y="104"/>
                    <a:pt x="109" y="104"/>
                  </a:cubicBezTo>
                  <a:cubicBezTo>
                    <a:pt x="169" y="104"/>
                    <a:pt x="222" y="150"/>
                    <a:pt x="274" y="160"/>
                  </a:cubicBezTo>
                  <a:cubicBezTo>
                    <a:pt x="312" y="160"/>
                    <a:pt x="349" y="135"/>
                    <a:pt x="324" y="98"/>
                  </a:cubicBezTo>
                  <a:cubicBezTo>
                    <a:pt x="292" y="34"/>
                    <a:pt x="215" y="1"/>
                    <a:pt x="14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0" name="Google Shape;630;p31"/>
            <p:cNvSpPr/>
            <p:nvPr/>
          </p:nvSpPr>
          <p:spPr>
            <a:xfrm>
              <a:off x="3469750" y="2519150"/>
              <a:ext cx="4325" cy="7200"/>
            </a:xfrm>
            <a:custGeom>
              <a:avLst/>
              <a:gdLst/>
              <a:ahLst/>
              <a:cxnLst/>
              <a:rect l="l" t="t" r="r" b="b"/>
              <a:pathLst>
                <a:path w="173" h="288" extrusionOk="0">
                  <a:moveTo>
                    <a:pt x="113" y="1"/>
                  </a:moveTo>
                  <a:cubicBezTo>
                    <a:pt x="98" y="1"/>
                    <a:pt x="84" y="6"/>
                    <a:pt x="76" y="19"/>
                  </a:cubicBezTo>
                  <a:cubicBezTo>
                    <a:pt x="38" y="94"/>
                    <a:pt x="1" y="195"/>
                    <a:pt x="64" y="270"/>
                  </a:cubicBezTo>
                  <a:cubicBezTo>
                    <a:pt x="69" y="281"/>
                    <a:pt x="80" y="287"/>
                    <a:pt x="91" y="287"/>
                  </a:cubicBezTo>
                  <a:cubicBezTo>
                    <a:pt x="105" y="287"/>
                    <a:pt x="119" y="278"/>
                    <a:pt x="126" y="257"/>
                  </a:cubicBezTo>
                  <a:cubicBezTo>
                    <a:pt x="151" y="195"/>
                    <a:pt x="139" y="132"/>
                    <a:pt x="164" y="57"/>
                  </a:cubicBezTo>
                  <a:cubicBezTo>
                    <a:pt x="172" y="23"/>
                    <a:pt x="142" y="1"/>
                    <a:pt x="1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1" name="Google Shape;631;p31"/>
            <p:cNvSpPr/>
            <p:nvPr/>
          </p:nvSpPr>
          <p:spPr>
            <a:xfrm>
              <a:off x="3471325" y="2518925"/>
              <a:ext cx="6475" cy="7100"/>
            </a:xfrm>
            <a:custGeom>
              <a:avLst/>
              <a:gdLst/>
              <a:ahLst/>
              <a:cxnLst/>
              <a:rect l="l" t="t" r="r" b="b"/>
              <a:pathLst>
                <a:path w="259" h="284" extrusionOk="0">
                  <a:moveTo>
                    <a:pt x="204" y="0"/>
                  </a:moveTo>
                  <a:cubicBezTo>
                    <a:pt x="199" y="0"/>
                    <a:pt x="194" y="1"/>
                    <a:pt x="189" y="3"/>
                  </a:cubicBezTo>
                  <a:cubicBezTo>
                    <a:pt x="101" y="53"/>
                    <a:pt x="1" y="141"/>
                    <a:pt x="26" y="254"/>
                  </a:cubicBezTo>
                  <a:cubicBezTo>
                    <a:pt x="26" y="275"/>
                    <a:pt x="41" y="284"/>
                    <a:pt x="59" y="284"/>
                  </a:cubicBezTo>
                  <a:cubicBezTo>
                    <a:pt x="73" y="284"/>
                    <a:pt x="90" y="278"/>
                    <a:pt x="101" y="266"/>
                  </a:cubicBezTo>
                  <a:cubicBezTo>
                    <a:pt x="151" y="191"/>
                    <a:pt x="164" y="116"/>
                    <a:pt x="226" y="53"/>
                  </a:cubicBezTo>
                  <a:cubicBezTo>
                    <a:pt x="259" y="31"/>
                    <a:pt x="235" y="0"/>
                    <a:pt x="20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2" name="Google Shape;632;p31"/>
            <p:cNvSpPr/>
            <p:nvPr/>
          </p:nvSpPr>
          <p:spPr>
            <a:xfrm>
              <a:off x="3477275" y="2620000"/>
              <a:ext cx="75950" cy="67875"/>
            </a:xfrm>
            <a:custGeom>
              <a:avLst/>
              <a:gdLst/>
              <a:ahLst/>
              <a:cxnLst/>
              <a:rect l="l" t="t" r="r" b="b"/>
              <a:pathLst>
                <a:path w="3038" h="2715" extrusionOk="0">
                  <a:moveTo>
                    <a:pt x="1409" y="1"/>
                  </a:moveTo>
                  <a:cubicBezTo>
                    <a:pt x="1240" y="1"/>
                    <a:pt x="1067" y="83"/>
                    <a:pt x="980" y="226"/>
                  </a:cubicBezTo>
                  <a:cubicBezTo>
                    <a:pt x="829" y="465"/>
                    <a:pt x="879" y="728"/>
                    <a:pt x="1130" y="1067"/>
                  </a:cubicBezTo>
                  <a:cubicBezTo>
                    <a:pt x="950" y="917"/>
                    <a:pt x="746" y="839"/>
                    <a:pt x="518" y="839"/>
                  </a:cubicBezTo>
                  <a:cubicBezTo>
                    <a:pt x="460" y="839"/>
                    <a:pt x="401" y="844"/>
                    <a:pt x="340" y="854"/>
                  </a:cubicBezTo>
                  <a:cubicBezTo>
                    <a:pt x="64" y="904"/>
                    <a:pt x="1" y="1318"/>
                    <a:pt x="177" y="1544"/>
                  </a:cubicBezTo>
                  <a:cubicBezTo>
                    <a:pt x="270" y="1664"/>
                    <a:pt x="514" y="1692"/>
                    <a:pt x="723" y="1692"/>
                  </a:cubicBezTo>
                  <a:cubicBezTo>
                    <a:pt x="909" y="1692"/>
                    <a:pt x="1068" y="1670"/>
                    <a:pt x="1068" y="1670"/>
                  </a:cubicBezTo>
                  <a:lnTo>
                    <a:pt x="1068" y="1670"/>
                  </a:lnTo>
                  <a:cubicBezTo>
                    <a:pt x="1068" y="1670"/>
                    <a:pt x="729" y="1845"/>
                    <a:pt x="603" y="2109"/>
                  </a:cubicBezTo>
                  <a:cubicBezTo>
                    <a:pt x="528" y="2284"/>
                    <a:pt x="515" y="2460"/>
                    <a:pt x="704" y="2623"/>
                  </a:cubicBezTo>
                  <a:cubicBezTo>
                    <a:pt x="782" y="2687"/>
                    <a:pt x="872" y="2714"/>
                    <a:pt x="960" y="2714"/>
                  </a:cubicBezTo>
                  <a:cubicBezTo>
                    <a:pt x="1099" y="2714"/>
                    <a:pt x="1234" y="2647"/>
                    <a:pt x="1319" y="2548"/>
                  </a:cubicBezTo>
                  <a:cubicBezTo>
                    <a:pt x="1507" y="2322"/>
                    <a:pt x="1570" y="1983"/>
                    <a:pt x="1570" y="1983"/>
                  </a:cubicBezTo>
                  <a:cubicBezTo>
                    <a:pt x="1570" y="1983"/>
                    <a:pt x="1757" y="2563"/>
                    <a:pt x="2125" y="2563"/>
                  </a:cubicBezTo>
                  <a:cubicBezTo>
                    <a:pt x="2204" y="2563"/>
                    <a:pt x="2290" y="2537"/>
                    <a:pt x="2385" y="2473"/>
                  </a:cubicBezTo>
                  <a:cubicBezTo>
                    <a:pt x="2699" y="2272"/>
                    <a:pt x="2511" y="1732"/>
                    <a:pt x="2072" y="1519"/>
                  </a:cubicBezTo>
                  <a:cubicBezTo>
                    <a:pt x="2272" y="1494"/>
                    <a:pt x="2611" y="1381"/>
                    <a:pt x="2774" y="1268"/>
                  </a:cubicBezTo>
                  <a:cubicBezTo>
                    <a:pt x="2950" y="1155"/>
                    <a:pt x="3038" y="904"/>
                    <a:pt x="2912" y="741"/>
                  </a:cubicBezTo>
                  <a:cubicBezTo>
                    <a:pt x="2837" y="628"/>
                    <a:pt x="2699" y="590"/>
                    <a:pt x="2561" y="578"/>
                  </a:cubicBezTo>
                  <a:cubicBezTo>
                    <a:pt x="2545" y="576"/>
                    <a:pt x="2528" y="576"/>
                    <a:pt x="2512" y="576"/>
                  </a:cubicBezTo>
                  <a:cubicBezTo>
                    <a:pt x="2232" y="576"/>
                    <a:pt x="1995" y="775"/>
                    <a:pt x="1758" y="929"/>
                  </a:cubicBezTo>
                  <a:cubicBezTo>
                    <a:pt x="1858" y="666"/>
                    <a:pt x="1896" y="252"/>
                    <a:pt x="1682" y="88"/>
                  </a:cubicBezTo>
                  <a:cubicBezTo>
                    <a:pt x="1604" y="29"/>
                    <a:pt x="1507" y="1"/>
                    <a:pt x="1409" y="1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3" name="Google Shape;633;p31"/>
            <p:cNvSpPr/>
            <p:nvPr/>
          </p:nvSpPr>
          <p:spPr>
            <a:xfrm>
              <a:off x="3520275" y="2649050"/>
              <a:ext cx="8300" cy="6425"/>
            </a:xfrm>
            <a:custGeom>
              <a:avLst/>
              <a:gdLst/>
              <a:ahLst/>
              <a:cxnLst/>
              <a:rect l="l" t="t" r="r" b="b"/>
              <a:pathLst>
                <a:path w="332" h="257" extrusionOk="0">
                  <a:moveTo>
                    <a:pt x="271" y="1"/>
                  </a:moveTo>
                  <a:cubicBezTo>
                    <a:pt x="265" y="1"/>
                    <a:pt x="258" y="2"/>
                    <a:pt x="251" y="6"/>
                  </a:cubicBezTo>
                  <a:cubicBezTo>
                    <a:pt x="163" y="43"/>
                    <a:pt x="0" y="119"/>
                    <a:pt x="13" y="231"/>
                  </a:cubicBezTo>
                  <a:cubicBezTo>
                    <a:pt x="25" y="244"/>
                    <a:pt x="38" y="257"/>
                    <a:pt x="50" y="257"/>
                  </a:cubicBezTo>
                  <a:cubicBezTo>
                    <a:pt x="101" y="257"/>
                    <a:pt x="113" y="244"/>
                    <a:pt x="138" y="206"/>
                  </a:cubicBezTo>
                  <a:cubicBezTo>
                    <a:pt x="188" y="156"/>
                    <a:pt x="239" y="119"/>
                    <a:pt x="289" y="81"/>
                  </a:cubicBezTo>
                  <a:cubicBezTo>
                    <a:pt x="332" y="59"/>
                    <a:pt x="310" y="1"/>
                    <a:pt x="27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4" name="Google Shape;634;p31"/>
            <p:cNvSpPr/>
            <p:nvPr/>
          </p:nvSpPr>
          <p:spPr>
            <a:xfrm>
              <a:off x="3516200" y="2646600"/>
              <a:ext cx="5475" cy="9625"/>
            </a:xfrm>
            <a:custGeom>
              <a:avLst/>
              <a:gdLst/>
              <a:ahLst/>
              <a:cxnLst/>
              <a:rect l="l" t="t" r="r" b="b"/>
              <a:pathLst>
                <a:path w="219" h="385" extrusionOk="0">
                  <a:moveTo>
                    <a:pt x="167" y="0"/>
                  </a:moveTo>
                  <a:cubicBezTo>
                    <a:pt x="156" y="0"/>
                    <a:pt x="145" y="5"/>
                    <a:pt x="138" y="16"/>
                  </a:cubicBezTo>
                  <a:cubicBezTo>
                    <a:pt x="75" y="104"/>
                    <a:pt x="0" y="304"/>
                    <a:pt x="125" y="380"/>
                  </a:cubicBezTo>
                  <a:cubicBezTo>
                    <a:pt x="129" y="383"/>
                    <a:pt x="134" y="385"/>
                    <a:pt x="139" y="385"/>
                  </a:cubicBezTo>
                  <a:cubicBezTo>
                    <a:pt x="151" y="385"/>
                    <a:pt x="163" y="376"/>
                    <a:pt x="163" y="367"/>
                  </a:cubicBezTo>
                  <a:cubicBezTo>
                    <a:pt x="176" y="317"/>
                    <a:pt x="163" y="292"/>
                    <a:pt x="163" y="242"/>
                  </a:cubicBezTo>
                  <a:cubicBezTo>
                    <a:pt x="151" y="179"/>
                    <a:pt x="176" y="116"/>
                    <a:pt x="201" y="53"/>
                  </a:cubicBezTo>
                  <a:cubicBezTo>
                    <a:pt x="219" y="27"/>
                    <a:pt x="192" y="0"/>
                    <a:pt x="16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5" name="Google Shape;635;p31"/>
            <p:cNvSpPr/>
            <p:nvPr/>
          </p:nvSpPr>
          <p:spPr>
            <a:xfrm>
              <a:off x="3511800" y="2638775"/>
              <a:ext cx="4400" cy="10550"/>
            </a:xfrm>
            <a:custGeom>
              <a:avLst/>
              <a:gdLst/>
              <a:ahLst/>
              <a:cxnLst/>
              <a:rect l="l" t="t" r="r" b="b"/>
              <a:pathLst>
                <a:path w="176" h="422" extrusionOk="0">
                  <a:moveTo>
                    <a:pt x="46" y="0"/>
                  </a:moveTo>
                  <a:cubicBezTo>
                    <a:pt x="24" y="0"/>
                    <a:pt x="0" y="22"/>
                    <a:pt x="0" y="53"/>
                  </a:cubicBezTo>
                  <a:cubicBezTo>
                    <a:pt x="25" y="153"/>
                    <a:pt x="25" y="304"/>
                    <a:pt x="88" y="404"/>
                  </a:cubicBezTo>
                  <a:cubicBezTo>
                    <a:pt x="94" y="415"/>
                    <a:pt x="107" y="422"/>
                    <a:pt x="120" y="422"/>
                  </a:cubicBezTo>
                  <a:cubicBezTo>
                    <a:pt x="136" y="422"/>
                    <a:pt x="151" y="412"/>
                    <a:pt x="151" y="391"/>
                  </a:cubicBezTo>
                  <a:cubicBezTo>
                    <a:pt x="176" y="279"/>
                    <a:pt x="113" y="141"/>
                    <a:pt x="76" y="28"/>
                  </a:cubicBezTo>
                  <a:cubicBezTo>
                    <a:pt x="71" y="8"/>
                    <a:pt x="59" y="0"/>
                    <a:pt x="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6" name="Google Shape;636;p31"/>
            <p:cNvSpPr/>
            <p:nvPr/>
          </p:nvSpPr>
          <p:spPr>
            <a:xfrm>
              <a:off x="3509250" y="2647325"/>
              <a:ext cx="10100" cy="10350"/>
            </a:xfrm>
            <a:custGeom>
              <a:avLst/>
              <a:gdLst/>
              <a:ahLst/>
              <a:cxnLst/>
              <a:rect l="l" t="t" r="r" b="b"/>
              <a:pathLst>
                <a:path w="404" h="414" extrusionOk="0">
                  <a:moveTo>
                    <a:pt x="69" y="0"/>
                  </a:moveTo>
                  <a:cubicBezTo>
                    <a:pt x="30" y="0"/>
                    <a:pt x="0" y="45"/>
                    <a:pt x="40" y="75"/>
                  </a:cubicBezTo>
                  <a:cubicBezTo>
                    <a:pt x="102" y="137"/>
                    <a:pt x="153" y="200"/>
                    <a:pt x="203" y="275"/>
                  </a:cubicBezTo>
                  <a:cubicBezTo>
                    <a:pt x="253" y="326"/>
                    <a:pt x="278" y="388"/>
                    <a:pt x="353" y="413"/>
                  </a:cubicBezTo>
                  <a:cubicBezTo>
                    <a:pt x="366" y="413"/>
                    <a:pt x="391" y="401"/>
                    <a:pt x="391" y="376"/>
                  </a:cubicBezTo>
                  <a:cubicBezTo>
                    <a:pt x="403" y="238"/>
                    <a:pt x="190" y="87"/>
                    <a:pt x="102" y="12"/>
                  </a:cubicBezTo>
                  <a:cubicBezTo>
                    <a:pt x="91" y="4"/>
                    <a:pt x="80" y="0"/>
                    <a:pt x="6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7" name="Google Shape;637;p31"/>
            <p:cNvSpPr/>
            <p:nvPr/>
          </p:nvSpPr>
          <p:spPr>
            <a:xfrm>
              <a:off x="3500375" y="2649625"/>
              <a:ext cx="6650" cy="4650"/>
            </a:xfrm>
            <a:custGeom>
              <a:avLst/>
              <a:gdLst/>
              <a:ahLst/>
              <a:cxnLst/>
              <a:rect l="l" t="t" r="r" b="b"/>
              <a:pathLst>
                <a:path w="266" h="186" extrusionOk="0">
                  <a:moveTo>
                    <a:pt x="59" y="1"/>
                  </a:moveTo>
                  <a:cubicBezTo>
                    <a:pt x="28" y="1"/>
                    <a:pt x="0" y="40"/>
                    <a:pt x="31" y="70"/>
                  </a:cubicBezTo>
                  <a:cubicBezTo>
                    <a:pt x="81" y="121"/>
                    <a:pt x="131" y="171"/>
                    <a:pt x="194" y="183"/>
                  </a:cubicBezTo>
                  <a:cubicBezTo>
                    <a:pt x="199" y="185"/>
                    <a:pt x="204" y="186"/>
                    <a:pt x="209" y="186"/>
                  </a:cubicBezTo>
                  <a:cubicBezTo>
                    <a:pt x="241" y="186"/>
                    <a:pt x="266" y="155"/>
                    <a:pt x="244" y="133"/>
                  </a:cubicBezTo>
                  <a:cubicBezTo>
                    <a:pt x="206" y="70"/>
                    <a:pt x="144" y="33"/>
                    <a:pt x="81" y="8"/>
                  </a:cubicBezTo>
                  <a:cubicBezTo>
                    <a:pt x="74" y="3"/>
                    <a:pt x="66" y="1"/>
                    <a:pt x="5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8" name="Google Shape;638;p31"/>
            <p:cNvSpPr/>
            <p:nvPr/>
          </p:nvSpPr>
          <p:spPr>
            <a:xfrm>
              <a:off x="3506850" y="2655225"/>
              <a:ext cx="11875" cy="7100"/>
            </a:xfrm>
            <a:custGeom>
              <a:avLst/>
              <a:gdLst/>
              <a:ahLst/>
              <a:cxnLst/>
              <a:rect l="l" t="t" r="r" b="b"/>
              <a:pathLst>
                <a:path w="475" h="284" extrusionOk="0">
                  <a:moveTo>
                    <a:pt x="132" y="1"/>
                  </a:moveTo>
                  <a:cubicBezTo>
                    <a:pt x="97" y="1"/>
                    <a:pt x="64" y="7"/>
                    <a:pt x="35" y="22"/>
                  </a:cubicBezTo>
                  <a:cubicBezTo>
                    <a:pt x="0" y="34"/>
                    <a:pt x="19" y="99"/>
                    <a:pt x="62" y="99"/>
                  </a:cubicBezTo>
                  <a:cubicBezTo>
                    <a:pt x="65" y="99"/>
                    <a:pt x="69" y="98"/>
                    <a:pt x="73" y="97"/>
                  </a:cubicBezTo>
                  <a:cubicBezTo>
                    <a:pt x="87" y="94"/>
                    <a:pt x="100" y="92"/>
                    <a:pt x="114" y="92"/>
                  </a:cubicBezTo>
                  <a:cubicBezTo>
                    <a:pt x="229" y="92"/>
                    <a:pt x="310" y="228"/>
                    <a:pt x="412" y="273"/>
                  </a:cubicBezTo>
                  <a:cubicBezTo>
                    <a:pt x="419" y="280"/>
                    <a:pt x="427" y="283"/>
                    <a:pt x="435" y="283"/>
                  </a:cubicBezTo>
                  <a:cubicBezTo>
                    <a:pt x="455" y="283"/>
                    <a:pt x="474" y="263"/>
                    <a:pt x="474" y="235"/>
                  </a:cubicBezTo>
                  <a:cubicBezTo>
                    <a:pt x="444" y="114"/>
                    <a:pt x="275" y="1"/>
                    <a:pt x="1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9" name="Google Shape;639;p31"/>
            <p:cNvSpPr/>
            <p:nvPr/>
          </p:nvSpPr>
          <p:spPr>
            <a:xfrm>
              <a:off x="3516500" y="2652475"/>
              <a:ext cx="7000" cy="10500"/>
            </a:xfrm>
            <a:custGeom>
              <a:avLst/>
              <a:gdLst/>
              <a:ahLst/>
              <a:cxnLst/>
              <a:rect l="l" t="t" r="r" b="b"/>
              <a:pathLst>
                <a:path w="280" h="420" extrusionOk="0">
                  <a:moveTo>
                    <a:pt x="221" y="1"/>
                  </a:moveTo>
                  <a:cubicBezTo>
                    <a:pt x="210" y="1"/>
                    <a:pt x="199" y="6"/>
                    <a:pt x="189" y="19"/>
                  </a:cubicBezTo>
                  <a:cubicBezTo>
                    <a:pt x="113" y="107"/>
                    <a:pt x="1" y="270"/>
                    <a:pt x="51" y="396"/>
                  </a:cubicBezTo>
                  <a:cubicBezTo>
                    <a:pt x="58" y="409"/>
                    <a:pt x="72" y="419"/>
                    <a:pt x="86" y="419"/>
                  </a:cubicBezTo>
                  <a:cubicBezTo>
                    <a:pt x="97" y="419"/>
                    <a:pt x="108" y="413"/>
                    <a:pt x="113" y="396"/>
                  </a:cubicBezTo>
                  <a:cubicBezTo>
                    <a:pt x="139" y="358"/>
                    <a:pt x="139" y="308"/>
                    <a:pt x="151" y="258"/>
                  </a:cubicBezTo>
                  <a:cubicBezTo>
                    <a:pt x="176" y="195"/>
                    <a:pt x="201" y="132"/>
                    <a:pt x="252" y="82"/>
                  </a:cubicBezTo>
                  <a:cubicBezTo>
                    <a:pt x="279" y="45"/>
                    <a:pt x="252" y="1"/>
                    <a:pt x="22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0" name="Google Shape;640;p31"/>
            <p:cNvSpPr/>
            <p:nvPr/>
          </p:nvSpPr>
          <p:spPr>
            <a:xfrm>
              <a:off x="3519000" y="2653850"/>
              <a:ext cx="10925" cy="9100"/>
            </a:xfrm>
            <a:custGeom>
              <a:avLst/>
              <a:gdLst/>
              <a:ahLst/>
              <a:cxnLst/>
              <a:rect l="l" t="t" r="r" b="b"/>
              <a:pathLst>
                <a:path w="437" h="364" extrusionOk="0">
                  <a:moveTo>
                    <a:pt x="400" y="0"/>
                  </a:moveTo>
                  <a:cubicBezTo>
                    <a:pt x="397" y="0"/>
                    <a:pt x="393" y="1"/>
                    <a:pt x="390" y="2"/>
                  </a:cubicBezTo>
                  <a:cubicBezTo>
                    <a:pt x="239" y="27"/>
                    <a:pt x="26" y="140"/>
                    <a:pt x="1" y="303"/>
                  </a:cubicBezTo>
                  <a:cubicBezTo>
                    <a:pt x="1" y="340"/>
                    <a:pt x="21" y="363"/>
                    <a:pt x="47" y="363"/>
                  </a:cubicBezTo>
                  <a:cubicBezTo>
                    <a:pt x="56" y="363"/>
                    <a:pt x="66" y="360"/>
                    <a:pt x="76" y="353"/>
                  </a:cubicBezTo>
                  <a:cubicBezTo>
                    <a:pt x="126" y="303"/>
                    <a:pt x="152" y="240"/>
                    <a:pt x="202" y="190"/>
                  </a:cubicBezTo>
                  <a:cubicBezTo>
                    <a:pt x="252" y="127"/>
                    <a:pt x="327" y="90"/>
                    <a:pt x="403" y="65"/>
                  </a:cubicBezTo>
                  <a:cubicBezTo>
                    <a:pt x="437" y="53"/>
                    <a:pt x="429" y="0"/>
                    <a:pt x="4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1" name="Google Shape;641;p31"/>
            <p:cNvSpPr/>
            <p:nvPr/>
          </p:nvSpPr>
          <p:spPr>
            <a:xfrm>
              <a:off x="3424275" y="2699700"/>
              <a:ext cx="73750" cy="67850"/>
            </a:xfrm>
            <a:custGeom>
              <a:avLst/>
              <a:gdLst/>
              <a:ahLst/>
              <a:cxnLst/>
              <a:rect l="l" t="t" r="r" b="b"/>
              <a:pathLst>
                <a:path w="2950" h="2714" extrusionOk="0">
                  <a:moveTo>
                    <a:pt x="1678" y="0"/>
                  </a:moveTo>
                  <a:cubicBezTo>
                    <a:pt x="1595" y="0"/>
                    <a:pt x="1513" y="20"/>
                    <a:pt x="1443" y="63"/>
                  </a:cubicBezTo>
                  <a:cubicBezTo>
                    <a:pt x="1205" y="201"/>
                    <a:pt x="1117" y="452"/>
                    <a:pt x="1180" y="878"/>
                  </a:cubicBezTo>
                  <a:cubicBezTo>
                    <a:pt x="1067" y="602"/>
                    <a:pt x="879" y="414"/>
                    <a:pt x="590" y="326"/>
                  </a:cubicBezTo>
                  <a:cubicBezTo>
                    <a:pt x="560" y="317"/>
                    <a:pt x="530" y="312"/>
                    <a:pt x="501" y="312"/>
                  </a:cubicBezTo>
                  <a:cubicBezTo>
                    <a:pt x="265" y="312"/>
                    <a:pt x="81" y="609"/>
                    <a:pt x="126" y="866"/>
                  </a:cubicBezTo>
                  <a:cubicBezTo>
                    <a:pt x="176" y="1142"/>
                    <a:pt x="854" y="1380"/>
                    <a:pt x="854" y="1380"/>
                  </a:cubicBezTo>
                  <a:cubicBezTo>
                    <a:pt x="854" y="1380"/>
                    <a:pt x="477" y="1380"/>
                    <a:pt x="239" y="1556"/>
                  </a:cubicBezTo>
                  <a:cubicBezTo>
                    <a:pt x="88" y="1681"/>
                    <a:pt x="0" y="1832"/>
                    <a:pt x="88" y="2058"/>
                  </a:cubicBezTo>
                  <a:cubicBezTo>
                    <a:pt x="162" y="2234"/>
                    <a:pt x="338" y="2314"/>
                    <a:pt x="501" y="2314"/>
                  </a:cubicBezTo>
                  <a:cubicBezTo>
                    <a:pt x="559" y="2314"/>
                    <a:pt x="616" y="2304"/>
                    <a:pt x="665" y="2284"/>
                  </a:cubicBezTo>
                  <a:cubicBezTo>
                    <a:pt x="954" y="2171"/>
                    <a:pt x="1155" y="1895"/>
                    <a:pt x="1155" y="1895"/>
                  </a:cubicBezTo>
                  <a:lnTo>
                    <a:pt x="1155" y="1895"/>
                  </a:lnTo>
                  <a:cubicBezTo>
                    <a:pt x="1155" y="1895"/>
                    <a:pt x="1014" y="2714"/>
                    <a:pt x="1592" y="2714"/>
                  </a:cubicBezTo>
                  <a:cubicBezTo>
                    <a:pt x="1613" y="2714"/>
                    <a:pt x="1634" y="2713"/>
                    <a:pt x="1657" y="2710"/>
                  </a:cubicBezTo>
                  <a:cubicBezTo>
                    <a:pt x="2021" y="2673"/>
                    <a:pt x="2108" y="2096"/>
                    <a:pt x="1820" y="1707"/>
                  </a:cubicBezTo>
                  <a:lnTo>
                    <a:pt x="1820" y="1707"/>
                  </a:lnTo>
                  <a:cubicBezTo>
                    <a:pt x="1969" y="1770"/>
                    <a:pt x="2253" y="1825"/>
                    <a:pt x="2458" y="1825"/>
                  </a:cubicBezTo>
                  <a:cubicBezTo>
                    <a:pt x="2495" y="1825"/>
                    <a:pt x="2529" y="1823"/>
                    <a:pt x="2560" y="1820"/>
                  </a:cubicBezTo>
                  <a:cubicBezTo>
                    <a:pt x="2761" y="1794"/>
                    <a:pt x="2949" y="1619"/>
                    <a:pt x="2924" y="1418"/>
                  </a:cubicBezTo>
                  <a:cubicBezTo>
                    <a:pt x="2912" y="1280"/>
                    <a:pt x="2799" y="1180"/>
                    <a:pt x="2686" y="1104"/>
                  </a:cubicBezTo>
                  <a:cubicBezTo>
                    <a:pt x="2568" y="1028"/>
                    <a:pt x="2433" y="1004"/>
                    <a:pt x="2292" y="1004"/>
                  </a:cubicBezTo>
                  <a:cubicBezTo>
                    <a:pt x="2134" y="1004"/>
                    <a:pt x="1967" y="1034"/>
                    <a:pt x="1807" y="1054"/>
                  </a:cubicBezTo>
                  <a:cubicBezTo>
                    <a:pt x="2021" y="853"/>
                    <a:pt x="2234" y="514"/>
                    <a:pt x="2133" y="263"/>
                  </a:cubicBezTo>
                  <a:cubicBezTo>
                    <a:pt x="2056" y="99"/>
                    <a:pt x="1864" y="0"/>
                    <a:pt x="1678" y="0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2" name="Google Shape;642;p31"/>
            <p:cNvSpPr/>
            <p:nvPr/>
          </p:nvSpPr>
          <p:spPr>
            <a:xfrm>
              <a:off x="3463475" y="2733550"/>
              <a:ext cx="9450" cy="3625"/>
            </a:xfrm>
            <a:custGeom>
              <a:avLst/>
              <a:gdLst/>
              <a:ahLst/>
              <a:cxnLst/>
              <a:rect l="l" t="t" r="r" b="b"/>
              <a:pathLst>
                <a:path w="378" h="145" extrusionOk="0">
                  <a:moveTo>
                    <a:pt x="261" y="1"/>
                  </a:moveTo>
                  <a:cubicBezTo>
                    <a:pt x="166" y="1"/>
                    <a:pt x="54" y="9"/>
                    <a:pt x="13" y="89"/>
                  </a:cubicBezTo>
                  <a:cubicBezTo>
                    <a:pt x="1" y="102"/>
                    <a:pt x="13" y="127"/>
                    <a:pt x="38" y="139"/>
                  </a:cubicBezTo>
                  <a:cubicBezTo>
                    <a:pt x="49" y="143"/>
                    <a:pt x="58" y="144"/>
                    <a:pt x="67" y="144"/>
                  </a:cubicBezTo>
                  <a:cubicBezTo>
                    <a:pt x="87" y="144"/>
                    <a:pt x="103" y="136"/>
                    <a:pt x="139" y="127"/>
                  </a:cubicBezTo>
                  <a:cubicBezTo>
                    <a:pt x="202" y="102"/>
                    <a:pt x="264" y="89"/>
                    <a:pt x="327" y="89"/>
                  </a:cubicBezTo>
                  <a:cubicBezTo>
                    <a:pt x="377" y="89"/>
                    <a:pt x="377" y="1"/>
                    <a:pt x="327" y="1"/>
                  </a:cubicBezTo>
                  <a:cubicBezTo>
                    <a:pt x="307" y="1"/>
                    <a:pt x="284" y="1"/>
                    <a:pt x="26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3" name="Google Shape;643;p31"/>
            <p:cNvSpPr/>
            <p:nvPr/>
          </p:nvSpPr>
          <p:spPr>
            <a:xfrm>
              <a:off x="3460025" y="2728400"/>
              <a:ext cx="8025" cy="8375"/>
            </a:xfrm>
            <a:custGeom>
              <a:avLst/>
              <a:gdLst/>
              <a:ahLst/>
              <a:cxnLst/>
              <a:rect l="l" t="t" r="r" b="b"/>
              <a:pathLst>
                <a:path w="321" h="335" extrusionOk="0">
                  <a:moveTo>
                    <a:pt x="274" y="1"/>
                  </a:moveTo>
                  <a:cubicBezTo>
                    <a:pt x="267" y="1"/>
                    <a:pt x="260" y="2"/>
                    <a:pt x="252" y="6"/>
                  </a:cubicBezTo>
                  <a:cubicBezTo>
                    <a:pt x="151" y="57"/>
                    <a:pt x="1" y="195"/>
                    <a:pt x="76" y="320"/>
                  </a:cubicBezTo>
                  <a:cubicBezTo>
                    <a:pt x="76" y="327"/>
                    <a:pt x="84" y="335"/>
                    <a:pt x="94" y="335"/>
                  </a:cubicBezTo>
                  <a:cubicBezTo>
                    <a:pt x="101" y="335"/>
                    <a:pt x="108" y="331"/>
                    <a:pt x="114" y="320"/>
                  </a:cubicBezTo>
                  <a:cubicBezTo>
                    <a:pt x="151" y="295"/>
                    <a:pt x="151" y="270"/>
                    <a:pt x="164" y="232"/>
                  </a:cubicBezTo>
                  <a:cubicBezTo>
                    <a:pt x="189" y="157"/>
                    <a:pt x="239" y="107"/>
                    <a:pt x="289" y="69"/>
                  </a:cubicBezTo>
                  <a:cubicBezTo>
                    <a:pt x="321" y="48"/>
                    <a:pt x="308" y="1"/>
                    <a:pt x="2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4" name="Google Shape;644;p31"/>
            <p:cNvSpPr/>
            <p:nvPr/>
          </p:nvSpPr>
          <p:spPr>
            <a:xfrm>
              <a:off x="3460350" y="2717825"/>
              <a:ext cx="4400" cy="10450"/>
            </a:xfrm>
            <a:custGeom>
              <a:avLst/>
              <a:gdLst/>
              <a:ahLst/>
              <a:cxnLst/>
              <a:rect l="l" t="t" r="r" b="b"/>
              <a:pathLst>
                <a:path w="176" h="418" extrusionOk="0">
                  <a:moveTo>
                    <a:pt x="131" y="1"/>
                  </a:moveTo>
                  <a:cubicBezTo>
                    <a:pt x="118" y="1"/>
                    <a:pt x="105" y="9"/>
                    <a:pt x="101" y="28"/>
                  </a:cubicBezTo>
                  <a:cubicBezTo>
                    <a:pt x="63" y="141"/>
                    <a:pt x="0" y="279"/>
                    <a:pt x="13" y="379"/>
                  </a:cubicBezTo>
                  <a:cubicBezTo>
                    <a:pt x="13" y="404"/>
                    <a:pt x="29" y="417"/>
                    <a:pt x="43" y="417"/>
                  </a:cubicBezTo>
                  <a:cubicBezTo>
                    <a:pt x="51" y="417"/>
                    <a:pt x="59" y="413"/>
                    <a:pt x="63" y="404"/>
                  </a:cubicBezTo>
                  <a:cubicBezTo>
                    <a:pt x="138" y="316"/>
                    <a:pt x="151" y="166"/>
                    <a:pt x="176" y="53"/>
                  </a:cubicBezTo>
                  <a:cubicBezTo>
                    <a:pt x="176" y="22"/>
                    <a:pt x="152" y="1"/>
                    <a:pt x="1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5" name="Google Shape;645;p31"/>
            <p:cNvSpPr/>
            <p:nvPr/>
          </p:nvSpPr>
          <p:spPr>
            <a:xfrm>
              <a:off x="3456675" y="2724500"/>
              <a:ext cx="5900" cy="12775"/>
            </a:xfrm>
            <a:custGeom>
              <a:avLst/>
              <a:gdLst/>
              <a:ahLst/>
              <a:cxnLst/>
              <a:rect l="l" t="t" r="r" b="b"/>
              <a:pathLst>
                <a:path w="236" h="511" extrusionOk="0">
                  <a:moveTo>
                    <a:pt x="60" y="1"/>
                  </a:moveTo>
                  <a:cubicBezTo>
                    <a:pt x="32" y="1"/>
                    <a:pt x="1" y="29"/>
                    <a:pt x="9" y="62"/>
                  </a:cubicBezTo>
                  <a:cubicBezTo>
                    <a:pt x="34" y="137"/>
                    <a:pt x="59" y="225"/>
                    <a:pt x="72" y="313"/>
                  </a:cubicBezTo>
                  <a:cubicBezTo>
                    <a:pt x="85" y="376"/>
                    <a:pt x="85" y="451"/>
                    <a:pt x="135" y="501"/>
                  </a:cubicBezTo>
                  <a:cubicBezTo>
                    <a:pt x="141" y="508"/>
                    <a:pt x="150" y="511"/>
                    <a:pt x="160" y="511"/>
                  </a:cubicBezTo>
                  <a:cubicBezTo>
                    <a:pt x="169" y="511"/>
                    <a:pt x="179" y="508"/>
                    <a:pt x="185" y="501"/>
                  </a:cubicBezTo>
                  <a:cubicBezTo>
                    <a:pt x="235" y="426"/>
                    <a:pt x="198" y="351"/>
                    <a:pt x="185" y="275"/>
                  </a:cubicBezTo>
                  <a:cubicBezTo>
                    <a:pt x="160" y="188"/>
                    <a:pt x="135" y="112"/>
                    <a:pt x="97" y="24"/>
                  </a:cubicBezTo>
                  <a:cubicBezTo>
                    <a:pt x="89" y="8"/>
                    <a:pt x="75" y="1"/>
                    <a:pt x="6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6" name="Google Shape;646;p31"/>
            <p:cNvSpPr/>
            <p:nvPr/>
          </p:nvSpPr>
          <p:spPr>
            <a:xfrm>
              <a:off x="3447575" y="2722450"/>
              <a:ext cx="4550" cy="6200"/>
            </a:xfrm>
            <a:custGeom>
              <a:avLst/>
              <a:gdLst/>
              <a:ahLst/>
              <a:cxnLst/>
              <a:rect l="l" t="t" r="r" b="b"/>
              <a:pathLst>
                <a:path w="182" h="248" extrusionOk="0">
                  <a:moveTo>
                    <a:pt x="55" y="0"/>
                  </a:moveTo>
                  <a:cubicBezTo>
                    <a:pt x="26" y="0"/>
                    <a:pt x="1" y="23"/>
                    <a:pt x="9" y="56"/>
                  </a:cubicBezTo>
                  <a:cubicBezTo>
                    <a:pt x="34" y="119"/>
                    <a:pt x="60" y="182"/>
                    <a:pt x="110" y="232"/>
                  </a:cubicBezTo>
                  <a:cubicBezTo>
                    <a:pt x="117" y="243"/>
                    <a:pt x="127" y="247"/>
                    <a:pt x="136" y="247"/>
                  </a:cubicBezTo>
                  <a:cubicBezTo>
                    <a:pt x="159" y="247"/>
                    <a:pt x="181" y="221"/>
                    <a:pt x="172" y="194"/>
                  </a:cubicBezTo>
                  <a:cubicBezTo>
                    <a:pt x="160" y="131"/>
                    <a:pt x="135" y="69"/>
                    <a:pt x="97" y="19"/>
                  </a:cubicBezTo>
                  <a:cubicBezTo>
                    <a:pt x="85" y="6"/>
                    <a:pt x="69" y="0"/>
                    <a:pt x="5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7" name="Google Shape;647;p31"/>
            <p:cNvSpPr/>
            <p:nvPr/>
          </p:nvSpPr>
          <p:spPr>
            <a:xfrm>
              <a:off x="3450625" y="2730750"/>
              <a:ext cx="9125" cy="10500"/>
            </a:xfrm>
            <a:custGeom>
              <a:avLst/>
              <a:gdLst/>
              <a:ahLst/>
              <a:cxnLst/>
              <a:rect l="l" t="t" r="r" b="b"/>
              <a:pathLst>
                <a:path w="365" h="420" extrusionOk="0">
                  <a:moveTo>
                    <a:pt x="50" y="0"/>
                  </a:moveTo>
                  <a:cubicBezTo>
                    <a:pt x="13" y="0"/>
                    <a:pt x="0" y="76"/>
                    <a:pt x="50" y="76"/>
                  </a:cubicBezTo>
                  <a:cubicBezTo>
                    <a:pt x="189" y="113"/>
                    <a:pt x="189" y="301"/>
                    <a:pt x="251" y="402"/>
                  </a:cubicBezTo>
                  <a:cubicBezTo>
                    <a:pt x="263" y="413"/>
                    <a:pt x="279" y="419"/>
                    <a:pt x="295" y="419"/>
                  </a:cubicBezTo>
                  <a:cubicBezTo>
                    <a:pt x="314" y="419"/>
                    <a:pt x="332" y="410"/>
                    <a:pt x="339" y="389"/>
                  </a:cubicBezTo>
                  <a:cubicBezTo>
                    <a:pt x="364" y="239"/>
                    <a:pt x="214" y="0"/>
                    <a:pt x="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8" name="Google Shape;648;p31"/>
            <p:cNvSpPr/>
            <p:nvPr/>
          </p:nvSpPr>
          <p:spPr>
            <a:xfrm>
              <a:off x="3457525" y="2734150"/>
              <a:ext cx="9350" cy="8025"/>
            </a:xfrm>
            <a:custGeom>
              <a:avLst/>
              <a:gdLst/>
              <a:ahLst/>
              <a:cxnLst/>
              <a:rect l="l" t="t" r="r" b="b"/>
              <a:pathLst>
                <a:path w="374" h="321" extrusionOk="0">
                  <a:moveTo>
                    <a:pt x="313" y="1"/>
                  </a:moveTo>
                  <a:cubicBezTo>
                    <a:pt x="309" y="1"/>
                    <a:pt x="305" y="1"/>
                    <a:pt x="302" y="2"/>
                  </a:cubicBezTo>
                  <a:cubicBezTo>
                    <a:pt x="189" y="53"/>
                    <a:pt x="13" y="140"/>
                    <a:pt x="0" y="278"/>
                  </a:cubicBezTo>
                  <a:cubicBezTo>
                    <a:pt x="0" y="307"/>
                    <a:pt x="22" y="321"/>
                    <a:pt x="43" y="321"/>
                  </a:cubicBezTo>
                  <a:cubicBezTo>
                    <a:pt x="50" y="321"/>
                    <a:pt x="57" y="319"/>
                    <a:pt x="63" y="316"/>
                  </a:cubicBezTo>
                  <a:cubicBezTo>
                    <a:pt x="113" y="291"/>
                    <a:pt x="138" y="241"/>
                    <a:pt x="176" y="203"/>
                  </a:cubicBezTo>
                  <a:cubicBezTo>
                    <a:pt x="214" y="153"/>
                    <a:pt x="276" y="115"/>
                    <a:pt x="339" y="90"/>
                  </a:cubicBezTo>
                  <a:cubicBezTo>
                    <a:pt x="374" y="67"/>
                    <a:pt x="355" y="1"/>
                    <a:pt x="3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9" name="Google Shape;649;p31"/>
            <p:cNvSpPr/>
            <p:nvPr/>
          </p:nvSpPr>
          <p:spPr>
            <a:xfrm>
              <a:off x="3458475" y="2738125"/>
              <a:ext cx="13500" cy="4875"/>
            </a:xfrm>
            <a:custGeom>
              <a:avLst/>
              <a:gdLst/>
              <a:ahLst/>
              <a:cxnLst/>
              <a:rect l="l" t="t" r="r" b="b"/>
              <a:pathLst>
                <a:path w="540" h="195" extrusionOk="0">
                  <a:moveTo>
                    <a:pt x="353" y="1"/>
                  </a:moveTo>
                  <a:cubicBezTo>
                    <a:pt x="225" y="1"/>
                    <a:pt x="95" y="36"/>
                    <a:pt x="25" y="132"/>
                  </a:cubicBezTo>
                  <a:cubicBezTo>
                    <a:pt x="0" y="157"/>
                    <a:pt x="38" y="195"/>
                    <a:pt x="75" y="195"/>
                  </a:cubicBezTo>
                  <a:cubicBezTo>
                    <a:pt x="138" y="170"/>
                    <a:pt x="201" y="119"/>
                    <a:pt x="264" y="107"/>
                  </a:cubicBezTo>
                  <a:cubicBezTo>
                    <a:pt x="351" y="82"/>
                    <a:pt x="427" y="82"/>
                    <a:pt x="502" y="82"/>
                  </a:cubicBezTo>
                  <a:cubicBezTo>
                    <a:pt x="505" y="83"/>
                    <a:pt x="508" y="83"/>
                    <a:pt x="511" y="83"/>
                  </a:cubicBezTo>
                  <a:cubicBezTo>
                    <a:pt x="539" y="83"/>
                    <a:pt x="537" y="30"/>
                    <a:pt x="515" y="19"/>
                  </a:cubicBezTo>
                  <a:cubicBezTo>
                    <a:pt x="465" y="8"/>
                    <a:pt x="409" y="1"/>
                    <a:pt x="35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0" name="Google Shape;650;p31"/>
            <p:cNvSpPr/>
            <p:nvPr/>
          </p:nvSpPr>
          <p:spPr>
            <a:xfrm>
              <a:off x="3407950" y="2621175"/>
              <a:ext cx="54625" cy="51675"/>
            </a:xfrm>
            <a:custGeom>
              <a:avLst/>
              <a:gdLst/>
              <a:ahLst/>
              <a:cxnLst/>
              <a:rect l="l" t="t" r="r" b="b"/>
              <a:pathLst>
                <a:path w="2185" h="2067" extrusionOk="0">
                  <a:moveTo>
                    <a:pt x="860" y="0"/>
                  </a:moveTo>
                  <a:cubicBezTo>
                    <a:pt x="692" y="0"/>
                    <a:pt x="531" y="114"/>
                    <a:pt x="490" y="280"/>
                  </a:cubicBezTo>
                  <a:cubicBezTo>
                    <a:pt x="440" y="481"/>
                    <a:pt x="540" y="656"/>
                    <a:pt x="791" y="845"/>
                  </a:cubicBezTo>
                  <a:cubicBezTo>
                    <a:pt x="697" y="803"/>
                    <a:pt x="603" y="781"/>
                    <a:pt x="509" y="781"/>
                  </a:cubicBezTo>
                  <a:cubicBezTo>
                    <a:pt x="402" y="781"/>
                    <a:pt x="296" y="810"/>
                    <a:pt x="189" y="870"/>
                  </a:cubicBezTo>
                  <a:cubicBezTo>
                    <a:pt x="1" y="970"/>
                    <a:pt x="51" y="1284"/>
                    <a:pt x="227" y="1397"/>
                  </a:cubicBezTo>
                  <a:cubicBezTo>
                    <a:pt x="262" y="1419"/>
                    <a:pt x="309" y="1428"/>
                    <a:pt x="363" y="1428"/>
                  </a:cubicBezTo>
                  <a:cubicBezTo>
                    <a:pt x="578" y="1428"/>
                    <a:pt x="892" y="1284"/>
                    <a:pt x="892" y="1284"/>
                  </a:cubicBezTo>
                  <a:lnTo>
                    <a:pt x="892" y="1284"/>
                  </a:lnTo>
                  <a:cubicBezTo>
                    <a:pt x="892" y="1284"/>
                    <a:pt x="691" y="1485"/>
                    <a:pt x="666" y="1710"/>
                  </a:cubicBezTo>
                  <a:cubicBezTo>
                    <a:pt x="641" y="1848"/>
                    <a:pt x="678" y="1974"/>
                    <a:pt x="854" y="2049"/>
                  </a:cubicBezTo>
                  <a:cubicBezTo>
                    <a:pt x="888" y="2061"/>
                    <a:pt x="922" y="2067"/>
                    <a:pt x="955" y="2067"/>
                  </a:cubicBezTo>
                  <a:cubicBezTo>
                    <a:pt x="1093" y="2067"/>
                    <a:pt x="1217" y="1970"/>
                    <a:pt x="1268" y="1848"/>
                  </a:cubicBezTo>
                  <a:cubicBezTo>
                    <a:pt x="1356" y="1648"/>
                    <a:pt x="1318" y="1397"/>
                    <a:pt x="1318" y="1397"/>
                  </a:cubicBezTo>
                  <a:lnTo>
                    <a:pt x="1318" y="1397"/>
                  </a:lnTo>
                  <a:cubicBezTo>
                    <a:pt x="1318" y="1397"/>
                    <a:pt x="1528" y="1688"/>
                    <a:pt x="1764" y="1688"/>
                  </a:cubicBezTo>
                  <a:cubicBezTo>
                    <a:pt x="1849" y="1688"/>
                    <a:pt x="1938" y="1650"/>
                    <a:pt x="2021" y="1547"/>
                  </a:cubicBezTo>
                  <a:cubicBezTo>
                    <a:pt x="2184" y="1334"/>
                    <a:pt x="1933" y="995"/>
                    <a:pt x="1569" y="945"/>
                  </a:cubicBezTo>
                  <a:cubicBezTo>
                    <a:pt x="1707" y="882"/>
                    <a:pt x="1921" y="719"/>
                    <a:pt x="2021" y="606"/>
                  </a:cubicBezTo>
                  <a:cubicBezTo>
                    <a:pt x="2109" y="481"/>
                    <a:pt x="2121" y="280"/>
                    <a:pt x="1996" y="192"/>
                  </a:cubicBezTo>
                  <a:cubicBezTo>
                    <a:pt x="1949" y="158"/>
                    <a:pt x="1894" y="146"/>
                    <a:pt x="1841" y="146"/>
                  </a:cubicBezTo>
                  <a:cubicBezTo>
                    <a:pt x="1794" y="146"/>
                    <a:pt x="1748" y="155"/>
                    <a:pt x="1707" y="167"/>
                  </a:cubicBezTo>
                  <a:cubicBezTo>
                    <a:pt x="1481" y="205"/>
                    <a:pt x="1356" y="418"/>
                    <a:pt x="1218" y="594"/>
                  </a:cubicBezTo>
                  <a:cubicBezTo>
                    <a:pt x="1218" y="380"/>
                    <a:pt x="1155" y="92"/>
                    <a:pt x="967" y="16"/>
                  </a:cubicBezTo>
                  <a:cubicBezTo>
                    <a:pt x="932" y="5"/>
                    <a:pt x="895" y="0"/>
                    <a:pt x="860" y="0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1" name="Google Shape;651;p31"/>
            <p:cNvSpPr/>
            <p:nvPr/>
          </p:nvSpPr>
          <p:spPr>
            <a:xfrm>
              <a:off x="3439325" y="2638525"/>
              <a:ext cx="6100" cy="6425"/>
            </a:xfrm>
            <a:custGeom>
              <a:avLst/>
              <a:gdLst/>
              <a:ahLst/>
              <a:cxnLst/>
              <a:rect l="l" t="t" r="r" b="b"/>
              <a:pathLst>
                <a:path w="244" h="257" extrusionOk="0">
                  <a:moveTo>
                    <a:pt x="183" y="1"/>
                  </a:moveTo>
                  <a:cubicBezTo>
                    <a:pt x="173" y="1"/>
                    <a:pt x="162" y="4"/>
                    <a:pt x="151" y="12"/>
                  </a:cubicBezTo>
                  <a:cubicBezTo>
                    <a:pt x="101" y="63"/>
                    <a:pt x="1" y="151"/>
                    <a:pt x="38" y="238"/>
                  </a:cubicBezTo>
                  <a:cubicBezTo>
                    <a:pt x="47" y="247"/>
                    <a:pt x="56" y="256"/>
                    <a:pt x="65" y="256"/>
                  </a:cubicBezTo>
                  <a:cubicBezTo>
                    <a:pt x="68" y="256"/>
                    <a:pt x="72" y="255"/>
                    <a:pt x="76" y="251"/>
                  </a:cubicBezTo>
                  <a:cubicBezTo>
                    <a:pt x="151" y="238"/>
                    <a:pt x="176" y="138"/>
                    <a:pt x="214" y="75"/>
                  </a:cubicBezTo>
                  <a:cubicBezTo>
                    <a:pt x="243" y="46"/>
                    <a:pt x="219" y="1"/>
                    <a:pt x="1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2" name="Google Shape;652;p31"/>
            <p:cNvSpPr/>
            <p:nvPr/>
          </p:nvSpPr>
          <p:spPr>
            <a:xfrm>
              <a:off x="3436825" y="2638425"/>
              <a:ext cx="3775" cy="7650"/>
            </a:xfrm>
            <a:custGeom>
              <a:avLst/>
              <a:gdLst/>
              <a:ahLst/>
              <a:cxnLst/>
              <a:rect l="l" t="t" r="r" b="b"/>
              <a:pathLst>
                <a:path w="151" h="306" extrusionOk="0">
                  <a:moveTo>
                    <a:pt x="75" y="1"/>
                  </a:moveTo>
                  <a:cubicBezTo>
                    <a:pt x="62" y="1"/>
                    <a:pt x="48" y="9"/>
                    <a:pt x="38" y="29"/>
                  </a:cubicBezTo>
                  <a:cubicBezTo>
                    <a:pt x="13" y="117"/>
                    <a:pt x="0" y="267"/>
                    <a:pt x="113" y="305"/>
                  </a:cubicBezTo>
                  <a:cubicBezTo>
                    <a:pt x="138" y="305"/>
                    <a:pt x="151" y="293"/>
                    <a:pt x="151" y="267"/>
                  </a:cubicBezTo>
                  <a:cubicBezTo>
                    <a:pt x="151" y="192"/>
                    <a:pt x="101" y="129"/>
                    <a:pt x="113" y="42"/>
                  </a:cubicBezTo>
                  <a:cubicBezTo>
                    <a:pt x="113" y="19"/>
                    <a:pt x="95" y="1"/>
                    <a:pt x="7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3" name="Google Shape;653;p31"/>
            <p:cNvSpPr/>
            <p:nvPr/>
          </p:nvSpPr>
          <p:spPr>
            <a:xfrm>
              <a:off x="3430125" y="2634600"/>
              <a:ext cx="5450" cy="7500"/>
            </a:xfrm>
            <a:custGeom>
              <a:avLst/>
              <a:gdLst/>
              <a:ahLst/>
              <a:cxnLst/>
              <a:rect l="l" t="t" r="r" b="b"/>
              <a:pathLst>
                <a:path w="218" h="300" extrusionOk="0">
                  <a:moveTo>
                    <a:pt x="51" y="1"/>
                  </a:moveTo>
                  <a:cubicBezTo>
                    <a:pt x="23" y="1"/>
                    <a:pt x="0" y="23"/>
                    <a:pt x="17" y="57"/>
                  </a:cubicBezTo>
                  <a:cubicBezTo>
                    <a:pt x="67" y="132"/>
                    <a:pt x="92" y="232"/>
                    <a:pt x="168" y="295"/>
                  </a:cubicBezTo>
                  <a:cubicBezTo>
                    <a:pt x="174" y="298"/>
                    <a:pt x="181" y="300"/>
                    <a:pt x="187" y="300"/>
                  </a:cubicBezTo>
                  <a:cubicBezTo>
                    <a:pt x="204" y="300"/>
                    <a:pt x="218" y="288"/>
                    <a:pt x="218" y="270"/>
                  </a:cubicBezTo>
                  <a:cubicBezTo>
                    <a:pt x="218" y="169"/>
                    <a:pt x="143" y="94"/>
                    <a:pt x="92" y="19"/>
                  </a:cubicBezTo>
                  <a:cubicBezTo>
                    <a:pt x="80" y="6"/>
                    <a:pt x="65" y="1"/>
                    <a:pt x="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4" name="Google Shape;654;p31"/>
            <p:cNvSpPr/>
            <p:nvPr/>
          </p:nvSpPr>
          <p:spPr>
            <a:xfrm>
              <a:off x="3430650" y="2640900"/>
              <a:ext cx="9325" cy="6425"/>
            </a:xfrm>
            <a:custGeom>
              <a:avLst/>
              <a:gdLst/>
              <a:ahLst/>
              <a:cxnLst/>
              <a:rect l="l" t="t" r="r" b="b"/>
              <a:pathLst>
                <a:path w="373" h="257" extrusionOk="0">
                  <a:moveTo>
                    <a:pt x="54" y="1"/>
                  </a:moveTo>
                  <a:cubicBezTo>
                    <a:pt x="16" y="1"/>
                    <a:pt x="1" y="71"/>
                    <a:pt x="34" y="93"/>
                  </a:cubicBezTo>
                  <a:cubicBezTo>
                    <a:pt x="97" y="118"/>
                    <a:pt x="147" y="156"/>
                    <a:pt x="209" y="194"/>
                  </a:cubicBezTo>
                  <a:cubicBezTo>
                    <a:pt x="260" y="231"/>
                    <a:pt x="285" y="256"/>
                    <a:pt x="348" y="256"/>
                  </a:cubicBezTo>
                  <a:cubicBezTo>
                    <a:pt x="360" y="256"/>
                    <a:pt x="373" y="231"/>
                    <a:pt x="373" y="206"/>
                  </a:cubicBezTo>
                  <a:cubicBezTo>
                    <a:pt x="360" y="93"/>
                    <a:pt x="172" y="43"/>
                    <a:pt x="71" y="5"/>
                  </a:cubicBezTo>
                  <a:cubicBezTo>
                    <a:pt x="65" y="2"/>
                    <a:pt x="60" y="1"/>
                    <a:pt x="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5" name="Google Shape;655;p31"/>
            <p:cNvSpPr/>
            <p:nvPr/>
          </p:nvSpPr>
          <p:spPr>
            <a:xfrm>
              <a:off x="3424650" y="2644750"/>
              <a:ext cx="6225" cy="3200"/>
            </a:xfrm>
            <a:custGeom>
              <a:avLst/>
              <a:gdLst/>
              <a:ahLst/>
              <a:cxnLst/>
              <a:rect l="l" t="t" r="r" b="b"/>
              <a:pathLst>
                <a:path w="249" h="128" extrusionOk="0">
                  <a:moveTo>
                    <a:pt x="52" y="1"/>
                  </a:moveTo>
                  <a:cubicBezTo>
                    <a:pt x="19" y="1"/>
                    <a:pt x="1" y="67"/>
                    <a:pt x="35" y="90"/>
                  </a:cubicBezTo>
                  <a:cubicBezTo>
                    <a:pt x="86" y="115"/>
                    <a:pt x="136" y="127"/>
                    <a:pt x="199" y="127"/>
                  </a:cubicBezTo>
                  <a:cubicBezTo>
                    <a:pt x="236" y="127"/>
                    <a:pt x="249" y="77"/>
                    <a:pt x="211" y="52"/>
                  </a:cubicBezTo>
                  <a:cubicBezTo>
                    <a:pt x="173" y="14"/>
                    <a:pt x="123" y="2"/>
                    <a:pt x="60" y="2"/>
                  </a:cubicBezTo>
                  <a:cubicBezTo>
                    <a:pt x="58" y="1"/>
                    <a:pt x="55" y="1"/>
                    <a:pt x="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6" name="Google Shape;656;p31"/>
            <p:cNvSpPr/>
            <p:nvPr/>
          </p:nvSpPr>
          <p:spPr>
            <a:xfrm>
              <a:off x="3430700" y="2646400"/>
              <a:ext cx="10225" cy="4375"/>
            </a:xfrm>
            <a:custGeom>
              <a:avLst/>
              <a:gdLst/>
              <a:ahLst/>
              <a:cxnLst/>
              <a:rect l="l" t="t" r="r" b="b"/>
              <a:pathLst>
                <a:path w="409" h="175" extrusionOk="0">
                  <a:moveTo>
                    <a:pt x="171" y="0"/>
                  </a:moveTo>
                  <a:cubicBezTo>
                    <a:pt x="116" y="0"/>
                    <a:pt x="65" y="16"/>
                    <a:pt x="32" y="49"/>
                  </a:cubicBezTo>
                  <a:cubicBezTo>
                    <a:pt x="0" y="80"/>
                    <a:pt x="31" y="130"/>
                    <a:pt x="63" y="130"/>
                  </a:cubicBezTo>
                  <a:cubicBezTo>
                    <a:pt x="70" y="130"/>
                    <a:pt x="76" y="128"/>
                    <a:pt x="82" y="124"/>
                  </a:cubicBezTo>
                  <a:cubicBezTo>
                    <a:pt x="100" y="114"/>
                    <a:pt x="118" y="110"/>
                    <a:pt x="136" y="110"/>
                  </a:cubicBezTo>
                  <a:cubicBezTo>
                    <a:pt x="210" y="110"/>
                    <a:pt x="288" y="174"/>
                    <a:pt x="358" y="174"/>
                  </a:cubicBezTo>
                  <a:cubicBezTo>
                    <a:pt x="396" y="174"/>
                    <a:pt x="408" y="137"/>
                    <a:pt x="396" y="112"/>
                  </a:cubicBezTo>
                  <a:cubicBezTo>
                    <a:pt x="357" y="41"/>
                    <a:pt x="260" y="0"/>
                    <a:pt x="1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7" name="Google Shape;657;p31"/>
            <p:cNvSpPr/>
            <p:nvPr/>
          </p:nvSpPr>
          <p:spPr>
            <a:xfrm>
              <a:off x="3438075" y="2642125"/>
              <a:ext cx="4300" cy="9000"/>
            </a:xfrm>
            <a:custGeom>
              <a:avLst/>
              <a:gdLst/>
              <a:ahLst/>
              <a:cxnLst/>
              <a:rect l="l" t="t" r="r" b="b"/>
              <a:pathLst>
                <a:path w="172" h="360" extrusionOk="0">
                  <a:moveTo>
                    <a:pt x="116" y="1"/>
                  </a:moveTo>
                  <a:cubicBezTo>
                    <a:pt x="104" y="1"/>
                    <a:pt x="92" y="7"/>
                    <a:pt x="88" y="19"/>
                  </a:cubicBezTo>
                  <a:cubicBezTo>
                    <a:pt x="38" y="119"/>
                    <a:pt x="0" y="257"/>
                    <a:pt x="76" y="345"/>
                  </a:cubicBezTo>
                  <a:cubicBezTo>
                    <a:pt x="85" y="355"/>
                    <a:pt x="97" y="359"/>
                    <a:pt x="107" y="359"/>
                  </a:cubicBezTo>
                  <a:cubicBezTo>
                    <a:pt x="124" y="359"/>
                    <a:pt x="138" y="348"/>
                    <a:pt x="138" y="333"/>
                  </a:cubicBezTo>
                  <a:cubicBezTo>
                    <a:pt x="163" y="232"/>
                    <a:pt x="138" y="145"/>
                    <a:pt x="163" y="57"/>
                  </a:cubicBezTo>
                  <a:cubicBezTo>
                    <a:pt x="172" y="23"/>
                    <a:pt x="141" y="1"/>
                    <a:pt x="11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8" name="Google Shape;658;p31"/>
            <p:cNvSpPr/>
            <p:nvPr/>
          </p:nvSpPr>
          <p:spPr>
            <a:xfrm>
              <a:off x="3440275" y="2641575"/>
              <a:ext cx="7150" cy="9000"/>
            </a:xfrm>
            <a:custGeom>
              <a:avLst/>
              <a:gdLst/>
              <a:ahLst/>
              <a:cxnLst/>
              <a:rect l="l" t="t" r="r" b="b"/>
              <a:pathLst>
                <a:path w="286" h="360" extrusionOk="0">
                  <a:moveTo>
                    <a:pt x="237" y="1"/>
                  </a:moveTo>
                  <a:cubicBezTo>
                    <a:pt x="233" y="1"/>
                    <a:pt x="229" y="2"/>
                    <a:pt x="226" y="3"/>
                  </a:cubicBezTo>
                  <a:cubicBezTo>
                    <a:pt x="113" y="66"/>
                    <a:pt x="0" y="192"/>
                    <a:pt x="25" y="330"/>
                  </a:cubicBezTo>
                  <a:cubicBezTo>
                    <a:pt x="25" y="350"/>
                    <a:pt x="40" y="360"/>
                    <a:pt x="58" y="360"/>
                  </a:cubicBezTo>
                  <a:cubicBezTo>
                    <a:pt x="73" y="360"/>
                    <a:pt x="89" y="354"/>
                    <a:pt x="101" y="342"/>
                  </a:cubicBezTo>
                  <a:cubicBezTo>
                    <a:pt x="126" y="292"/>
                    <a:pt x="126" y="242"/>
                    <a:pt x="151" y="192"/>
                  </a:cubicBezTo>
                  <a:cubicBezTo>
                    <a:pt x="176" y="141"/>
                    <a:pt x="214" y="91"/>
                    <a:pt x="264" y="54"/>
                  </a:cubicBezTo>
                  <a:cubicBezTo>
                    <a:pt x="285" y="32"/>
                    <a:pt x="260" y="1"/>
                    <a:pt x="23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9" name="Google Shape;659;p31"/>
            <p:cNvSpPr/>
            <p:nvPr/>
          </p:nvSpPr>
          <p:spPr>
            <a:xfrm>
              <a:off x="3438075" y="2570050"/>
              <a:ext cx="46850" cy="45300"/>
            </a:xfrm>
            <a:custGeom>
              <a:avLst/>
              <a:gdLst/>
              <a:ahLst/>
              <a:cxnLst/>
              <a:rect l="l" t="t" r="r" b="b"/>
              <a:pathLst>
                <a:path w="1874" h="1812" extrusionOk="0">
                  <a:moveTo>
                    <a:pt x="1375" y="0"/>
                  </a:moveTo>
                  <a:cubicBezTo>
                    <a:pt x="1318" y="0"/>
                    <a:pt x="1258" y="27"/>
                    <a:pt x="1205" y="53"/>
                  </a:cubicBezTo>
                  <a:cubicBezTo>
                    <a:pt x="1029" y="154"/>
                    <a:pt x="979" y="355"/>
                    <a:pt x="904" y="530"/>
                  </a:cubicBezTo>
                  <a:cubicBezTo>
                    <a:pt x="866" y="355"/>
                    <a:pt x="728" y="129"/>
                    <a:pt x="552" y="129"/>
                  </a:cubicBezTo>
                  <a:cubicBezTo>
                    <a:pt x="547" y="128"/>
                    <a:pt x="541" y="128"/>
                    <a:pt x="535" y="128"/>
                  </a:cubicBezTo>
                  <a:cubicBezTo>
                    <a:pt x="378" y="128"/>
                    <a:pt x="227" y="286"/>
                    <a:pt x="239" y="455"/>
                  </a:cubicBezTo>
                  <a:cubicBezTo>
                    <a:pt x="251" y="618"/>
                    <a:pt x="364" y="744"/>
                    <a:pt x="628" y="844"/>
                  </a:cubicBezTo>
                  <a:cubicBezTo>
                    <a:pt x="597" y="840"/>
                    <a:pt x="566" y="838"/>
                    <a:pt x="536" y="838"/>
                  </a:cubicBezTo>
                  <a:cubicBezTo>
                    <a:pt x="383" y="838"/>
                    <a:pt x="241" y="892"/>
                    <a:pt x="126" y="1007"/>
                  </a:cubicBezTo>
                  <a:cubicBezTo>
                    <a:pt x="0" y="1145"/>
                    <a:pt x="126" y="1384"/>
                    <a:pt x="302" y="1434"/>
                  </a:cubicBezTo>
                  <a:cubicBezTo>
                    <a:pt x="314" y="1438"/>
                    <a:pt x="328" y="1439"/>
                    <a:pt x="342" y="1439"/>
                  </a:cubicBezTo>
                  <a:cubicBezTo>
                    <a:pt x="515" y="1439"/>
                    <a:pt x="803" y="1183"/>
                    <a:pt x="803" y="1183"/>
                  </a:cubicBezTo>
                  <a:lnTo>
                    <a:pt x="803" y="1183"/>
                  </a:lnTo>
                  <a:cubicBezTo>
                    <a:pt x="803" y="1183"/>
                    <a:pt x="691" y="1396"/>
                    <a:pt x="728" y="1584"/>
                  </a:cubicBezTo>
                  <a:cubicBezTo>
                    <a:pt x="753" y="1697"/>
                    <a:pt x="803" y="1798"/>
                    <a:pt x="967" y="1810"/>
                  </a:cubicBezTo>
                  <a:cubicBezTo>
                    <a:pt x="974" y="1811"/>
                    <a:pt x="980" y="1811"/>
                    <a:pt x="987" y="1811"/>
                  </a:cubicBezTo>
                  <a:cubicBezTo>
                    <a:pt x="1140" y="1811"/>
                    <a:pt x="1256" y="1679"/>
                    <a:pt x="1268" y="1547"/>
                  </a:cubicBezTo>
                  <a:cubicBezTo>
                    <a:pt x="1280" y="1359"/>
                    <a:pt x="1193" y="1158"/>
                    <a:pt x="1192" y="1158"/>
                  </a:cubicBezTo>
                  <a:lnTo>
                    <a:pt x="1192" y="1158"/>
                  </a:lnTo>
                  <a:cubicBezTo>
                    <a:pt x="1193" y="1158"/>
                    <a:pt x="1380" y="1303"/>
                    <a:pt x="1553" y="1303"/>
                  </a:cubicBezTo>
                  <a:cubicBezTo>
                    <a:pt x="1649" y="1303"/>
                    <a:pt x="1741" y="1259"/>
                    <a:pt x="1795" y="1120"/>
                  </a:cubicBezTo>
                  <a:cubicBezTo>
                    <a:pt x="1874" y="917"/>
                    <a:pt x="1648" y="724"/>
                    <a:pt x="1373" y="724"/>
                  </a:cubicBezTo>
                  <a:cubicBezTo>
                    <a:pt x="1343" y="724"/>
                    <a:pt x="1312" y="726"/>
                    <a:pt x="1280" y="731"/>
                  </a:cubicBezTo>
                  <a:cubicBezTo>
                    <a:pt x="1381" y="643"/>
                    <a:pt x="1519" y="468"/>
                    <a:pt x="1569" y="342"/>
                  </a:cubicBezTo>
                  <a:cubicBezTo>
                    <a:pt x="1607" y="217"/>
                    <a:pt x="1569" y="53"/>
                    <a:pt x="1443" y="16"/>
                  </a:cubicBezTo>
                  <a:cubicBezTo>
                    <a:pt x="1421" y="5"/>
                    <a:pt x="1398" y="0"/>
                    <a:pt x="1375" y="0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0" name="Google Shape;660;p31"/>
            <p:cNvSpPr/>
            <p:nvPr/>
          </p:nvSpPr>
          <p:spPr>
            <a:xfrm>
              <a:off x="3463175" y="2583875"/>
              <a:ext cx="4475" cy="6275"/>
            </a:xfrm>
            <a:custGeom>
              <a:avLst/>
              <a:gdLst/>
              <a:ahLst/>
              <a:cxnLst/>
              <a:rect l="l" t="t" r="r" b="b"/>
              <a:pathLst>
                <a:path w="179" h="251" extrusionOk="0">
                  <a:moveTo>
                    <a:pt x="130" y="0"/>
                  </a:moveTo>
                  <a:cubicBezTo>
                    <a:pt x="115" y="0"/>
                    <a:pt x="98" y="8"/>
                    <a:pt x="88" y="28"/>
                  </a:cubicBezTo>
                  <a:cubicBezTo>
                    <a:pt x="50" y="90"/>
                    <a:pt x="0" y="166"/>
                    <a:pt x="50" y="241"/>
                  </a:cubicBezTo>
                  <a:cubicBezTo>
                    <a:pt x="50" y="247"/>
                    <a:pt x="60" y="250"/>
                    <a:pt x="71" y="250"/>
                  </a:cubicBezTo>
                  <a:cubicBezTo>
                    <a:pt x="82" y="250"/>
                    <a:pt x="94" y="247"/>
                    <a:pt x="101" y="241"/>
                  </a:cubicBezTo>
                  <a:cubicBezTo>
                    <a:pt x="151" y="191"/>
                    <a:pt x="138" y="128"/>
                    <a:pt x="163" y="53"/>
                  </a:cubicBezTo>
                  <a:cubicBezTo>
                    <a:pt x="179" y="22"/>
                    <a:pt x="156" y="0"/>
                    <a:pt x="13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1" name="Google Shape;661;p31"/>
            <p:cNvSpPr/>
            <p:nvPr/>
          </p:nvSpPr>
          <p:spPr>
            <a:xfrm>
              <a:off x="3460975" y="2584975"/>
              <a:ext cx="4100" cy="6200"/>
            </a:xfrm>
            <a:custGeom>
              <a:avLst/>
              <a:gdLst/>
              <a:ahLst/>
              <a:cxnLst/>
              <a:rect l="l" t="t" r="r" b="b"/>
              <a:pathLst>
                <a:path w="164" h="248" extrusionOk="0">
                  <a:moveTo>
                    <a:pt x="37" y="1"/>
                  </a:moveTo>
                  <a:cubicBezTo>
                    <a:pt x="18" y="1"/>
                    <a:pt x="0" y="14"/>
                    <a:pt x="0" y="34"/>
                  </a:cubicBezTo>
                  <a:cubicBezTo>
                    <a:pt x="0" y="118"/>
                    <a:pt x="23" y="248"/>
                    <a:pt x="124" y="248"/>
                  </a:cubicBezTo>
                  <a:cubicBezTo>
                    <a:pt x="129" y="248"/>
                    <a:pt x="134" y="248"/>
                    <a:pt x="138" y="247"/>
                  </a:cubicBezTo>
                  <a:cubicBezTo>
                    <a:pt x="151" y="247"/>
                    <a:pt x="164" y="235"/>
                    <a:pt x="164" y="209"/>
                  </a:cubicBezTo>
                  <a:cubicBezTo>
                    <a:pt x="151" y="147"/>
                    <a:pt x="88" y="109"/>
                    <a:pt x="76" y="34"/>
                  </a:cubicBezTo>
                  <a:cubicBezTo>
                    <a:pt x="70" y="10"/>
                    <a:pt x="53" y="1"/>
                    <a:pt x="3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2" name="Google Shape;662;p31"/>
            <p:cNvSpPr/>
            <p:nvPr/>
          </p:nvSpPr>
          <p:spPr>
            <a:xfrm>
              <a:off x="3453650" y="2583625"/>
              <a:ext cx="6650" cy="5750"/>
            </a:xfrm>
            <a:custGeom>
              <a:avLst/>
              <a:gdLst/>
              <a:ahLst/>
              <a:cxnLst/>
              <a:rect l="l" t="t" r="r" b="b"/>
              <a:pathLst>
                <a:path w="266" h="230" extrusionOk="0">
                  <a:moveTo>
                    <a:pt x="54" y="1"/>
                  </a:moveTo>
                  <a:cubicBezTo>
                    <a:pt x="25" y="1"/>
                    <a:pt x="1" y="43"/>
                    <a:pt x="30" y="63"/>
                  </a:cubicBezTo>
                  <a:cubicBezTo>
                    <a:pt x="80" y="125"/>
                    <a:pt x="130" y="201"/>
                    <a:pt x="218" y="226"/>
                  </a:cubicBezTo>
                  <a:cubicBezTo>
                    <a:pt x="220" y="228"/>
                    <a:pt x="224" y="229"/>
                    <a:pt x="227" y="229"/>
                  </a:cubicBezTo>
                  <a:cubicBezTo>
                    <a:pt x="243" y="229"/>
                    <a:pt x="266" y="209"/>
                    <a:pt x="256" y="188"/>
                  </a:cubicBezTo>
                  <a:cubicBezTo>
                    <a:pt x="218" y="100"/>
                    <a:pt x="143" y="50"/>
                    <a:pt x="80" y="12"/>
                  </a:cubicBezTo>
                  <a:cubicBezTo>
                    <a:pt x="72" y="4"/>
                    <a:pt x="63" y="1"/>
                    <a:pt x="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3" name="Google Shape;663;p31"/>
            <p:cNvSpPr/>
            <p:nvPr/>
          </p:nvSpPr>
          <p:spPr>
            <a:xfrm>
              <a:off x="3455650" y="2588625"/>
              <a:ext cx="9425" cy="4050"/>
            </a:xfrm>
            <a:custGeom>
              <a:avLst/>
              <a:gdLst/>
              <a:ahLst/>
              <a:cxnLst/>
              <a:rect l="l" t="t" r="r" b="b"/>
              <a:pathLst>
                <a:path w="377" h="162" extrusionOk="0">
                  <a:moveTo>
                    <a:pt x="63" y="1"/>
                  </a:moveTo>
                  <a:cubicBezTo>
                    <a:pt x="13" y="1"/>
                    <a:pt x="0" y="89"/>
                    <a:pt x="50" y="89"/>
                  </a:cubicBezTo>
                  <a:cubicBezTo>
                    <a:pt x="121" y="109"/>
                    <a:pt x="216" y="162"/>
                    <a:pt x="297" y="162"/>
                  </a:cubicBezTo>
                  <a:cubicBezTo>
                    <a:pt x="316" y="162"/>
                    <a:pt x="334" y="159"/>
                    <a:pt x="351" y="151"/>
                  </a:cubicBezTo>
                  <a:cubicBezTo>
                    <a:pt x="364" y="139"/>
                    <a:pt x="377" y="126"/>
                    <a:pt x="364" y="114"/>
                  </a:cubicBezTo>
                  <a:cubicBezTo>
                    <a:pt x="326" y="13"/>
                    <a:pt x="163" y="13"/>
                    <a:pt x="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4" name="Google Shape;664;p31"/>
            <p:cNvSpPr/>
            <p:nvPr/>
          </p:nvSpPr>
          <p:spPr>
            <a:xfrm>
              <a:off x="3451875" y="2593125"/>
              <a:ext cx="5675" cy="2675"/>
            </a:xfrm>
            <a:custGeom>
              <a:avLst/>
              <a:gdLst/>
              <a:ahLst/>
              <a:cxnLst/>
              <a:rect l="l" t="t" r="r" b="b"/>
              <a:pathLst>
                <a:path w="227" h="107" extrusionOk="0">
                  <a:moveTo>
                    <a:pt x="101" y="1"/>
                  </a:moveTo>
                  <a:cubicBezTo>
                    <a:pt x="80" y="1"/>
                    <a:pt x="59" y="4"/>
                    <a:pt x="38" y="9"/>
                  </a:cubicBezTo>
                  <a:cubicBezTo>
                    <a:pt x="0" y="21"/>
                    <a:pt x="0" y="84"/>
                    <a:pt x="38" y="97"/>
                  </a:cubicBezTo>
                  <a:cubicBezTo>
                    <a:pt x="63" y="103"/>
                    <a:pt x="88" y="106"/>
                    <a:pt x="113" y="106"/>
                  </a:cubicBezTo>
                  <a:cubicBezTo>
                    <a:pt x="139" y="106"/>
                    <a:pt x="164" y="103"/>
                    <a:pt x="189" y="97"/>
                  </a:cubicBezTo>
                  <a:cubicBezTo>
                    <a:pt x="226" y="84"/>
                    <a:pt x="214" y="21"/>
                    <a:pt x="189" y="21"/>
                  </a:cubicBezTo>
                  <a:cubicBezTo>
                    <a:pt x="159" y="7"/>
                    <a:pt x="130" y="1"/>
                    <a:pt x="10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5" name="Google Shape;665;p31"/>
            <p:cNvSpPr/>
            <p:nvPr/>
          </p:nvSpPr>
          <p:spPr>
            <a:xfrm>
              <a:off x="3457375" y="2592325"/>
              <a:ext cx="9275" cy="3875"/>
            </a:xfrm>
            <a:custGeom>
              <a:avLst/>
              <a:gdLst/>
              <a:ahLst/>
              <a:cxnLst/>
              <a:rect l="l" t="t" r="r" b="b"/>
              <a:pathLst>
                <a:path w="371" h="155" extrusionOk="0">
                  <a:moveTo>
                    <a:pt x="192" y="1"/>
                  </a:moveTo>
                  <a:cubicBezTo>
                    <a:pt x="122" y="1"/>
                    <a:pt x="53" y="29"/>
                    <a:pt x="19" y="91"/>
                  </a:cubicBezTo>
                  <a:cubicBezTo>
                    <a:pt x="0" y="119"/>
                    <a:pt x="31" y="155"/>
                    <a:pt x="58" y="155"/>
                  </a:cubicBezTo>
                  <a:cubicBezTo>
                    <a:pt x="67" y="155"/>
                    <a:pt x="75" y="151"/>
                    <a:pt x="82" y="141"/>
                  </a:cubicBezTo>
                  <a:cubicBezTo>
                    <a:pt x="107" y="116"/>
                    <a:pt x="141" y="109"/>
                    <a:pt x="177" y="109"/>
                  </a:cubicBezTo>
                  <a:cubicBezTo>
                    <a:pt x="219" y="109"/>
                    <a:pt x="265" y="118"/>
                    <a:pt x="304" y="118"/>
                  </a:cubicBezTo>
                  <a:cubicBezTo>
                    <a:pt x="314" y="118"/>
                    <a:pt x="324" y="118"/>
                    <a:pt x="333" y="116"/>
                  </a:cubicBezTo>
                  <a:cubicBezTo>
                    <a:pt x="358" y="116"/>
                    <a:pt x="370" y="66"/>
                    <a:pt x="345" y="53"/>
                  </a:cubicBezTo>
                  <a:cubicBezTo>
                    <a:pt x="306" y="20"/>
                    <a:pt x="248" y="1"/>
                    <a:pt x="1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6" name="Google Shape;666;p31"/>
            <p:cNvSpPr/>
            <p:nvPr/>
          </p:nvSpPr>
          <p:spPr>
            <a:xfrm>
              <a:off x="3463475" y="2587575"/>
              <a:ext cx="3800" cy="7750"/>
            </a:xfrm>
            <a:custGeom>
              <a:avLst/>
              <a:gdLst/>
              <a:ahLst/>
              <a:cxnLst/>
              <a:rect l="l" t="t" r="r" b="b"/>
              <a:pathLst>
                <a:path w="152" h="310" extrusionOk="0">
                  <a:moveTo>
                    <a:pt x="65" y="0"/>
                  </a:moveTo>
                  <a:cubicBezTo>
                    <a:pt x="44" y="0"/>
                    <a:pt x="20" y="16"/>
                    <a:pt x="13" y="43"/>
                  </a:cubicBezTo>
                  <a:cubicBezTo>
                    <a:pt x="1" y="131"/>
                    <a:pt x="1" y="243"/>
                    <a:pt x="89" y="306"/>
                  </a:cubicBezTo>
                  <a:cubicBezTo>
                    <a:pt x="93" y="308"/>
                    <a:pt x="98" y="310"/>
                    <a:pt x="103" y="310"/>
                  </a:cubicBezTo>
                  <a:cubicBezTo>
                    <a:pt x="126" y="310"/>
                    <a:pt x="151" y="289"/>
                    <a:pt x="151" y="269"/>
                  </a:cubicBezTo>
                  <a:cubicBezTo>
                    <a:pt x="139" y="193"/>
                    <a:pt x="101" y="131"/>
                    <a:pt x="101" y="43"/>
                  </a:cubicBezTo>
                  <a:cubicBezTo>
                    <a:pt x="101" y="13"/>
                    <a:pt x="84" y="0"/>
                    <a:pt x="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7" name="Google Shape;667;p31"/>
            <p:cNvSpPr/>
            <p:nvPr/>
          </p:nvSpPr>
          <p:spPr>
            <a:xfrm>
              <a:off x="3464725" y="2585875"/>
              <a:ext cx="5200" cy="8875"/>
            </a:xfrm>
            <a:custGeom>
              <a:avLst/>
              <a:gdLst/>
              <a:ahLst/>
              <a:cxnLst/>
              <a:rect l="l" t="t" r="r" b="b"/>
              <a:pathLst>
                <a:path w="208" h="355" extrusionOk="0">
                  <a:moveTo>
                    <a:pt x="164" y="0"/>
                  </a:moveTo>
                  <a:cubicBezTo>
                    <a:pt x="155" y="0"/>
                    <a:pt x="146" y="3"/>
                    <a:pt x="139" y="10"/>
                  </a:cubicBezTo>
                  <a:cubicBezTo>
                    <a:pt x="64" y="86"/>
                    <a:pt x="1" y="224"/>
                    <a:pt x="51" y="337"/>
                  </a:cubicBezTo>
                  <a:cubicBezTo>
                    <a:pt x="57" y="348"/>
                    <a:pt x="73" y="354"/>
                    <a:pt x="88" y="354"/>
                  </a:cubicBezTo>
                  <a:cubicBezTo>
                    <a:pt x="107" y="354"/>
                    <a:pt x="126" y="345"/>
                    <a:pt x="126" y="324"/>
                  </a:cubicBezTo>
                  <a:cubicBezTo>
                    <a:pt x="152" y="224"/>
                    <a:pt x="139" y="136"/>
                    <a:pt x="189" y="48"/>
                  </a:cubicBezTo>
                  <a:cubicBezTo>
                    <a:pt x="207" y="21"/>
                    <a:pt x="186" y="0"/>
                    <a:pt x="16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8" name="Google Shape;668;p31"/>
            <p:cNvSpPr/>
            <p:nvPr/>
          </p:nvSpPr>
          <p:spPr>
            <a:xfrm>
              <a:off x="3428025" y="2889800"/>
              <a:ext cx="627800" cy="382200"/>
            </a:xfrm>
            <a:custGeom>
              <a:avLst/>
              <a:gdLst/>
              <a:ahLst/>
              <a:cxnLst/>
              <a:rect l="l" t="t" r="r" b="b"/>
              <a:pathLst>
                <a:path w="25112" h="15288" extrusionOk="0">
                  <a:moveTo>
                    <a:pt x="19826" y="1"/>
                  </a:moveTo>
                  <a:cubicBezTo>
                    <a:pt x="15633" y="1"/>
                    <a:pt x="11592" y="1106"/>
                    <a:pt x="8082" y="3100"/>
                  </a:cubicBezTo>
                  <a:cubicBezTo>
                    <a:pt x="5974" y="4305"/>
                    <a:pt x="1682" y="10040"/>
                    <a:pt x="1" y="13327"/>
                  </a:cubicBezTo>
                  <a:cubicBezTo>
                    <a:pt x="2547" y="14669"/>
                    <a:pt x="5144" y="15288"/>
                    <a:pt x="7637" y="15288"/>
                  </a:cubicBezTo>
                  <a:cubicBezTo>
                    <a:pt x="10367" y="15288"/>
                    <a:pt x="12972" y="14546"/>
                    <a:pt x="15248" y="13202"/>
                  </a:cubicBezTo>
                  <a:cubicBezTo>
                    <a:pt x="19602" y="10617"/>
                    <a:pt x="22827" y="5974"/>
                    <a:pt x="25111" y="590"/>
                  </a:cubicBezTo>
                  <a:cubicBezTo>
                    <a:pt x="23341" y="192"/>
                    <a:pt x="21571" y="1"/>
                    <a:pt x="19826" y="1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9" name="Google Shape;669;p31"/>
            <p:cNvSpPr/>
            <p:nvPr/>
          </p:nvSpPr>
          <p:spPr>
            <a:xfrm>
              <a:off x="3426775" y="2900475"/>
              <a:ext cx="631850" cy="327225"/>
            </a:xfrm>
            <a:custGeom>
              <a:avLst/>
              <a:gdLst/>
              <a:ahLst/>
              <a:cxnLst/>
              <a:rect l="l" t="t" r="r" b="b"/>
              <a:pathLst>
                <a:path w="25274" h="13089" extrusionOk="0">
                  <a:moveTo>
                    <a:pt x="25036" y="0"/>
                  </a:moveTo>
                  <a:cubicBezTo>
                    <a:pt x="24910" y="101"/>
                    <a:pt x="11558" y="9587"/>
                    <a:pt x="1" y="12712"/>
                  </a:cubicBezTo>
                  <a:lnTo>
                    <a:pt x="101" y="13089"/>
                  </a:lnTo>
                  <a:cubicBezTo>
                    <a:pt x="11734" y="9951"/>
                    <a:pt x="25136" y="414"/>
                    <a:pt x="25274" y="314"/>
                  </a:cubicBezTo>
                  <a:lnTo>
                    <a:pt x="25036" y="0"/>
                  </a:ln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0" name="Google Shape;670;p31"/>
            <p:cNvSpPr/>
            <p:nvPr/>
          </p:nvSpPr>
          <p:spPr>
            <a:xfrm>
              <a:off x="3970775" y="2894825"/>
              <a:ext cx="39550" cy="66225"/>
            </a:xfrm>
            <a:custGeom>
              <a:avLst/>
              <a:gdLst/>
              <a:ahLst/>
              <a:cxnLst/>
              <a:rect l="l" t="t" r="r" b="b"/>
              <a:pathLst>
                <a:path w="1582" h="2649" extrusionOk="0">
                  <a:moveTo>
                    <a:pt x="1180" y="0"/>
                  </a:moveTo>
                  <a:cubicBezTo>
                    <a:pt x="1117" y="126"/>
                    <a:pt x="1054" y="264"/>
                    <a:pt x="1004" y="389"/>
                  </a:cubicBezTo>
                  <a:cubicBezTo>
                    <a:pt x="678" y="1130"/>
                    <a:pt x="414" y="1707"/>
                    <a:pt x="0" y="2460"/>
                  </a:cubicBezTo>
                  <a:lnTo>
                    <a:pt x="339" y="2648"/>
                  </a:lnTo>
                  <a:cubicBezTo>
                    <a:pt x="352" y="2623"/>
                    <a:pt x="377" y="2598"/>
                    <a:pt x="389" y="2560"/>
                  </a:cubicBezTo>
                  <a:cubicBezTo>
                    <a:pt x="352" y="2548"/>
                    <a:pt x="327" y="2548"/>
                    <a:pt x="301" y="2535"/>
                  </a:cubicBezTo>
                  <a:lnTo>
                    <a:pt x="427" y="2159"/>
                  </a:lnTo>
                  <a:cubicBezTo>
                    <a:pt x="477" y="2184"/>
                    <a:pt x="527" y="2196"/>
                    <a:pt x="578" y="2209"/>
                  </a:cubicBezTo>
                  <a:cubicBezTo>
                    <a:pt x="879" y="1644"/>
                    <a:pt x="1105" y="1130"/>
                    <a:pt x="1356" y="540"/>
                  </a:cubicBezTo>
                  <a:cubicBezTo>
                    <a:pt x="1431" y="389"/>
                    <a:pt x="1506" y="226"/>
                    <a:pt x="1581" y="51"/>
                  </a:cubicBezTo>
                  <a:cubicBezTo>
                    <a:pt x="1443" y="38"/>
                    <a:pt x="1305" y="13"/>
                    <a:pt x="1180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1" name="Google Shape;671;p31"/>
            <p:cNvSpPr/>
            <p:nvPr/>
          </p:nvSpPr>
          <p:spPr>
            <a:xfrm>
              <a:off x="3915875" y="2891375"/>
              <a:ext cx="59950" cy="104175"/>
            </a:xfrm>
            <a:custGeom>
              <a:avLst/>
              <a:gdLst/>
              <a:ahLst/>
              <a:cxnLst/>
              <a:rect l="l" t="t" r="r" b="b"/>
              <a:pathLst>
                <a:path w="2398" h="4167" extrusionOk="0">
                  <a:moveTo>
                    <a:pt x="1996" y="0"/>
                  </a:moveTo>
                  <a:cubicBezTo>
                    <a:pt x="1368" y="1607"/>
                    <a:pt x="791" y="2748"/>
                    <a:pt x="0" y="3966"/>
                  </a:cubicBezTo>
                  <a:lnTo>
                    <a:pt x="301" y="4166"/>
                  </a:lnTo>
                  <a:lnTo>
                    <a:pt x="377" y="3815"/>
                  </a:lnTo>
                  <a:cubicBezTo>
                    <a:pt x="439" y="3828"/>
                    <a:pt x="490" y="3840"/>
                    <a:pt x="540" y="3853"/>
                  </a:cubicBezTo>
                  <a:cubicBezTo>
                    <a:pt x="1255" y="2698"/>
                    <a:pt x="1807" y="1569"/>
                    <a:pt x="2397" y="25"/>
                  </a:cubicBezTo>
                  <a:cubicBezTo>
                    <a:pt x="2259" y="13"/>
                    <a:pt x="2121" y="13"/>
                    <a:pt x="1996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2" name="Google Shape;672;p31"/>
            <p:cNvSpPr/>
            <p:nvPr/>
          </p:nvSpPr>
          <p:spPr>
            <a:xfrm>
              <a:off x="3869450" y="2889800"/>
              <a:ext cx="70275" cy="133050"/>
            </a:xfrm>
            <a:custGeom>
              <a:avLst/>
              <a:gdLst/>
              <a:ahLst/>
              <a:cxnLst/>
              <a:rect l="l" t="t" r="r" b="b"/>
              <a:pathLst>
                <a:path w="2811" h="5322" extrusionOk="0">
                  <a:moveTo>
                    <a:pt x="2397" y="1"/>
                  </a:moveTo>
                  <a:cubicBezTo>
                    <a:pt x="1769" y="1895"/>
                    <a:pt x="966" y="3640"/>
                    <a:pt x="0" y="5196"/>
                  </a:cubicBezTo>
                  <a:lnTo>
                    <a:pt x="188" y="5321"/>
                  </a:lnTo>
                  <a:lnTo>
                    <a:pt x="276" y="4982"/>
                  </a:lnTo>
                  <a:cubicBezTo>
                    <a:pt x="364" y="5008"/>
                    <a:pt x="452" y="5033"/>
                    <a:pt x="540" y="5045"/>
                  </a:cubicBezTo>
                  <a:cubicBezTo>
                    <a:pt x="1456" y="3527"/>
                    <a:pt x="2209" y="1833"/>
                    <a:pt x="2811" y="13"/>
                  </a:cubicBezTo>
                  <a:cubicBezTo>
                    <a:pt x="2673" y="1"/>
                    <a:pt x="2535" y="1"/>
                    <a:pt x="2397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3" name="Google Shape;673;p31"/>
            <p:cNvSpPr/>
            <p:nvPr/>
          </p:nvSpPr>
          <p:spPr>
            <a:xfrm>
              <a:off x="3807000" y="2890750"/>
              <a:ext cx="84100" cy="164725"/>
            </a:xfrm>
            <a:custGeom>
              <a:avLst/>
              <a:gdLst/>
              <a:ahLst/>
              <a:cxnLst/>
              <a:rect l="l" t="t" r="r" b="b"/>
              <a:pathLst>
                <a:path w="3364" h="6589" extrusionOk="0">
                  <a:moveTo>
                    <a:pt x="3364" y="0"/>
                  </a:moveTo>
                  <a:cubicBezTo>
                    <a:pt x="3226" y="0"/>
                    <a:pt x="3088" y="13"/>
                    <a:pt x="2950" y="25"/>
                  </a:cubicBezTo>
                  <a:cubicBezTo>
                    <a:pt x="2260" y="2447"/>
                    <a:pt x="1281" y="4618"/>
                    <a:pt x="1" y="6500"/>
                  </a:cubicBezTo>
                  <a:lnTo>
                    <a:pt x="151" y="6588"/>
                  </a:lnTo>
                  <a:lnTo>
                    <a:pt x="227" y="6337"/>
                  </a:lnTo>
                  <a:cubicBezTo>
                    <a:pt x="327" y="6375"/>
                    <a:pt x="415" y="6400"/>
                    <a:pt x="515" y="6425"/>
                  </a:cubicBezTo>
                  <a:cubicBezTo>
                    <a:pt x="1745" y="4555"/>
                    <a:pt x="2699" y="2397"/>
                    <a:pt x="3364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4" name="Google Shape;674;p31"/>
            <p:cNvSpPr/>
            <p:nvPr/>
          </p:nvSpPr>
          <p:spPr>
            <a:xfrm>
              <a:off x="3759625" y="2894825"/>
              <a:ext cx="86000" cy="189825"/>
            </a:xfrm>
            <a:custGeom>
              <a:avLst/>
              <a:gdLst/>
              <a:ahLst/>
              <a:cxnLst/>
              <a:rect l="l" t="t" r="r" b="b"/>
              <a:pathLst>
                <a:path w="3440" h="7593" extrusionOk="0">
                  <a:moveTo>
                    <a:pt x="3439" y="0"/>
                  </a:moveTo>
                  <a:lnTo>
                    <a:pt x="3439" y="0"/>
                  </a:lnTo>
                  <a:cubicBezTo>
                    <a:pt x="3289" y="25"/>
                    <a:pt x="3151" y="51"/>
                    <a:pt x="3000" y="63"/>
                  </a:cubicBezTo>
                  <a:cubicBezTo>
                    <a:pt x="2034" y="2899"/>
                    <a:pt x="1030" y="5409"/>
                    <a:pt x="1" y="7505"/>
                  </a:cubicBezTo>
                  <a:lnTo>
                    <a:pt x="177" y="7592"/>
                  </a:lnTo>
                  <a:lnTo>
                    <a:pt x="239" y="7404"/>
                  </a:lnTo>
                  <a:cubicBezTo>
                    <a:pt x="315" y="7429"/>
                    <a:pt x="377" y="7454"/>
                    <a:pt x="453" y="7479"/>
                  </a:cubicBezTo>
                  <a:cubicBezTo>
                    <a:pt x="1469" y="5359"/>
                    <a:pt x="2473" y="2849"/>
                    <a:pt x="3439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5" name="Google Shape;675;p31"/>
            <p:cNvSpPr/>
            <p:nvPr/>
          </p:nvSpPr>
          <p:spPr>
            <a:xfrm>
              <a:off x="3698450" y="2902350"/>
              <a:ext cx="104500" cy="214300"/>
            </a:xfrm>
            <a:custGeom>
              <a:avLst/>
              <a:gdLst/>
              <a:ahLst/>
              <a:cxnLst/>
              <a:rect l="l" t="t" r="r" b="b"/>
              <a:pathLst>
                <a:path w="4180" h="8572" extrusionOk="0">
                  <a:moveTo>
                    <a:pt x="4180" y="0"/>
                  </a:moveTo>
                  <a:lnTo>
                    <a:pt x="4180" y="0"/>
                  </a:lnTo>
                  <a:cubicBezTo>
                    <a:pt x="4029" y="26"/>
                    <a:pt x="3878" y="63"/>
                    <a:pt x="3728" y="88"/>
                  </a:cubicBezTo>
                  <a:cubicBezTo>
                    <a:pt x="2711" y="3050"/>
                    <a:pt x="1469" y="5836"/>
                    <a:pt x="1" y="8371"/>
                  </a:cubicBezTo>
                  <a:lnTo>
                    <a:pt x="352" y="8571"/>
                  </a:lnTo>
                  <a:cubicBezTo>
                    <a:pt x="352" y="8559"/>
                    <a:pt x="365" y="8546"/>
                    <a:pt x="365" y="8534"/>
                  </a:cubicBezTo>
                  <a:cubicBezTo>
                    <a:pt x="315" y="8509"/>
                    <a:pt x="277" y="8483"/>
                    <a:pt x="227" y="8471"/>
                  </a:cubicBezTo>
                  <a:lnTo>
                    <a:pt x="390" y="8107"/>
                  </a:lnTo>
                  <a:cubicBezTo>
                    <a:pt x="440" y="8132"/>
                    <a:pt x="503" y="8157"/>
                    <a:pt x="553" y="8182"/>
                  </a:cubicBezTo>
                  <a:cubicBezTo>
                    <a:pt x="1971" y="5660"/>
                    <a:pt x="3188" y="2924"/>
                    <a:pt x="4180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6" name="Google Shape;676;p31"/>
            <p:cNvSpPr/>
            <p:nvPr/>
          </p:nvSpPr>
          <p:spPr>
            <a:xfrm>
              <a:off x="3643875" y="2917400"/>
              <a:ext cx="100725" cy="223725"/>
            </a:xfrm>
            <a:custGeom>
              <a:avLst/>
              <a:gdLst/>
              <a:ahLst/>
              <a:cxnLst/>
              <a:rect l="l" t="t" r="r" b="b"/>
              <a:pathLst>
                <a:path w="4029" h="8949" extrusionOk="0">
                  <a:moveTo>
                    <a:pt x="4029" y="1"/>
                  </a:moveTo>
                  <a:lnTo>
                    <a:pt x="4029" y="1"/>
                  </a:lnTo>
                  <a:cubicBezTo>
                    <a:pt x="3865" y="51"/>
                    <a:pt x="3715" y="101"/>
                    <a:pt x="3552" y="151"/>
                  </a:cubicBezTo>
                  <a:cubicBezTo>
                    <a:pt x="2874" y="1933"/>
                    <a:pt x="2109" y="3753"/>
                    <a:pt x="1368" y="5522"/>
                  </a:cubicBezTo>
                  <a:cubicBezTo>
                    <a:pt x="916" y="6614"/>
                    <a:pt x="440" y="7756"/>
                    <a:pt x="0" y="8848"/>
                  </a:cubicBezTo>
                  <a:lnTo>
                    <a:pt x="251" y="8948"/>
                  </a:lnTo>
                  <a:lnTo>
                    <a:pt x="402" y="8622"/>
                  </a:lnTo>
                  <a:cubicBezTo>
                    <a:pt x="427" y="8647"/>
                    <a:pt x="465" y="8660"/>
                    <a:pt x="490" y="8672"/>
                  </a:cubicBezTo>
                  <a:cubicBezTo>
                    <a:pt x="904" y="7681"/>
                    <a:pt x="1318" y="6664"/>
                    <a:pt x="1732" y="5673"/>
                  </a:cubicBezTo>
                  <a:cubicBezTo>
                    <a:pt x="2523" y="3803"/>
                    <a:pt x="3326" y="1871"/>
                    <a:pt x="4029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7" name="Google Shape;677;p31"/>
            <p:cNvSpPr/>
            <p:nvPr/>
          </p:nvSpPr>
          <p:spPr>
            <a:xfrm>
              <a:off x="3593675" y="2937175"/>
              <a:ext cx="97600" cy="224325"/>
            </a:xfrm>
            <a:custGeom>
              <a:avLst/>
              <a:gdLst/>
              <a:ahLst/>
              <a:cxnLst/>
              <a:rect l="l" t="t" r="r" b="b"/>
              <a:pathLst>
                <a:path w="3904" h="8973" extrusionOk="0">
                  <a:moveTo>
                    <a:pt x="3903" y="0"/>
                  </a:moveTo>
                  <a:lnTo>
                    <a:pt x="3903" y="0"/>
                  </a:lnTo>
                  <a:cubicBezTo>
                    <a:pt x="3740" y="63"/>
                    <a:pt x="3577" y="138"/>
                    <a:pt x="3426" y="201"/>
                  </a:cubicBezTo>
                  <a:cubicBezTo>
                    <a:pt x="2485" y="3263"/>
                    <a:pt x="1343" y="6162"/>
                    <a:pt x="1" y="8847"/>
                  </a:cubicBezTo>
                  <a:lnTo>
                    <a:pt x="26" y="8860"/>
                  </a:lnTo>
                  <a:lnTo>
                    <a:pt x="63" y="8797"/>
                  </a:lnTo>
                  <a:cubicBezTo>
                    <a:pt x="164" y="8860"/>
                    <a:pt x="277" y="8910"/>
                    <a:pt x="377" y="8973"/>
                  </a:cubicBezTo>
                  <a:cubicBezTo>
                    <a:pt x="1770" y="6187"/>
                    <a:pt x="2950" y="3175"/>
                    <a:pt x="3903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8" name="Google Shape;678;p31"/>
            <p:cNvSpPr/>
            <p:nvPr/>
          </p:nvSpPr>
          <p:spPr>
            <a:xfrm>
              <a:off x="3533125" y="2968850"/>
              <a:ext cx="94450" cy="217450"/>
            </a:xfrm>
            <a:custGeom>
              <a:avLst/>
              <a:gdLst/>
              <a:ahLst/>
              <a:cxnLst/>
              <a:rect l="l" t="t" r="r" b="b"/>
              <a:pathLst>
                <a:path w="3778" h="8698" extrusionOk="0">
                  <a:moveTo>
                    <a:pt x="3778" y="1"/>
                  </a:moveTo>
                  <a:lnTo>
                    <a:pt x="3778" y="1"/>
                  </a:lnTo>
                  <a:cubicBezTo>
                    <a:pt x="3602" y="101"/>
                    <a:pt x="3426" y="239"/>
                    <a:pt x="3238" y="390"/>
                  </a:cubicBezTo>
                  <a:cubicBezTo>
                    <a:pt x="2310" y="3264"/>
                    <a:pt x="1230" y="6024"/>
                    <a:pt x="1" y="8609"/>
                  </a:cubicBezTo>
                  <a:lnTo>
                    <a:pt x="176" y="8697"/>
                  </a:lnTo>
                  <a:lnTo>
                    <a:pt x="302" y="8421"/>
                  </a:lnTo>
                  <a:cubicBezTo>
                    <a:pt x="365" y="8446"/>
                    <a:pt x="427" y="8471"/>
                    <a:pt x="490" y="8496"/>
                  </a:cubicBezTo>
                  <a:cubicBezTo>
                    <a:pt x="1745" y="5823"/>
                    <a:pt x="2849" y="2975"/>
                    <a:pt x="3778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9" name="Google Shape;679;p31"/>
            <p:cNvSpPr/>
            <p:nvPr/>
          </p:nvSpPr>
          <p:spPr>
            <a:xfrm>
              <a:off x="3499550" y="3023125"/>
              <a:ext cx="69050" cy="174150"/>
            </a:xfrm>
            <a:custGeom>
              <a:avLst/>
              <a:gdLst/>
              <a:ahLst/>
              <a:cxnLst/>
              <a:rect l="l" t="t" r="r" b="b"/>
              <a:pathLst>
                <a:path w="2762" h="6966" extrusionOk="0">
                  <a:moveTo>
                    <a:pt x="2762" y="1"/>
                  </a:moveTo>
                  <a:cubicBezTo>
                    <a:pt x="2561" y="227"/>
                    <a:pt x="2348" y="465"/>
                    <a:pt x="2134" y="729"/>
                  </a:cubicBezTo>
                  <a:cubicBezTo>
                    <a:pt x="1482" y="2824"/>
                    <a:pt x="766" y="4882"/>
                    <a:pt x="1" y="6878"/>
                  </a:cubicBezTo>
                  <a:lnTo>
                    <a:pt x="227" y="6965"/>
                  </a:lnTo>
                  <a:lnTo>
                    <a:pt x="302" y="6815"/>
                  </a:lnTo>
                  <a:cubicBezTo>
                    <a:pt x="340" y="6840"/>
                    <a:pt x="390" y="6852"/>
                    <a:pt x="428" y="6878"/>
                  </a:cubicBezTo>
                  <a:cubicBezTo>
                    <a:pt x="1281" y="4656"/>
                    <a:pt x="2059" y="2347"/>
                    <a:pt x="2762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0" name="Google Shape;680;p31"/>
            <p:cNvSpPr/>
            <p:nvPr/>
          </p:nvSpPr>
          <p:spPr>
            <a:xfrm>
              <a:off x="3461925" y="3084000"/>
              <a:ext cx="56800" cy="128025"/>
            </a:xfrm>
            <a:custGeom>
              <a:avLst/>
              <a:gdLst/>
              <a:ahLst/>
              <a:cxnLst/>
              <a:rect l="l" t="t" r="r" b="b"/>
              <a:pathLst>
                <a:path w="2272" h="5121" extrusionOk="0">
                  <a:moveTo>
                    <a:pt x="2271" y="0"/>
                  </a:moveTo>
                  <a:lnTo>
                    <a:pt x="2271" y="0"/>
                  </a:lnTo>
                  <a:cubicBezTo>
                    <a:pt x="2033" y="314"/>
                    <a:pt x="1795" y="628"/>
                    <a:pt x="1569" y="954"/>
                  </a:cubicBezTo>
                  <a:cubicBezTo>
                    <a:pt x="1104" y="2385"/>
                    <a:pt x="577" y="3765"/>
                    <a:pt x="0" y="5095"/>
                  </a:cubicBezTo>
                  <a:lnTo>
                    <a:pt x="63" y="5120"/>
                  </a:lnTo>
                  <a:lnTo>
                    <a:pt x="264" y="4832"/>
                  </a:lnTo>
                  <a:cubicBezTo>
                    <a:pt x="339" y="4882"/>
                    <a:pt x="402" y="4932"/>
                    <a:pt x="477" y="4982"/>
                  </a:cubicBezTo>
                  <a:cubicBezTo>
                    <a:pt x="1155" y="3388"/>
                    <a:pt x="1757" y="1732"/>
                    <a:pt x="2271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1" name="Google Shape;681;p31"/>
            <p:cNvSpPr/>
            <p:nvPr/>
          </p:nvSpPr>
          <p:spPr>
            <a:xfrm>
              <a:off x="3999625" y="2897650"/>
              <a:ext cx="30150" cy="42050"/>
            </a:xfrm>
            <a:custGeom>
              <a:avLst/>
              <a:gdLst/>
              <a:ahLst/>
              <a:cxnLst/>
              <a:rect l="l" t="t" r="r" b="b"/>
              <a:pathLst>
                <a:path w="1206" h="1682" extrusionOk="0">
                  <a:moveTo>
                    <a:pt x="804" y="0"/>
                  </a:moveTo>
                  <a:lnTo>
                    <a:pt x="1" y="1594"/>
                  </a:lnTo>
                  <a:lnTo>
                    <a:pt x="176" y="1682"/>
                  </a:lnTo>
                  <a:lnTo>
                    <a:pt x="252" y="1494"/>
                  </a:lnTo>
                  <a:cubicBezTo>
                    <a:pt x="315" y="1519"/>
                    <a:pt x="390" y="1544"/>
                    <a:pt x="453" y="1556"/>
                  </a:cubicBezTo>
                  <a:lnTo>
                    <a:pt x="1205" y="63"/>
                  </a:lnTo>
                  <a:cubicBezTo>
                    <a:pt x="1067" y="38"/>
                    <a:pt x="929" y="13"/>
                    <a:pt x="804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2" name="Google Shape;682;p31"/>
            <p:cNvSpPr/>
            <p:nvPr/>
          </p:nvSpPr>
          <p:spPr>
            <a:xfrm>
              <a:off x="4002450" y="2934975"/>
              <a:ext cx="36100" cy="17275"/>
            </a:xfrm>
            <a:custGeom>
              <a:avLst/>
              <a:gdLst/>
              <a:ahLst/>
              <a:cxnLst/>
              <a:rect l="l" t="t" r="r" b="b"/>
              <a:pathLst>
                <a:path w="1444" h="691" extrusionOk="0">
                  <a:moveTo>
                    <a:pt x="139" y="1"/>
                  </a:moveTo>
                  <a:lnTo>
                    <a:pt x="63" y="189"/>
                  </a:lnTo>
                  <a:lnTo>
                    <a:pt x="1" y="364"/>
                  </a:lnTo>
                  <a:cubicBezTo>
                    <a:pt x="365" y="503"/>
                    <a:pt x="842" y="603"/>
                    <a:pt x="1268" y="691"/>
                  </a:cubicBezTo>
                  <a:cubicBezTo>
                    <a:pt x="1331" y="565"/>
                    <a:pt x="1381" y="440"/>
                    <a:pt x="1444" y="314"/>
                  </a:cubicBezTo>
                  <a:cubicBezTo>
                    <a:pt x="1092" y="252"/>
                    <a:pt x="678" y="176"/>
                    <a:pt x="340" y="63"/>
                  </a:cubicBezTo>
                  <a:cubicBezTo>
                    <a:pt x="277" y="51"/>
                    <a:pt x="202" y="26"/>
                    <a:pt x="139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3" name="Google Shape;683;p31"/>
            <p:cNvSpPr/>
            <p:nvPr/>
          </p:nvSpPr>
          <p:spPr>
            <a:xfrm>
              <a:off x="3978300" y="2948775"/>
              <a:ext cx="49900" cy="23875"/>
            </a:xfrm>
            <a:custGeom>
              <a:avLst/>
              <a:gdLst/>
              <a:ahLst/>
              <a:cxnLst/>
              <a:rect l="l" t="t" r="r" b="b"/>
              <a:pathLst>
                <a:path w="1996" h="955" extrusionOk="0">
                  <a:moveTo>
                    <a:pt x="126" y="1"/>
                  </a:moveTo>
                  <a:lnTo>
                    <a:pt x="0" y="377"/>
                  </a:lnTo>
                  <a:cubicBezTo>
                    <a:pt x="26" y="390"/>
                    <a:pt x="51" y="390"/>
                    <a:pt x="88" y="402"/>
                  </a:cubicBezTo>
                  <a:cubicBezTo>
                    <a:pt x="666" y="616"/>
                    <a:pt x="1243" y="804"/>
                    <a:pt x="1820" y="954"/>
                  </a:cubicBezTo>
                  <a:cubicBezTo>
                    <a:pt x="1883" y="841"/>
                    <a:pt x="1946" y="729"/>
                    <a:pt x="1996" y="603"/>
                  </a:cubicBezTo>
                  <a:cubicBezTo>
                    <a:pt x="1431" y="452"/>
                    <a:pt x="841" y="264"/>
                    <a:pt x="277" y="51"/>
                  </a:cubicBezTo>
                  <a:cubicBezTo>
                    <a:pt x="226" y="38"/>
                    <a:pt x="176" y="26"/>
                    <a:pt x="126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4" name="Google Shape;684;p31"/>
            <p:cNvSpPr/>
            <p:nvPr/>
          </p:nvSpPr>
          <p:spPr>
            <a:xfrm>
              <a:off x="3923400" y="2986750"/>
              <a:ext cx="88175" cy="19150"/>
            </a:xfrm>
            <a:custGeom>
              <a:avLst/>
              <a:gdLst/>
              <a:ahLst/>
              <a:cxnLst/>
              <a:rect l="l" t="t" r="r" b="b"/>
              <a:pathLst>
                <a:path w="3527" h="766" extrusionOk="0">
                  <a:moveTo>
                    <a:pt x="76" y="0"/>
                  </a:moveTo>
                  <a:lnTo>
                    <a:pt x="0" y="351"/>
                  </a:lnTo>
                  <a:lnTo>
                    <a:pt x="0" y="389"/>
                  </a:lnTo>
                  <a:cubicBezTo>
                    <a:pt x="1105" y="628"/>
                    <a:pt x="2222" y="753"/>
                    <a:pt x="3301" y="766"/>
                  </a:cubicBezTo>
                  <a:cubicBezTo>
                    <a:pt x="3376" y="628"/>
                    <a:pt x="3451" y="502"/>
                    <a:pt x="3527" y="364"/>
                  </a:cubicBezTo>
                  <a:cubicBezTo>
                    <a:pt x="2447" y="364"/>
                    <a:pt x="1343" y="264"/>
                    <a:pt x="239" y="38"/>
                  </a:cubicBezTo>
                  <a:cubicBezTo>
                    <a:pt x="189" y="25"/>
                    <a:pt x="138" y="13"/>
                    <a:pt x="76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5" name="Google Shape;685;p31"/>
            <p:cNvSpPr/>
            <p:nvPr/>
          </p:nvSpPr>
          <p:spPr>
            <a:xfrm>
              <a:off x="3873825" y="3014350"/>
              <a:ext cx="116725" cy="27000"/>
            </a:xfrm>
            <a:custGeom>
              <a:avLst/>
              <a:gdLst/>
              <a:ahLst/>
              <a:cxnLst/>
              <a:rect l="l" t="t" r="r" b="b"/>
              <a:pathLst>
                <a:path w="4669" h="1080" extrusionOk="0">
                  <a:moveTo>
                    <a:pt x="101" y="0"/>
                  </a:moveTo>
                  <a:lnTo>
                    <a:pt x="13" y="339"/>
                  </a:lnTo>
                  <a:lnTo>
                    <a:pt x="1" y="389"/>
                  </a:lnTo>
                  <a:cubicBezTo>
                    <a:pt x="1481" y="741"/>
                    <a:pt x="2975" y="979"/>
                    <a:pt x="4430" y="1080"/>
                  </a:cubicBezTo>
                  <a:cubicBezTo>
                    <a:pt x="4506" y="954"/>
                    <a:pt x="4581" y="829"/>
                    <a:pt x="4669" y="703"/>
                  </a:cubicBezTo>
                  <a:cubicBezTo>
                    <a:pt x="3251" y="615"/>
                    <a:pt x="1808" y="402"/>
                    <a:pt x="365" y="63"/>
                  </a:cubicBezTo>
                  <a:cubicBezTo>
                    <a:pt x="277" y="51"/>
                    <a:pt x="189" y="26"/>
                    <a:pt x="101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6" name="Google Shape;686;p31"/>
            <p:cNvSpPr/>
            <p:nvPr/>
          </p:nvSpPr>
          <p:spPr>
            <a:xfrm>
              <a:off x="3809825" y="3049175"/>
              <a:ext cx="153125" cy="33600"/>
            </a:xfrm>
            <a:custGeom>
              <a:avLst/>
              <a:gdLst/>
              <a:ahLst/>
              <a:cxnLst/>
              <a:rect l="l" t="t" r="r" b="b"/>
              <a:pathLst>
                <a:path w="6125" h="1344" extrusionOk="0">
                  <a:moveTo>
                    <a:pt x="114" y="0"/>
                  </a:moveTo>
                  <a:lnTo>
                    <a:pt x="38" y="251"/>
                  </a:lnTo>
                  <a:lnTo>
                    <a:pt x="1" y="377"/>
                  </a:lnTo>
                  <a:cubicBezTo>
                    <a:pt x="1971" y="992"/>
                    <a:pt x="3929" y="1305"/>
                    <a:pt x="5849" y="1343"/>
                  </a:cubicBezTo>
                  <a:cubicBezTo>
                    <a:pt x="5949" y="1218"/>
                    <a:pt x="6037" y="1092"/>
                    <a:pt x="6125" y="967"/>
                  </a:cubicBezTo>
                  <a:cubicBezTo>
                    <a:pt x="4255" y="954"/>
                    <a:pt x="2335" y="653"/>
                    <a:pt x="402" y="88"/>
                  </a:cubicBezTo>
                  <a:cubicBezTo>
                    <a:pt x="302" y="63"/>
                    <a:pt x="214" y="38"/>
                    <a:pt x="114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7" name="Google Shape;687;p31"/>
            <p:cNvSpPr/>
            <p:nvPr/>
          </p:nvSpPr>
          <p:spPr>
            <a:xfrm>
              <a:off x="3762450" y="3079925"/>
              <a:ext cx="170075" cy="42050"/>
            </a:xfrm>
            <a:custGeom>
              <a:avLst/>
              <a:gdLst/>
              <a:ahLst/>
              <a:cxnLst/>
              <a:rect l="l" t="t" r="r" b="b"/>
              <a:pathLst>
                <a:path w="6803" h="1682" extrusionOk="0">
                  <a:moveTo>
                    <a:pt x="126" y="0"/>
                  </a:moveTo>
                  <a:lnTo>
                    <a:pt x="64" y="188"/>
                  </a:lnTo>
                  <a:lnTo>
                    <a:pt x="1" y="377"/>
                  </a:lnTo>
                  <a:cubicBezTo>
                    <a:pt x="2172" y="1167"/>
                    <a:pt x="4355" y="1606"/>
                    <a:pt x="6489" y="1682"/>
                  </a:cubicBezTo>
                  <a:cubicBezTo>
                    <a:pt x="6589" y="1556"/>
                    <a:pt x="6702" y="1431"/>
                    <a:pt x="6802" y="1305"/>
                  </a:cubicBezTo>
                  <a:cubicBezTo>
                    <a:pt x="4694" y="1255"/>
                    <a:pt x="2511" y="841"/>
                    <a:pt x="340" y="75"/>
                  </a:cubicBezTo>
                  <a:cubicBezTo>
                    <a:pt x="264" y="50"/>
                    <a:pt x="202" y="25"/>
                    <a:pt x="126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8" name="Google Shape;688;p31"/>
            <p:cNvSpPr/>
            <p:nvPr/>
          </p:nvSpPr>
          <p:spPr>
            <a:xfrm>
              <a:off x="3704100" y="3105025"/>
              <a:ext cx="188275" cy="59925"/>
            </a:xfrm>
            <a:custGeom>
              <a:avLst/>
              <a:gdLst/>
              <a:ahLst/>
              <a:cxnLst/>
              <a:rect l="l" t="t" r="r" b="b"/>
              <a:pathLst>
                <a:path w="7531" h="2397" extrusionOk="0">
                  <a:moveTo>
                    <a:pt x="164" y="0"/>
                  </a:moveTo>
                  <a:lnTo>
                    <a:pt x="1" y="364"/>
                  </a:lnTo>
                  <a:cubicBezTo>
                    <a:pt x="51" y="376"/>
                    <a:pt x="89" y="402"/>
                    <a:pt x="139" y="427"/>
                  </a:cubicBezTo>
                  <a:cubicBezTo>
                    <a:pt x="2485" y="1481"/>
                    <a:pt x="4832" y="2146"/>
                    <a:pt x="7141" y="2397"/>
                  </a:cubicBezTo>
                  <a:cubicBezTo>
                    <a:pt x="7279" y="2271"/>
                    <a:pt x="7405" y="2158"/>
                    <a:pt x="7530" y="2033"/>
                  </a:cubicBezTo>
                  <a:cubicBezTo>
                    <a:pt x="5158" y="1820"/>
                    <a:pt x="2736" y="1167"/>
                    <a:pt x="327" y="75"/>
                  </a:cubicBezTo>
                  <a:cubicBezTo>
                    <a:pt x="277" y="50"/>
                    <a:pt x="214" y="25"/>
                    <a:pt x="164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9" name="Google Shape;689;p31"/>
            <p:cNvSpPr/>
            <p:nvPr/>
          </p:nvSpPr>
          <p:spPr>
            <a:xfrm>
              <a:off x="3649825" y="3132925"/>
              <a:ext cx="195475" cy="70300"/>
            </a:xfrm>
            <a:custGeom>
              <a:avLst/>
              <a:gdLst/>
              <a:ahLst/>
              <a:cxnLst/>
              <a:rect l="l" t="t" r="r" b="b"/>
              <a:pathLst>
                <a:path w="7819" h="2812" extrusionOk="0">
                  <a:moveTo>
                    <a:pt x="164" y="1"/>
                  </a:moveTo>
                  <a:lnTo>
                    <a:pt x="13" y="327"/>
                  </a:lnTo>
                  <a:lnTo>
                    <a:pt x="1" y="365"/>
                  </a:lnTo>
                  <a:cubicBezTo>
                    <a:pt x="2460" y="1431"/>
                    <a:pt x="4933" y="2247"/>
                    <a:pt x="7392" y="2812"/>
                  </a:cubicBezTo>
                  <a:cubicBezTo>
                    <a:pt x="7530" y="2711"/>
                    <a:pt x="7681" y="2611"/>
                    <a:pt x="7819" y="2511"/>
                  </a:cubicBezTo>
                  <a:cubicBezTo>
                    <a:pt x="5309" y="1958"/>
                    <a:pt x="2762" y="1130"/>
                    <a:pt x="252" y="51"/>
                  </a:cubicBezTo>
                  <a:cubicBezTo>
                    <a:pt x="227" y="39"/>
                    <a:pt x="189" y="26"/>
                    <a:pt x="164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0" name="Google Shape;690;p31"/>
            <p:cNvSpPr/>
            <p:nvPr/>
          </p:nvSpPr>
          <p:spPr>
            <a:xfrm>
              <a:off x="3590550" y="3157100"/>
              <a:ext cx="213650" cy="73100"/>
            </a:xfrm>
            <a:custGeom>
              <a:avLst/>
              <a:gdLst/>
              <a:ahLst/>
              <a:cxnLst/>
              <a:rect l="l" t="t" r="r" b="b"/>
              <a:pathLst>
                <a:path w="8546" h="2924" extrusionOk="0">
                  <a:moveTo>
                    <a:pt x="188" y="0"/>
                  </a:moveTo>
                  <a:lnTo>
                    <a:pt x="151" y="63"/>
                  </a:lnTo>
                  <a:lnTo>
                    <a:pt x="0" y="351"/>
                  </a:lnTo>
                  <a:cubicBezTo>
                    <a:pt x="2660" y="1832"/>
                    <a:pt x="5333" y="2497"/>
                    <a:pt x="7981" y="2924"/>
                  </a:cubicBezTo>
                  <a:cubicBezTo>
                    <a:pt x="8169" y="2836"/>
                    <a:pt x="8358" y="2723"/>
                    <a:pt x="8546" y="2623"/>
                  </a:cubicBezTo>
                  <a:cubicBezTo>
                    <a:pt x="5873" y="2209"/>
                    <a:pt x="3175" y="1594"/>
                    <a:pt x="502" y="176"/>
                  </a:cubicBezTo>
                  <a:cubicBezTo>
                    <a:pt x="402" y="113"/>
                    <a:pt x="289" y="63"/>
                    <a:pt x="188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1" name="Google Shape;691;p31"/>
            <p:cNvSpPr/>
            <p:nvPr/>
          </p:nvSpPr>
          <p:spPr>
            <a:xfrm>
              <a:off x="3536575" y="3179375"/>
              <a:ext cx="223075" cy="71850"/>
            </a:xfrm>
            <a:custGeom>
              <a:avLst/>
              <a:gdLst/>
              <a:ahLst/>
              <a:cxnLst/>
              <a:rect l="l" t="t" r="r" b="b"/>
              <a:pathLst>
                <a:path w="8923" h="2874" extrusionOk="0">
                  <a:moveTo>
                    <a:pt x="164" y="0"/>
                  </a:moveTo>
                  <a:lnTo>
                    <a:pt x="38" y="276"/>
                  </a:lnTo>
                  <a:lnTo>
                    <a:pt x="1" y="351"/>
                  </a:lnTo>
                  <a:cubicBezTo>
                    <a:pt x="2724" y="1569"/>
                    <a:pt x="5472" y="2409"/>
                    <a:pt x="8183" y="2874"/>
                  </a:cubicBezTo>
                  <a:cubicBezTo>
                    <a:pt x="8434" y="2786"/>
                    <a:pt x="8684" y="2698"/>
                    <a:pt x="8923" y="2598"/>
                  </a:cubicBezTo>
                  <a:cubicBezTo>
                    <a:pt x="6087" y="2171"/>
                    <a:pt x="3201" y="1330"/>
                    <a:pt x="352" y="75"/>
                  </a:cubicBezTo>
                  <a:cubicBezTo>
                    <a:pt x="289" y="50"/>
                    <a:pt x="227" y="25"/>
                    <a:pt x="164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2" name="Google Shape;692;p31"/>
            <p:cNvSpPr/>
            <p:nvPr/>
          </p:nvSpPr>
          <p:spPr>
            <a:xfrm>
              <a:off x="3502375" y="3193475"/>
              <a:ext cx="187950" cy="75325"/>
            </a:xfrm>
            <a:custGeom>
              <a:avLst/>
              <a:gdLst/>
              <a:ahLst/>
              <a:cxnLst/>
              <a:rect l="l" t="t" r="r" b="b"/>
              <a:pathLst>
                <a:path w="7518" h="3013" extrusionOk="0">
                  <a:moveTo>
                    <a:pt x="189" y="1"/>
                  </a:moveTo>
                  <a:lnTo>
                    <a:pt x="114" y="151"/>
                  </a:lnTo>
                  <a:lnTo>
                    <a:pt x="1" y="340"/>
                  </a:lnTo>
                  <a:cubicBezTo>
                    <a:pt x="2172" y="1519"/>
                    <a:pt x="4368" y="2410"/>
                    <a:pt x="6551" y="3013"/>
                  </a:cubicBezTo>
                  <a:cubicBezTo>
                    <a:pt x="6878" y="2975"/>
                    <a:pt x="7204" y="2925"/>
                    <a:pt x="7518" y="2862"/>
                  </a:cubicBezTo>
                  <a:cubicBezTo>
                    <a:pt x="5121" y="2272"/>
                    <a:pt x="2699" y="1344"/>
                    <a:pt x="315" y="64"/>
                  </a:cubicBezTo>
                  <a:cubicBezTo>
                    <a:pt x="277" y="38"/>
                    <a:pt x="239" y="26"/>
                    <a:pt x="189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3" name="Google Shape;693;p31"/>
            <p:cNvSpPr/>
            <p:nvPr/>
          </p:nvSpPr>
          <p:spPr>
            <a:xfrm>
              <a:off x="3462850" y="3204775"/>
              <a:ext cx="169450" cy="67150"/>
            </a:xfrm>
            <a:custGeom>
              <a:avLst/>
              <a:gdLst/>
              <a:ahLst/>
              <a:cxnLst/>
              <a:rect l="l" t="t" r="r" b="b"/>
              <a:pathLst>
                <a:path w="6778" h="2686" extrusionOk="0">
                  <a:moveTo>
                    <a:pt x="227" y="1"/>
                  </a:moveTo>
                  <a:lnTo>
                    <a:pt x="26" y="289"/>
                  </a:lnTo>
                  <a:lnTo>
                    <a:pt x="1" y="314"/>
                  </a:lnTo>
                  <a:cubicBezTo>
                    <a:pt x="1607" y="1506"/>
                    <a:pt x="3314" y="2171"/>
                    <a:pt x="4970" y="2623"/>
                  </a:cubicBezTo>
                  <a:cubicBezTo>
                    <a:pt x="5382" y="2666"/>
                    <a:pt x="5793" y="2686"/>
                    <a:pt x="6205" y="2686"/>
                  </a:cubicBezTo>
                  <a:cubicBezTo>
                    <a:pt x="6396" y="2686"/>
                    <a:pt x="6586" y="2681"/>
                    <a:pt x="6777" y="2673"/>
                  </a:cubicBezTo>
                  <a:cubicBezTo>
                    <a:pt x="4719" y="2209"/>
                    <a:pt x="2498" y="1594"/>
                    <a:pt x="440" y="151"/>
                  </a:cubicBezTo>
                  <a:cubicBezTo>
                    <a:pt x="365" y="101"/>
                    <a:pt x="302" y="51"/>
                    <a:pt x="227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4" name="Google Shape;694;p31"/>
            <p:cNvSpPr/>
            <p:nvPr/>
          </p:nvSpPr>
          <p:spPr>
            <a:xfrm>
              <a:off x="3312900" y="2750825"/>
              <a:ext cx="215225" cy="529575"/>
            </a:xfrm>
            <a:custGeom>
              <a:avLst/>
              <a:gdLst/>
              <a:ahLst/>
              <a:cxnLst/>
              <a:rect l="l" t="t" r="r" b="b"/>
              <a:pathLst>
                <a:path w="8609" h="21183" extrusionOk="0">
                  <a:moveTo>
                    <a:pt x="4581" y="0"/>
                  </a:moveTo>
                  <a:cubicBezTo>
                    <a:pt x="1644" y="3451"/>
                    <a:pt x="113" y="7793"/>
                    <a:pt x="38" y="12097"/>
                  </a:cubicBezTo>
                  <a:cubicBezTo>
                    <a:pt x="0" y="13930"/>
                    <a:pt x="1908" y="18861"/>
                    <a:pt x="3263" y="21183"/>
                  </a:cubicBezTo>
                  <a:cubicBezTo>
                    <a:pt x="6827" y="18723"/>
                    <a:pt x="8584" y="14946"/>
                    <a:pt x="8596" y="11131"/>
                  </a:cubicBezTo>
                  <a:cubicBezTo>
                    <a:pt x="8609" y="7329"/>
                    <a:pt x="6990" y="3489"/>
                    <a:pt x="4581" y="0"/>
                  </a:cubicBezTo>
                  <a:close/>
                </a:path>
              </a:pathLst>
            </a:custGeom>
            <a:solidFill>
              <a:srgbClr val="095E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5" name="Google Shape;695;p31"/>
            <p:cNvSpPr/>
            <p:nvPr/>
          </p:nvSpPr>
          <p:spPr>
            <a:xfrm>
              <a:off x="3391650" y="2750500"/>
              <a:ext cx="61825" cy="530525"/>
            </a:xfrm>
            <a:custGeom>
              <a:avLst/>
              <a:gdLst/>
              <a:ahLst/>
              <a:cxnLst/>
              <a:rect l="l" t="t" r="r" b="b"/>
              <a:pathLst>
                <a:path w="2473" h="21221" extrusionOk="0">
                  <a:moveTo>
                    <a:pt x="1544" y="1"/>
                  </a:moveTo>
                  <a:lnTo>
                    <a:pt x="1318" y="26"/>
                  </a:lnTo>
                  <a:cubicBezTo>
                    <a:pt x="1330" y="151"/>
                    <a:pt x="2246" y="12424"/>
                    <a:pt x="0" y="21171"/>
                  </a:cubicBezTo>
                  <a:lnTo>
                    <a:pt x="226" y="21221"/>
                  </a:lnTo>
                  <a:cubicBezTo>
                    <a:pt x="2472" y="12437"/>
                    <a:pt x="1556" y="126"/>
                    <a:pt x="1544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6" name="Google Shape;696;p31"/>
            <p:cNvSpPr/>
            <p:nvPr/>
          </p:nvSpPr>
          <p:spPr>
            <a:xfrm>
              <a:off x="3402300" y="2778125"/>
              <a:ext cx="31100" cy="47075"/>
            </a:xfrm>
            <a:custGeom>
              <a:avLst/>
              <a:gdLst/>
              <a:ahLst/>
              <a:cxnLst/>
              <a:rect l="l" t="t" r="r" b="b"/>
              <a:pathLst>
                <a:path w="1244" h="1883" extrusionOk="0">
                  <a:moveTo>
                    <a:pt x="139" y="0"/>
                  </a:moveTo>
                  <a:cubicBezTo>
                    <a:pt x="101" y="63"/>
                    <a:pt x="51" y="138"/>
                    <a:pt x="1" y="201"/>
                  </a:cubicBezTo>
                  <a:lnTo>
                    <a:pt x="176" y="452"/>
                  </a:lnTo>
                  <a:cubicBezTo>
                    <a:pt x="490" y="941"/>
                    <a:pt x="754" y="1330"/>
                    <a:pt x="1055" y="1882"/>
                  </a:cubicBezTo>
                  <a:lnTo>
                    <a:pt x="1243" y="1770"/>
                  </a:lnTo>
                  <a:cubicBezTo>
                    <a:pt x="1231" y="1744"/>
                    <a:pt x="1218" y="1719"/>
                    <a:pt x="1205" y="1682"/>
                  </a:cubicBezTo>
                  <a:cubicBezTo>
                    <a:pt x="1193" y="1694"/>
                    <a:pt x="1180" y="1694"/>
                    <a:pt x="1168" y="1707"/>
                  </a:cubicBezTo>
                  <a:lnTo>
                    <a:pt x="1017" y="1544"/>
                  </a:lnTo>
                  <a:cubicBezTo>
                    <a:pt x="1042" y="1519"/>
                    <a:pt x="1067" y="1506"/>
                    <a:pt x="1080" y="1481"/>
                  </a:cubicBezTo>
                  <a:cubicBezTo>
                    <a:pt x="842" y="1067"/>
                    <a:pt x="616" y="715"/>
                    <a:pt x="365" y="326"/>
                  </a:cubicBezTo>
                  <a:lnTo>
                    <a:pt x="139" y="0"/>
                  </a:ln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7" name="Google Shape;697;p31"/>
            <p:cNvSpPr/>
            <p:nvPr/>
          </p:nvSpPr>
          <p:spPr>
            <a:xfrm>
              <a:off x="3387875" y="2799450"/>
              <a:ext cx="46775" cy="74375"/>
            </a:xfrm>
            <a:custGeom>
              <a:avLst/>
              <a:gdLst/>
              <a:ahLst/>
              <a:cxnLst/>
              <a:rect l="l" t="t" r="r" b="b"/>
              <a:pathLst>
                <a:path w="1871" h="2975" extrusionOk="0">
                  <a:moveTo>
                    <a:pt x="139" y="0"/>
                  </a:moveTo>
                  <a:cubicBezTo>
                    <a:pt x="88" y="63"/>
                    <a:pt x="51" y="126"/>
                    <a:pt x="1" y="201"/>
                  </a:cubicBezTo>
                  <a:cubicBezTo>
                    <a:pt x="741" y="1205"/>
                    <a:pt x="1218" y="2008"/>
                    <a:pt x="1670" y="2975"/>
                  </a:cubicBezTo>
                  <a:lnTo>
                    <a:pt x="1870" y="2887"/>
                  </a:lnTo>
                  <a:cubicBezTo>
                    <a:pt x="1870" y="2874"/>
                    <a:pt x="1858" y="2849"/>
                    <a:pt x="1858" y="2837"/>
                  </a:cubicBezTo>
                  <a:lnTo>
                    <a:pt x="1707" y="2724"/>
                  </a:lnTo>
                  <a:cubicBezTo>
                    <a:pt x="1732" y="2698"/>
                    <a:pt x="1745" y="2673"/>
                    <a:pt x="1757" y="2648"/>
                  </a:cubicBezTo>
                  <a:cubicBezTo>
                    <a:pt x="1331" y="1745"/>
                    <a:pt x="854" y="954"/>
                    <a:pt x="139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8" name="Google Shape;698;p31"/>
            <p:cNvSpPr/>
            <p:nvPr/>
          </p:nvSpPr>
          <p:spPr>
            <a:xfrm>
              <a:off x="3374375" y="2822350"/>
              <a:ext cx="59325" cy="92875"/>
            </a:xfrm>
            <a:custGeom>
              <a:avLst/>
              <a:gdLst/>
              <a:ahLst/>
              <a:cxnLst/>
              <a:rect l="l" t="t" r="r" b="b"/>
              <a:pathLst>
                <a:path w="2373" h="3715" extrusionOk="0">
                  <a:moveTo>
                    <a:pt x="114" y="1"/>
                  </a:moveTo>
                  <a:cubicBezTo>
                    <a:pt x="76" y="63"/>
                    <a:pt x="39" y="139"/>
                    <a:pt x="1" y="214"/>
                  </a:cubicBezTo>
                  <a:cubicBezTo>
                    <a:pt x="904" y="1318"/>
                    <a:pt x="1657" y="2498"/>
                    <a:pt x="2235" y="3715"/>
                  </a:cubicBezTo>
                  <a:lnTo>
                    <a:pt x="2373" y="3652"/>
                  </a:lnTo>
                  <a:lnTo>
                    <a:pt x="2210" y="3502"/>
                  </a:lnTo>
                  <a:cubicBezTo>
                    <a:pt x="2247" y="3464"/>
                    <a:pt x="2285" y="3414"/>
                    <a:pt x="2322" y="3364"/>
                  </a:cubicBezTo>
                  <a:cubicBezTo>
                    <a:pt x="1733" y="2197"/>
                    <a:pt x="992" y="1067"/>
                    <a:pt x="114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9" name="Google Shape;699;p31"/>
            <p:cNvSpPr/>
            <p:nvPr/>
          </p:nvSpPr>
          <p:spPr>
            <a:xfrm>
              <a:off x="3434000" y="2912075"/>
              <a:ext cx="1575" cy="1275"/>
            </a:xfrm>
            <a:custGeom>
              <a:avLst/>
              <a:gdLst/>
              <a:ahLst/>
              <a:cxnLst/>
              <a:rect l="l" t="t" r="r" b="b"/>
              <a:pathLst>
                <a:path w="63" h="51" extrusionOk="0">
                  <a:moveTo>
                    <a:pt x="50" y="0"/>
                  </a:moveTo>
                  <a:cubicBezTo>
                    <a:pt x="25" y="13"/>
                    <a:pt x="13" y="38"/>
                    <a:pt x="0" y="51"/>
                  </a:cubicBezTo>
                  <a:lnTo>
                    <a:pt x="63" y="26"/>
                  </a:lnTo>
                  <a:cubicBezTo>
                    <a:pt x="50" y="13"/>
                    <a:pt x="50" y="13"/>
                    <a:pt x="50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0" name="Google Shape;700;p31"/>
            <p:cNvSpPr/>
            <p:nvPr/>
          </p:nvSpPr>
          <p:spPr>
            <a:xfrm>
              <a:off x="3357750" y="2854350"/>
              <a:ext cx="73450" cy="113900"/>
            </a:xfrm>
            <a:custGeom>
              <a:avLst/>
              <a:gdLst/>
              <a:ahLst/>
              <a:cxnLst/>
              <a:rect l="l" t="t" r="r" b="b"/>
              <a:pathLst>
                <a:path w="2938" h="4556" extrusionOk="0">
                  <a:moveTo>
                    <a:pt x="114" y="1"/>
                  </a:moveTo>
                  <a:cubicBezTo>
                    <a:pt x="76" y="76"/>
                    <a:pt x="38" y="151"/>
                    <a:pt x="1" y="226"/>
                  </a:cubicBezTo>
                  <a:cubicBezTo>
                    <a:pt x="1206" y="1582"/>
                    <a:pt x="2159" y="3037"/>
                    <a:pt x="2824" y="4556"/>
                  </a:cubicBezTo>
                  <a:lnTo>
                    <a:pt x="2912" y="4518"/>
                  </a:lnTo>
                  <a:lnTo>
                    <a:pt x="2799" y="4405"/>
                  </a:lnTo>
                  <a:cubicBezTo>
                    <a:pt x="2849" y="4368"/>
                    <a:pt x="2887" y="4317"/>
                    <a:pt x="2937" y="4267"/>
                  </a:cubicBezTo>
                  <a:cubicBezTo>
                    <a:pt x="2247" y="2761"/>
                    <a:pt x="1306" y="1331"/>
                    <a:pt x="114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1" name="Google Shape;701;p31"/>
            <p:cNvSpPr/>
            <p:nvPr/>
          </p:nvSpPr>
          <p:spPr>
            <a:xfrm>
              <a:off x="3344575" y="2886025"/>
              <a:ext cx="87250" cy="124275"/>
            </a:xfrm>
            <a:custGeom>
              <a:avLst/>
              <a:gdLst/>
              <a:ahLst/>
              <a:cxnLst/>
              <a:rect l="l" t="t" r="r" b="b"/>
              <a:pathLst>
                <a:path w="3490" h="4971" extrusionOk="0">
                  <a:moveTo>
                    <a:pt x="101" y="1"/>
                  </a:moveTo>
                  <a:cubicBezTo>
                    <a:pt x="64" y="76"/>
                    <a:pt x="26" y="164"/>
                    <a:pt x="1" y="239"/>
                  </a:cubicBezTo>
                  <a:cubicBezTo>
                    <a:pt x="1344" y="1933"/>
                    <a:pt x="2485" y="3515"/>
                    <a:pt x="3376" y="4970"/>
                  </a:cubicBezTo>
                  <a:lnTo>
                    <a:pt x="3464" y="4908"/>
                  </a:lnTo>
                  <a:lnTo>
                    <a:pt x="3389" y="4832"/>
                  </a:lnTo>
                  <a:cubicBezTo>
                    <a:pt x="3427" y="4795"/>
                    <a:pt x="3452" y="4769"/>
                    <a:pt x="3489" y="4732"/>
                  </a:cubicBezTo>
                  <a:cubicBezTo>
                    <a:pt x="2586" y="3276"/>
                    <a:pt x="1444" y="1682"/>
                    <a:pt x="101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2" name="Google Shape;702;p31"/>
            <p:cNvSpPr/>
            <p:nvPr/>
          </p:nvSpPr>
          <p:spPr>
            <a:xfrm>
              <a:off x="3334225" y="2916775"/>
              <a:ext cx="95400" cy="144350"/>
            </a:xfrm>
            <a:custGeom>
              <a:avLst/>
              <a:gdLst/>
              <a:ahLst/>
              <a:cxnLst/>
              <a:rect l="l" t="t" r="r" b="b"/>
              <a:pathLst>
                <a:path w="3816" h="5774" extrusionOk="0">
                  <a:moveTo>
                    <a:pt x="76" y="1"/>
                  </a:moveTo>
                  <a:cubicBezTo>
                    <a:pt x="51" y="89"/>
                    <a:pt x="26" y="176"/>
                    <a:pt x="1" y="264"/>
                  </a:cubicBezTo>
                  <a:cubicBezTo>
                    <a:pt x="1406" y="2021"/>
                    <a:pt x="2623" y="3878"/>
                    <a:pt x="3615" y="5773"/>
                  </a:cubicBezTo>
                  <a:lnTo>
                    <a:pt x="3816" y="5673"/>
                  </a:lnTo>
                  <a:cubicBezTo>
                    <a:pt x="3803" y="5648"/>
                    <a:pt x="3790" y="5635"/>
                    <a:pt x="3790" y="5610"/>
                  </a:cubicBezTo>
                  <a:cubicBezTo>
                    <a:pt x="3765" y="5623"/>
                    <a:pt x="3740" y="5648"/>
                    <a:pt x="3728" y="5660"/>
                  </a:cubicBezTo>
                  <a:lnTo>
                    <a:pt x="3590" y="5485"/>
                  </a:lnTo>
                  <a:cubicBezTo>
                    <a:pt x="3615" y="5459"/>
                    <a:pt x="3640" y="5434"/>
                    <a:pt x="3677" y="5409"/>
                  </a:cubicBezTo>
                  <a:cubicBezTo>
                    <a:pt x="2674" y="3539"/>
                    <a:pt x="1469" y="1732"/>
                    <a:pt x="76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3" name="Google Shape;703;p31"/>
            <p:cNvSpPr/>
            <p:nvPr/>
          </p:nvSpPr>
          <p:spPr>
            <a:xfrm>
              <a:off x="3322925" y="2960700"/>
              <a:ext cx="102925" cy="146225"/>
            </a:xfrm>
            <a:custGeom>
              <a:avLst/>
              <a:gdLst/>
              <a:ahLst/>
              <a:cxnLst/>
              <a:rect l="l" t="t" r="r" b="b"/>
              <a:pathLst>
                <a:path w="4117" h="5849" extrusionOk="0">
                  <a:moveTo>
                    <a:pt x="64" y="1"/>
                  </a:moveTo>
                  <a:cubicBezTo>
                    <a:pt x="51" y="101"/>
                    <a:pt x="26" y="201"/>
                    <a:pt x="1" y="302"/>
                  </a:cubicBezTo>
                  <a:cubicBezTo>
                    <a:pt x="829" y="1393"/>
                    <a:pt x="1645" y="2573"/>
                    <a:pt x="2435" y="3728"/>
                  </a:cubicBezTo>
                  <a:cubicBezTo>
                    <a:pt x="2925" y="4430"/>
                    <a:pt x="3439" y="5158"/>
                    <a:pt x="3929" y="5848"/>
                  </a:cubicBezTo>
                  <a:lnTo>
                    <a:pt x="4117" y="5723"/>
                  </a:lnTo>
                  <a:cubicBezTo>
                    <a:pt x="4117" y="5710"/>
                    <a:pt x="4117" y="5710"/>
                    <a:pt x="4104" y="5710"/>
                  </a:cubicBezTo>
                  <a:cubicBezTo>
                    <a:pt x="4104" y="5723"/>
                    <a:pt x="4092" y="5735"/>
                    <a:pt x="4079" y="5735"/>
                  </a:cubicBezTo>
                  <a:lnTo>
                    <a:pt x="3929" y="5560"/>
                  </a:lnTo>
                  <a:cubicBezTo>
                    <a:pt x="3954" y="5547"/>
                    <a:pt x="3966" y="5535"/>
                    <a:pt x="3979" y="5522"/>
                  </a:cubicBezTo>
                  <a:cubicBezTo>
                    <a:pt x="3527" y="4895"/>
                    <a:pt x="3075" y="4230"/>
                    <a:pt x="2624" y="3590"/>
                  </a:cubicBezTo>
                  <a:cubicBezTo>
                    <a:pt x="1783" y="2385"/>
                    <a:pt x="930" y="1155"/>
                    <a:pt x="64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4" name="Google Shape;704;p31"/>
            <p:cNvSpPr/>
            <p:nvPr/>
          </p:nvSpPr>
          <p:spPr>
            <a:xfrm>
              <a:off x="3316650" y="3003050"/>
              <a:ext cx="103250" cy="144025"/>
            </a:xfrm>
            <a:custGeom>
              <a:avLst/>
              <a:gdLst/>
              <a:ahLst/>
              <a:cxnLst/>
              <a:rect l="l" t="t" r="r" b="b"/>
              <a:pathLst>
                <a:path w="4130" h="5761" extrusionOk="0">
                  <a:moveTo>
                    <a:pt x="39" y="1"/>
                  </a:moveTo>
                  <a:cubicBezTo>
                    <a:pt x="26" y="114"/>
                    <a:pt x="1" y="214"/>
                    <a:pt x="1" y="314"/>
                  </a:cubicBezTo>
                  <a:cubicBezTo>
                    <a:pt x="1482" y="2059"/>
                    <a:pt x="2812" y="3878"/>
                    <a:pt x="3941" y="5761"/>
                  </a:cubicBezTo>
                  <a:cubicBezTo>
                    <a:pt x="4004" y="5710"/>
                    <a:pt x="4067" y="5673"/>
                    <a:pt x="4130" y="5635"/>
                  </a:cubicBezTo>
                  <a:cubicBezTo>
                    <a:pt x="2962" y="3690"/>
                    <a:pt x="1582" y="1808"/>
                    <a:pt x="39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5" name="Google Shape;705;p31"/>
            <p:cNvSpPr/>
            <p:nvPr/>
          </p:nvSpPr>
          <p:spPr>
            <a:xfrm>
              <a:off x="3313825" y="3056700"/>
              <a:ext cx="97925" cy="139950"/>
            </a:xfrm>
            <a:custGeom>
              <a:avLst/>
              <a:gdLst/>
              <a:ahLst/>
              <a:cxnLst/>
              <a:rect l="l" t="t" r="r" b="b"/>
              <a:pathLst>
                <a:path w="3917" h="5598" extrusionOk="0">
                  <a:moveTo>
                    <a:pt x="1" y="1"/>
                  </a:moveTo>
                  <a:cubicBezTo>
                    <a:pt x="1" y="126"/>
                    <a:pt x="14" y="251"/>
                    <a:pt x="39" y="402"/>
                  </a:cubicBezTo>
                  <a:cubicBezTo>
                    <a:pt x="1432" y="2071"/>
                    <a:pt x="2699" y="3815"/>
                    <a:pt x="3816" y="5597"/>
                  </a:cubicBezTo>
                  <a:lnTo>
                    <a:pt x="3916" y="5535"/>
                  </a:lnTo>
                  <a:lnTo>
                    <a:pt x="3791" y="5371"/>
                  </a:lnTo>
                  <a:cubicBezTo>
                    <a:pt x="3828" y="5346"/>
                    <a:pt x="3853" y="5321"/>
                    <a:pt x="3891" y="5296"/>
                  </a:cubicBezTo>
                  <a:cubicBezTo>
                    <a:pt x="2737" y="3489"/>
                    <a:pt x="1444" y="1707"/>
                    <a:pt x="1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6" name="Google Shape;706;p31"/>
            <p:cNvSpPr/>
            <p:nvPr/>
          </p:nvSpPr>
          <p:spPr>
            <a:xfrm>
              <a:off x="3325750" y="3116000"/>
              <a:ext cx="81275" cy="106375"/>
            </a:xfrm>
            <a:custGeom>
              <a:avLst/>
              <a:gdLst/>
              <a:ahLst/>
              <a:cxnLst/>
              <a:rect l="l" t="t" r="r" b="b"/>
              <a:pathLst>
                <a:path w="3251" h="4255" extrusionOk="0">
                  <a:moveTo>
                    <a:pt x="1" y="0"/>
                  </a:moveTo>
                  <a:lnTo>
                    <a:pt x="1" y="0"/>
                  </a:lnTo>
                  <a:cubicBezTo>
                    <a:pt x="51" y="176"/>
                    <a:pt x="114" y="352"/>
                    <a:pt x="164" y="540"/>
                  </a:cubicBezTo>
                  <a:cubicBezTo>
                    <a:pt x="1206" y="1757"/>
                    <a:pt x="2197" y="2999"/>
                    <a:pt x="3126" y="4254"/>
                  </a:cubicBezTo>
                  <a:lnTo>
                    <a:pt x="3226" y="4179"/>
                  </a:lnTo>
                  <a:lnTo>
                    <a:pt x="3176" y="4091"/>
                  </a:lnTo>
                  <a:cubicBezTo>
                    <a:pt x="3201" y="4079"/>
                    <a:pt x="3226" y="4066"/>
                    <a:pt x="3251" y="4041"/>
                  </a:cubicBezTo>
                  <a:cubicBezTo>
                    <a:pt x="2235" y="2673"/>
                    <a:pt x="1143" y="1330"/>
                    <a:pt x="1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7" name="Google Shape;707;p31"/>
            <p:cNvSpPr/>
            <p:nvPr/>
          </p:nvSpPr>
          <p:spPr>
            <a:xfrm>
              <a:off x="3344575" y="3171525"/>
              <a:ext cx="57450" cy="81600"/>
            </a:xfrm>
            <a:custGeom>
              <a:avLst/>
              <a:gdLst/>
              <a:ahLst/>
              <a:cxnLst/>
              <a:rect l="l" t="t" r="r" b="b"/>
              <a:pathLst>
                <a:path w="2298" h="3264" extrusionOk="0">
                  <a:moveTo>
                    <a:pt x="1" y="0"/>
                  </a:moveTo>
                  <a:cubicBezTo>
                    <a:pt x="76" y="214"/>
                    <a:pt x="164" y="427"/>
                    <a:pt x="252" y="653"/>
                  </a:cubicBezTo>
                  <a:cubicBezTo>
                    <a:pt x="954" y="1494"/>
                    <a:pt x="1620" y="2372"/>
                    <a:pt x="2222" y="3263"/>
                  </a:cubicBezTo>
                  <a:lnTo>
                    <a:pt x="2234" y="3251"/>
                  </a:lnTo>
                  <a:lnTo>
                    <a:pt x="2147" y="3062"/>
                  </a:lnTo>
                  <a:cubicBezTo>
                    <a:pt x="2197" y="3037"/>
                    <a:pt x="2247" y="3000"/>
                    <a:pt x="2297" y="2974"/>
                  </a:cubicBezTo>
                  <a:cubicBezTo>
                    <a:pt x="1607" y="1958"/>
                    <a:pt x="829" y="967"/>
                    <a:pt x="1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8" name="Google Shape;708;p31"/>
            <p:cNvSpPr/>
            <p:nvPr/>
          </p:nvSpPr>
          <p:spPr>
            <a:xfrm>
              <a:off x="3411100" y="2766500"/>
              <a:ext cx="19475" cy="32650"/>
            </a:xfrm>
            <a:custGeom>
              <a:avLst/>
              <a:gdLst/>
              <a:ahLst/>
              <a:cxnLst/>
              <a:rect l="l" t="t" r="r" b="b"/>
              <a:pathLst>
                <a:path w="779" h="1306" extrusionOk="0">
                  <a:moveTo>
                    <a:pt x="138" y="1"/>
                  </a:moveTo>
                  <a:cubicBezTo>
                    <a:pt x="88" y="64"/>
                    <a:pt x="50" y="126"/>
                    <a:pt x="0" y="189"/>
                  </a:cubicBezTo>
                  <a:lnTo>
                    <a:pt x="665" y="1306"/>
                  </a:lnTo>
                  <a:lnTo>
                    <a:pt x="753" y="1243"/>
                  </a:lnTo>
                  <a:lnTo>
                    <a:pt x="678" y="1168"/>
                  </a:lnTo>
                  <a:cubicBezTo>
                    <a:pt x="715" y="1130"/>
                    <a:pt x="753" y="1105"/>
                    <a:pt x="778" y="1067"/>
                  </a:cubicBezTo>
                  <a:lnTo>
                    <a:pt x="138" y="1"/>
                  </a:ln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9" name="Google Shape;709;p31"/>
            <p:cNvSpPr/>
            <p:nvPr/>
          </p:nvSpPr>
          <p:spPr>
            <a:xfrm>
              <a:off x="3428025" y="2776850"/>
              <a:ext cx="19800" cy="22950"/>
            </a:xfrm>
            <a:custGeom>
              <a:avLst/>
              <a:gdLst/>
              <a:ahLst/>
              <a:cxnLst/>
              <a:rect l="l" t="t" r="r" b="b"/>
              <a:pathLst>
                <a:path w="792" h="918" extrusionOk="0">
                  <a:moveTo>
                    <a:pt x="666" y="1"/>
                  </a:moveTo>
                  <a:cubicBezTo>
                    <a:pt x="490" y="214"/>
                    <a:pt x="289" y="465"/>
                    <a:pt x="101" y="653"/>
                  </a:cubicBezTo>
                  <a:cubicBezTo>
                    <a:pt x="76" y="691"/>
                    <a:pt x="38" y="716"/>
                    <a:pt x="1" y="754"/>
                  </a:cubicBezTo>
                  <a:lnTo>
                    <a:pt x="76" y="829"/>
                  </a:lnTo>
                  <a:lnTo>
                    <a:pt x="151" y="917"/>
                  </a:lnTo>
                  <a:cubicBezTo>
                    <a:pt x="365" y="729"/>
                    <a:pt x="591" y="453"/>
                    <a:pt x="791" y="202"/>
                  </a:cubicBezTo>
                  <a:cubicBezTo>
                    <a:pt x="754" y="139"/>
                    <a:pt x="704" y="76"/>
                    <a:pt x="666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0" name="Google Shape;710;p31"/>
            <p:cNvSpPr/>
            <p:nvPr/>
          </p:nvSpPr>
          <p:spPr>
            <a:xfrm>
              <a:off x="3427725" y="2791300"/>
              <a:ext cx="28575" cy="29500"/>
            </a:xfrm>
            <a:custGeom>
              <a:avLst/>
              <a:gdLst/>
              <a:ahLst/>
              <a:cxnLst/>
              <a:rect l="l" t="t" r="r" b="b"/>
              <a:pathLst>
                <a:path w="1143" h="1180" extrusionOk="0">
                  <a:moveTo>
                    <a:pt x="1029" y="0"/>
                  </a:moveTo>
                  <a:cubicBezTo>
                    <a:pt x="728" y="326"/>
                    <a:pt x="402" y="653"/>
                    <a:pt x="63" y="954"/>
                  </a:cubicBezTo>
                  <a:cubicBezTo>
                    <a:pt x="50" y="979"/>
                    <a:pt x="25" y="992"/>
                    <a:pt x="0" y="1017"/>
                  </a:cubicBezTo>
                  <a:lnTo>
                    <a:pt x="151" y="1180"/>
                  </a:lnTo>
                  <a:cubicBezTo>
                    <a:pt x="163" y="1167"/>
                    <a:pt x="176" y="1167"/>
                    <a:pt x="188" y="1155"/>
                  </a:cubicBezTo>
                  <a:cubicBezTo>
                    <a:pt x="515" y="854"/>
                    <a:pt x="841" y="527"/>
                    <a:pt x="1142" y="201"/>
                  </a:cubicBezTo>
                  <a:cubicBezTo>
                    <a:pt x="1105" y="138"/>
                    <a:pt x="1067" y="75"/>
                    <a:pt x="1029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1" name="Google Shape;711;p31"/>
            <p:cNvSpPr/>
            <p:nvPr/>
          </p:nvSpPr>
          <p:spPr>
            <a:xfrm>
              <a:off x="3430550" y="2814200"/>
              <a:ext cx="39225" cy="56800"/>
            </a:xfrm>
            <a:custGeom>
              <a:avLst/>
              <a:gdLst/>
              <a:ahLst/>
              <a:cxnLst/>
              <a:rect l="l" t="t" r="r" b="b"/>
              <a:pathLst>
                <a:path w="1569" h="2272" extrusionOk="0">
                  <a:moveTo>
                    <a:pt x="1443" y="0"/>
                  </a:moveTo>
                  <a:cubicBezTo>
                    <a:pt x="1054" y="716"/>
                    <a:pt x="590" y="1406"/>
                    <a:pt x="50" y="2058"/>
                  </a:cubicBezTo>
                  <a:cubicBezTo>
                    <a:pt x="38" y="2083"/>
                    <a:pt x="25" y="2108"/>
                    <a:pt x="0" y="2134"/>
                  </a:cubicBezTo>
                  <a:lnTo>
                    <a:pt x="151" y="2247"/>
                  </a:lnTo>
                  <a:lnTo>
                    <a:pt x="176" y="2272"/>
                  </a:lnTo>
                  <a:cubicBezTo>
                    <a:pt x="715" y="1632"/>
                    <a:pt x="1180" y="941"/>
                    <a:pt x="1569" y="239"/>
                  </a:cubicBezTo>
                  <a:cubicBezTo>
                    <a:pt x="1531" y="163"/>
                    <a:pt x="1481" y="88"/>
                    <a:pt x="1443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2" name="Google Shape;712;p31"/>
            <p:cNvSpPr/>
            <p:nvPr/>
          </p:nvSpPr>
          <p:spPr>
            <a:xfrm>
              <a:off x="3429600" y="2841500"/>
              <a:ext cx="53675" cy="72175"/>
            </a:xfrm>
            <a:custGeom>
              <a:avLst/>
              <a:gdLst/>
              <a:ahLst/>
              <a:cxnLst/>
              <a:rect l="l" t="t" r="r" b="b"/>
              <a:pathLst>
                <a:path w="2147" h="2887" extrusionOk="0">
                  <a:moveTo>
                    <a:pt x="2033" y="0"/>
                  </a:moveTo>
                  <a:cubicBezTo>
                    <a:pt x="1469" y="904"/>
                    <a:pt x="829" y="1769"/>
                    <a:pt x="113" y="2598"/>
                  </a:cubicBezTo>
                  <a:cubicBezTo>
                    <a:pt x="76" y="2648"/>
                    <a:pt x="38" y="2698"/>
                    <a:pt x="1" y="2736"/>
                  </a:cubicBezTo>
                  <a:lnTo>
                    <a:pt x="164" y="2886"/>
                  </a:lnTo>
                  <a:cubicBezTo>
                    <a:pt x="176" y="2886"/>
                    <a:pt x="176" y="2874"/>
                    <a:pt x="176" y="2874"/>
                  </a:cubicBezTo>
                  <a:cubicBezTo>
                    <a:pt x="189" y="2861"/>
                    <a:pt x="201" y="2836"/>
                    <a:pt x="226" y="2823"/>
                  </a:cubicBezTo>
                  <a:cubicBezTo>
                    <a:pt x="942" y="1995"/>
                    <a:pt x="1582" y="1129"/>
                    <a:pt x="2146" y="238"/>
                  </a:cubicBezTo>
                  <a:cubicBezTo>
                    <a:pt x="2109" y="151"/>
                    <a:pt x="2071" y="75"/>
                    <a:pt x="2033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3" name="Google Shape;713;p31"/>
            <p:cNvSpPr/>
            <p:nvPr/>
          </p:nvSpPr>
          <p:spPr>
            <a:xfrm>
              <a:off x="3427725" y="2874750"/>
              <a:ext cx="70300" cy="93825"/>
            </a:xfrm>
            <a:custGeom>
              <a:avLst/>
              <a:gdLst/>
              <a:ahLst/>
              <a:cxnLst/>
              <a:rect l="l" t="t" r="r" b="b"/>
              <a:pathLst>
                <a:path w="2812" h="3753" extrusionOk="0">
                  <a:moveTo>
                    <a:pt x="2711" y="0"/>
                  </a:moveTo>
                  <a:cubicBezTo>
                    <a:pt x="2033" y="1230"/>
                    <a:pt x="1167" y="2384"/>
                    <a:pt x="138" y="3451"/>
                  </a:cubicBezTo>
                  <a:cubicBezTo>
                    <a:pt x="88" y="3501"/>
                    <a:pt x="50" y="3552"/>
                    <a:pt x="0" y="3589"/>
                  </a:cubicBezTo>
                  <a:lnTo>
                    <a:pt x="113" y="3702"/>
                  </a:lnTo>
                  <a:lnTo>
                    <a:pt x="163" y="3752"/>
                  </a:lnTo>
                  <a:cubicBezTo>
                    <a:pt x="1230" y="2686"/>
                    <a:pt x="2108" y="1519"/>
                    <a:pt x="2811" y="276"/>
                  </a:cubicBezTo>
                  <a:cubicBezTo>
                    <a:pt x="2774" y="176"/>
                    <a:pt x="2748" y="88"/>
                    <a:pt x="2711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4" name="Google Shape;714;p31"/>
            <p:cNvSpPr/>
            <p:nvPr/>
          </p:nvSpPr>
          <p:spPr>
            <a:xfrm>
              <a:off x="3429275" y="2909250"/>
              <a:ext cx="80975" cy="101675"/>
            </a:xfrm>
            <a:custGeom>
              <a:avLst/>
              <a:gdLst/>
              <a:ahLst/>
              <a:cxnLst/>
              <a:rect l="l" t="t" r="r" b="b"/>
              <a:pathLst>
                <a:path w="3239" h="4067" extrusionOk="0">
                  <a:moveTo>
                    <a:pt x="3151" y="1"/>
                  </a:moveTo>
                  <a:cubicBezTo>
                    <a:pt x="2360" y="1381"/>
                    <a:pt x="1344" y="2661"/>
                    <a:pt x="101" y="3803"/>
                  </a:cubicBezTo>
                  <a:cubicBezTo>
                    <a:pt x="64" y="3840"/>
                    <a:pt x="39" y="3866"/>
                    <a:pt x="1" y="3903"/>
                  </a:cubicBezTo>
                  <a:lnTo>
                    <a:pt x="76" y="3979"/>
                  </a:lnTo>
                  <a:lnTo>
                    <a:pt x="152" y="4066"/>
                  </a:lnTo>
                  <a:cubicBezTo>
                    <a:pt x="1406" y="2924"/>
                    <a:pt x="2435" y="1657"/>
                    <a:pt x="3239" y="289"/>
                  </a:cubicBezTo>
                  <a:cubicBezTo>
                    <a:pt x="3213" y="201"/>
                    <a:pt x="3176" y="101"/>
                    <a:pt x="3151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5" name="Google Shape;715;p31"/>
            <p:cNvSpPr/>
            <p:nvPr/>
          </p:nvSpPr>
          <p:spPr>
            <a:xfrm>
              <a:off x="3423950" y="2951925"/>
              <a:ext cx="96975" cy="106375"/>
            </a:xfrm>
            <a:custGeom>
              <a:avLst/>
              <a:gdLst/>
              <a:ahLst/>
              <a:cxnLst/>
              <a:rect l="l" t="t" r="r" b="b"/>
              <a:pathLst>
                <a:path w="3879" h="4255" extrusionOk="0">
                  <a:moveTo>
                    <a:pt x="3815" y="0"/>
                  </a:moveTo>
                  <a:cubicBezTo>
                    <a:pt x="2849" y="1481"/>
                    <a:pt x="1594" y="2824"/>
                    <a:pt x="88" y="4003"/>
                  </a:cubicBezTo>
                  <a:cubicBezTo>
                    <a:pt x="51" y="4028"/>
                    <a:pt x="26" y="4053"/>
                    <a:pt x="1" y="4079"/>
                  </a:cubicBezTo>
                  <a:lnTo>
                    <a:pt x="139" y="4254"/>
                  </a:lnTo>
                  <a:cubicBezTo>
                    <a:pt x="151" y="4242"/>
                    <a:pt x="176" y="4217"/>
                    <a:pt x="201" y="4204"/>
                  </a:cubicBezTo>
                  <a:cubicBezTo>
                    <a:pt x="1670" y="3050"/>
                    <a:pt x="2912" y="1744"/>
                    <a:pt x="3878" y="314"/>
                  </a:cubicBezTo>
                  <a:cubicBezTo>
                    <a:pt x="3866" y="201"/>
                    <a:pt x="3841" y="101"/>
                    <a:pt x="3815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6" name="Google Shape;716;p31"/>
            <p:cNvSpPr/>
            <p:nvPr/>
          </p:nvSpPr>
          <p:spPr>
            <a:xfrm>
              <a:off x="3421125" y="2997725"/>
              <a:ext cx="105750" cy="106375"/>
            </a:xfrm>
            <a:custGeom>
              <a:avLst/>
              <a:gdLst/>
              <a:ahLst/>
              <a:cxnLst/>
              <a:rect l="l" t="t" r="r" b="b"/>
              <a:pathLst>
                <a:path w="4230" h="4255" extrusionOk="0">
                  <a:moveTo>
                    <a:pt x="4205" y="0"/>
                  </a:moveTo>
                  <a:cubicBezTo>
                    <a:pt x="2987" y="1443"/>
                    <a:pt x="1594" y="2799"/>
                    <a:pt x="51" y="4041"/>
                  </a:cubicBezTo>
                  <a:cubicBezTo>
                    <a:pt x="38" y="4054"/>
                    <a:pt x="26" y="4066"/>
                    <a:pt x="1" y="4079"/>
                  </a:cubicBezTo>
                  <a:lnTo>
                    <a:pt x="151" y="4254"/>
                  </a:lnTo>
                  <a:cubicBezTo>
                    <a:pt x="164" y="4254"/>
                    <a:pt x="176" y="4242"/>
                    <a:pt x="176" y="4229"/>
                  </a:cubicBezTo>
                  <a:cubicBezTo>
                    <a:pt x="1682" y="3025"/>
                    <a:pt x="3038" y="1707"/>
                    <a:pt x="4230" y="314"/>
                  </a:cubicBezTo>
                  <a:cubicBezTo>
                    <a:pt x="4230" y="201"/>
                    <a:pt x="4217" y="101"/>
                    <a:pt x="4205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7" name="Google Shape;717;p31"/>
            <p:cNvSpPr/>
            <p:nvPr/>
          </p:nvSpPr>
          <p:spPr>
            <a:xfrm>
              <a:off x="3414850" y="3034750"/>
              <a:ext cx="112975" cy="117025"/>
            </a:xfrm>
            <a:custGeom>
              <a:avLst/>
              <a:gdLst/>
              <a:ahLst/>
              <a:cxnLst/>
              <a:rect l="l" t="t" r="r" b="b"/>
              <a:pathLst>
                <a:path w="4519" h="4681" extrusionOk="0">
                  <a:moveTo>
                    <a:pt x="4518" y="0"/>
                  </a:moveTo>
                  <a:lnTo>
                    <a:pt x="4518" y="0"/>
                  </a:lnTo>
                  <a:cubicBezTo>
                    <a:pt x="3326" y="1594"/>
                    <a:pt x="1996" y="3137"/>
                    <a:pt x="202" y="4367"/>
                  </a:cubicBezTo>
                  <a:cubicBezTo>
                    <a:pt x="139" y="4405"/>
                    <a:pt x="76" y="4442"/>
                    <a:pt x="13" y="4493"/>
                  </a:cubicBezTo>
                  <a:lnTo>
                    <a:pt x="1" y="4493"/>
                  </a:lnTo>
                  <a:lnTo>
                    <a:pt x="126" y="4681"/>
                  </a:lnTo>
                  <a:cubicBezTo>
                    <a:pt x="1958" y="3489"/>
                    <a:pt x="3301" y="1970"/>
                    <a:pt x="4506" y="389"/>
                  </a:cubicBezTo>
                  <a:cubicBezTo>
                    <a:pt x="4506" y="264"/>
                    <a:pt x="4506" y="138"/>
                    <a:pt x="4518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8" name="Google Shape;718;p31"/>
            <p:cNvSpPr/>
            <p:nvPr/>
          </p:nvSpPr>
          <p:spPr>
            <a:xfrm>
              <a:off x="3408575" y="3072075"/>
              <a:ext cx="116100" cy="123325"/>
            </a:xfrm>
            <a:custGeom>
              <a:avLst/>
              <a:gdLst/>
              <a:ahLst/>
              <a:cxnLst/>
              <a:rect l="l" t="t" r="r" b="b"/>
              <a:pathLst>
                <a:path w="4644" h="4933" extrusionOk="0">
                  <a:moveTo>
                    <a:pt x="4644" y="0"/>
                  </a:moveTo>
                  <a:lnTo>
                    <a:pt x="4644" y="0"/>
                  </a:lnTo>
                  <a:cubicBezTo>
                    <a:pt x="3389" y="1707"/>
                    <a:pt x="1858" y="3276"/>
                    <a:pt x="101" y="4681"/>
                  </a:cubicBezTo>
                  <a:cubicBezTo>
                    <a:pt x="63" y="4706"/>
                    <a:pt x="38" y="4731"/>
                    <a:pt x="1" y="4756"/>
                  </a:cubicBezTo>
                  <a:lnTo>
                    <a:pt x="126" y="4920"/>
                  </a:lnTo>
                  <a:lnTo>
                    <a:pt x="151" y="4932"/>
                  </a:lnTo>
                  <a:cubicBezTo>
                    <a:pt x="1845" y="3589"/>
                    <a:pt x="3326" y="2096"/>
                    <a:pt x="4569" y="477"/>
                  </a:cubicBezTo>
                  <a:cubicBezTo>
                    <a:pt x="4594" y="314"/>
                    <a:pt x="4619" y="164"/>
                    <a:pt x="4644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9" name="Google Shape;719;p31"/>
            <p:cNvSpPr/>
            <p:nvPr/>
          </p:nvSpPr>
          <p:spPr>
            <a:xfrm>
              <a:off x="3405125" y="3125725"/>
              <a:ext cx="106700" cy="97275"/>
            </a:xfrm>
            <a:custGeom>
              <a:avLst/>
              <a:gdLst/>
              <a:ahLst/>
              <a:cxnLst/>
              <a:rect l="l" t="t" r="r" b="b"/>
              <a:pathLst>
                <a:path w="4268" h="3891" extrusionOk="0">
                  <a:moveTo>
                    <a:pt x="4267" y="0"/>
                  </a:moveTo>
                  <a:cubicBezTo>
                    <a:pt x="3075" y="1343"/>
                    <a:pt x="1670" y="2573"/>
                    <a:pt x="76" y="3652"/>
                  </a:cubicBezTo>
                  <a:cubicBezTo>
                    <a:pt x="51" y="3677"/>
                    <a:pt x="26" y="3690"/>
                    <a:pt x="1" y="3702"/>
                  </a:cubicBezTo>
                  <a:lnTo>
                    <a:pt x="51" y="3790"/>
                  </a:lnTo>
                  <a:lnTo>
                    <a:pt x="126" y="3890"/>
                  </a:lnTo>
                  <a:cubicBezTo>
                    <a:pt x="1607" y="2899"/>
                    <a:pt x="2925" y="1782"/>
                    <a:pt x="4067" y="552"/>
                  </a:cubicBezTo>
                  <a:cubicBezTo>
                    <a:pt x="4142" y="364"/>
                    <a:pt x="4205" y="188"/>
                    <a:pt x="4267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0" name="Google Shape;720;p31"/>
            <p:cNvSpPr/>
            <p:nvPr/>
          </p:nvSpPr>
          <p:spPr>
            <a:xfrm>
              <a:off x="3398225" y="3166825"/>
              <a:ext cx="96650" cy="86300"/>
            </a:xfrm>
            <a:custGeom>
              <a:avLst/>
              <a:gdLst/>
              <a:ahLst/>
              <a:cxnLst/>
              <a:rect l="l" t="t" r="r" b="b"/>
              <a:pathLst>
                <a:path w="3866" h="3452" extrusionOk="0">
                  <a:moveTo>
                    <a:pt x="3866" y="0"/>
                  </a:moveTo>
                  <a:cubicBezTo>
                    <a:pt x="2862" y="1167"/>
                    <a:pt x="1720" y="2372"/>
                    <a:pt x="151" y="3162"/>
                  </a:cubicBezTo>
                  <a:cubicBezTo>
                    <a:pt x="101" y="3188"/>
                    <a:pt x="51" y="3225"/>
                    <a:pt x="1" y="3250"/>
                  </a:cubicBezTo>
                  <a:lnTo>
                    <a:pt x="88" y="3439"/>
                  </a:lnTo>
                  <a:lnTo>
                    <a:pt x="101" y="3451"/>
                  </a:lnTo>
                  <a:cubicBezTo>
                    <a:pt x="1406" y="2811"/>
                    <a:pt x="2423" y="1908"/>
                    <a:pt x="3301" y="966"/>
                  </a:cubicBezTo>
                  <a:cubicBezTo>
                    <a:pt x="3502" y="653"/>
                    <a:pt x="3690" y="326"/>
                    <a:pt x="3866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1" name="Google Shape;721;p31"/>
            <p:cNvSpPr/>
            <p:nvPr/>
          </p:nvSpPr>
          <p:spPr>
            <a:xfrm>
              <a:off x="3390375" y="2788150"/>
              <a:ext cx="15725" cy="15725"/>
            </a:xfrm>
            <a:custGeom>
              <a:avLst/>
              <a:gdLst/>
              <a:ahLst/>
              <a:cxnLst/>
              <a:rect l="l" t="t" r="r" b="b"/>
              <a:pathLst>
                <a:path w="629" h="629" extrusionOk="0">
                  <a:moveTo>
                    <a:pt x="315" y="1"/>
                  </a:moveTo>
                  <a:cubicBezTo>
                    <a:pt x="139" y="1"/>
                    <a:pt x="1" y="139"/>
                    <a:pt x="1" y="314"/>
                  </a:cubicBezTo>
                  <a:cubicBezTo>
                    <a:pt x="1" y="490"/>
                    <a:pt x="139" y="628"/>
                    <a:pt x="315" y="628"/>
                  </a:cubicBezTo>
                  <a:cubicBezTo>
                    <a:pt x="490" y="628"/>
                    <a:pt x="628" y="490"/>
                    <a:pt x="628" y="314"/>
                  </a:cubicBezTo>
                  <a:cubicBezTo>
                    <a:pt x="628" y="139"/>
                    <a:pt x="490" y="1"/>
                    <a:pt x="3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2" name="Google Shape;722;p31"/>
            <p:cNvSpPr/>
            <p:nvPr/>
          </p:nvSpPr>
          <p:spPr>
            <a:xfrm>
              <a:off x="3548175" y="2771850"/>
              <a:ext cx="16025" cy="15700"/>
            </a:xfrm>
            <a:custGeom>
              <a:avLst/>
              <a:gdLst/>
              <a:ahLst/>
              <a:cxnLst/>
              <a:rect l="l" t="t" r="r" b="b"/>
              <a:pathLst>
                <a:path w="641" h="628" extrusionOk="0">
                  <a:moveTo>
                    <a:pt x="327" y="0"/>
                  </a:moveTo>
                  <a:cubicBezTo>
                    <a:pt x="152" y="0"/>
                    <a:pt x="1" y="138"/>
                    <a:pt x="1" y="314"/>
                  </a:cubicBezTo>
                  <a:cubicBezTo>
                    <a:pt x="1" y="490"/>
                    <a:pt x="152" y="628"/>
                    <a:pt x="327" y="628"/>
                  </a:cubicBezTo>
                  <a:cubicBezTo>
                    <a:pt x="503" y="628"/>
                    <a:pt x="641" y="490"/>
                    <a:pt x="641" y="314"/>
                  </a:cubicBezTo>
                  <a:cubicBezTo>
                    <a:pt x="641" y="138"/>
                    <a:pt x="503" y="0"/>
                    <a:pt x="3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3" name="Google Shape;723;p31"/>
            <p:cNvSpPr/>
            <p:nvPr/>
          </p:nvSpPr>
          <p:spPr>
            <a:xfrm>
              <a:off x="3641675" y="2657950"/>
              <a:ext cx="16025" cy="16025"/>
            </a:xfrm>
            <a:custGeom>
              <a:avLst/>
              <a:gdLst/>
              <a:ahLst/>
              <a:cxnLst/>
              <a:rect l="l" t="t" r="r" b="b"/>
              <a:pathLst>
                <a:path w="641" h="641" extrusionOk="0">
                  <a:moveTo>
                    <a:pt x="327" y="1"/>
                  </a:moveTo>
                  <a:cubicBezTo>
                    <a:pt x="151" y="1"/>
                    <a:pt x="1" y="152"/>
                    <a:pt x="1" y="327"/>
                  </a:cubicBezTo>
                  <a:cubicBezTo>
                    <a:pt x="1" y="503"/>
                    <a:pt x="151" y="641"/>
                    <a:pt x="327" y="641"/>
                  </a:cubicBezTo>
                  <a:cubicBezTo>
                    <a:pt x="490" y="641"/>
                    <a:pt x="641" y="503"/>
                    <a:pt x="641" y="327"/>
                  </a:cubicBezTo>
                  <a:cubicBezTo>
                    <a:pt x="641" y="152"/>
                    <a:pt x="490" y="1"/>
                    <a:pt x="3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4" name="Google Shape;724;p31"/>
            <p:cNvSpPr/>
            <p:nvPr/>
          </p:nvSpPr>
          <p:spPr>
            <a:xfrm>
              <a:off x="3545050" y="2555375"/>
              <a:ext cx="16025" cy="16025"/>
            </a:xfrm>
            <a:custGeom>
              <a:avLst/>
              <a:gdLst/>
              <a:ahLst/>
              <a:cxnLst/>
              <a:rect l="l" t="t" r="r" b="b"/>
              <a:pathLst>
                <a:path w="641" h="641" extrusionOk="0">
                  <a:moveTo>
                    <a:pt x="314" y="0"/>
                  </a:moveTo>
                  <a:cubicBezTo>
                    <a:pt x="139" y="0"/>
                    <a:pt x="0" y="139"/>
                    <a:pt x="0" y="314"/>
                  </a:cubicBezTo>
                  <a:cubicBezTo>
                    <a:pt x="0" y="490"/>
                    <a:pt x="139" y="640"/>
                    <a:pt x="314" y="640"/>
                  </a:cubicBezTo>
                  <a:cubicBezTo>
                    <a:pt x="490" y="640"/>
                    <a:pt x="640" y="490"/>
                    <a:pt x="640" y="314"/>
                  </a:cubicBezTo>
                  <a:cubicBezTo>
                    <a:pt x="640" y="139"/>
                    <a:pt x="490" y="0"/>
                    <a:pt x="31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5" name="Google Shape;725;p31"/>
            <p:cNvSpPr/>
            <p:nvPr/>
          </p:nvSpPr>
          <p:spPr>
            <a:xfrm>
              <a:off x="3609050" y="2479150"/>
              <a:ext cx="9425" cy="9425"/>
            </a:xfrm>
            <a:custGeom>
              <a:avLst/>
              <a:gdLst/>
              <a:ahLst/>
              <a:cxnLst/>
              <a:rect l="l" t="t" r="r" b="b"/>
              <a:pathLst>
                <a:path w="377" h="377" extrusionOk="0">
                  <a:moveTo>
                    <a:pt x="189" y="0"/>
                  </a:moveTo>
                  <a:cubicBezTo>
                    <a:pt x="88" y="0"/>
                    <a:pt x="0" y="88"/>
                    <a:pt x="0" y="188"/>
                  </a:cubicBezTo>
                  <a:cubicBezTo>
                    <a:pt x="0" y="301"/>
                    <a:pt x="88" y="377"/>
                    <a:pt x="189" y="377"/>
                  </a:cubicBezTo>
                  <a:cubicBezTo>
                    <a:pt x="302" y="377"/>
                    <a:pt x="377" y="301"/>
                    <a:pt x="377" y="188"/>
                  </a:cubicBezTo>
                  <a:cubicBezTo>
                    <a:pt x="377" y="88"/>
                    <a:pt x="302" y="0"/>
                    <a:pt x="1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6" name="Google Shape;726;p31"/>
            <p:cNvSpPr/>
            <p:nvPr/>
          </p:nvSpPr>
          <p:spPr>
            <a:xfrm>
              <a:off x="3831800" y="3010900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51" y="0"/>
                  </a:moveTo>
                  <a:cubicBezTo>
                    <a:pt x="63" y="0"/>
                    <a:pt x="0" y="63"/>
                    <a:pt x="0" y="151"/>
                  </a:cubicBezTo>
                  <a:cubicBezTo>
                    <a:pt x="0" y="239"/>
                    <a:pt x="63" y="302"/>
                    <a:pt x="151" y="302"/>
                  </a:cubicBezTo>
                  <a:cubicBezTo>
                    <a:pt x="239" y="302"/>
                    <a:pt x="301" y="239"/>
                    <a:pt x="301" y="151"/>
                  </a:cubicBezTo>
                  <a:cubicBezTo>
                    <a:pt x="301" y="63"/>
                    <a:pt x="239" y="0"/>
                    <a:pt x="15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7" name="Google Shape;727;p31"/>
            <p:cNvSpPr/>
            <p:nvPr/>
          </p:nvSpPr>
          <p:spPr>
            <a:xfrm>
              <a:off x="3646375" y="2993650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51" y="0"/>
                  </a:moveTo>
                  <a:cubicBezTo>
                    <a:pt x="76" y="0"/>
                    <a:pt x="1" y="63"/>
                    <a:pt x="1" y="151"/>
                  </a:cubicBezTo>
                  <a:cubicBezTo>
                    <a:pt x="1" y="239"/>
                    <a:pt x="76" y="301"/>
                    <a:pt x="151" y="301"/>
                  </a:cubicBezTo>
                  <a:cubicBezTo>
                    <a:pt x="239" y="301"/>
                    <a:pt x="302" y="239"/>
                    <a:pt x="302" y="151"/>
                  </a:cubicBezTo>
                  <a:cubicBezTo>
                    <a:pt x="302" y="63"/>
                    <a:pt x="239" y="0"/>
                    <a:pt x="15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8" name="Google Shape;728;p31"/>
            <p:cNvSpPr/>
            <p:nvPr/>
          </p:nvSpPr>
          <p:spPr>
            <a:xfrm>
              <a:off x="3453450" y="3137650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51" y="0"/>
                  </a:moveTo>
                  <a:cubicBezTo>
                    <a:pt x="63" y="0"/>
                    <a:pt x="0" y="63"/>
                    <a:pt x="0" y="151"/>
                  </a:cubicBezTo>
                  <a:cubicBezTo>
                    <a:pt x="0" y="239"/>
                    <a:pt x="63" y="301"/>
                    <a:pt x="151" y="301"/>
                  </a:cubicBezTo>
                  <a:cubicBezTo>
                    <a:pt x="239" y="301"/>
                    <a:pt x="301" y="239"/>
                    <a:pt x="301" y="151"/>
                  </a:cubicBezTo>
                  <a:cubicBezTo>
                    <a:pt x="301" y="63"/>
                    <a:pt x="239" y="0"/>
                    <a:pt x="15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9" name="Google Shape;729;p31"/>
            <p:cNvSpPr/>
            <p:nvPr/>
          </p:nvSpPr>
          <p:spPr>
            <a:xfrm>
              <a:off x="3537525" y="3214500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51" y="1"/>
                  </a:moveTo>
                  <a:cubicBezTo>
                    <a:pt x="63" y="1"/>
                    <a:pt x="0" y="63"/>
                    <a:pt x="0" y="151"/>
                  </a:cubicBezTo>
                  <a:cubicBezTo>
                    <a:pt x="0" y="239"/>
                    <a:pt x="63" y="302"/>
                    <a:pt x="151" y="302"/>
                  </a:cubicBezTo>
                  <a:cubicBezTo>
                    <a:pt x="239" y="302"/>
                    <a:pt x="301" y="239"/>
                    <a:pt x="301" y="151"/>
                  </a:cubicBezTo>
                  <a:cubicBezTo>
                    <a:pt x="301" y="63"/>
                    <a:pt x="239" y="1"/>
                    <a:pt x="1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0" name="Google Shape;730;p31"/>
            <p:cNvSpPr/>
            <p:nvPr/>
          </p:nvSpPr>
          <p:spPr>
            <a:xfrm>
              <a:off x="3391325" y="3223925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51" y="0"/>
                  </a:moveTo>
                  <a:cubicBezTo>
                    <a:pt x="63" y="0"/>
                    <a:pt x="1" y="75"/>
                    <a:pt x="1" y="151"/>
                  </a:cubicBezTo>
                  <a:cubicBezTo>
                    <a:pt x="1" y="238"/>
                    <a:pt x="63" y="301"/>
                    <a:pt x="151" y="301"/>
                  </a:cubicBezTo>
                  <a:cubicBezTo>
                    <a:pt x="239" y="301"/>
                    <a:pt x="302" y="238"/>
                    <a:pt x="302" y="151"/>
                  </a:cubicBezTo>
                  <a:cubicBezTo>
                    <a:pt x="302" y="75"/>
                    <a:pt x="239" y="0"/>
                    <a:pt x="15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1" name="Google Shape;731;p31"/>
            <p:cNvSpPr/>
            <p:nvPr/>
          </p:nvSpPr>
          <p:spPr>
            <a:xfrm>
              <a:off x="3476025" y="2656700"/>
              <a:ext cx="9750" cy="9450"/>
            </a:xfrm>
            <a:custGeom>
              <a:avLst/>
              <a:gdLst/>
              <a:ahLst/>
              <a:cxnLst/>
              <a:rect l="l" t="t" r="r" b="b"/>
              <a:pathLst>
                <a:path w="390" h="378" extrusionOk="0">
                  <a:moveTo>
                    <a:pt x="189" y="1"/>
                  </a:moveTo>
                  <a:cubicBezTo>
                    <a:pt x="89" y="1"/>
                    <a:pt x="1" y="76"/>
                    <a:pt x="1" y="189"/>
                  </a:cubicBezTo>
                  <a:cubicBezTo>
                    <a:pt x="1" y="289"/>
                    <a:pt x="89" y="377"/>
                    <a:pt x="189" y="377"/>
                  </a:cubicBezTo>
                  <a:cubicBezTo>
                    <a:pt x="302" y="377"/>
                    <a:pt x="390" y="289"/>
                    <a:pt x="390" y="189"/>
                  </a:cubicBezTo>
                  <a:cubicBezTo>
                    <a:pt x="390" y="76"/>
                    <a:pt x="302" y="1"/>
                    <a:pt x="18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2" name="Google Shape;732;p31"/>
            <p:cNvSpPr/>
            <p:nvPr/>
          </p:nvSpPr>
          <p:spPr>
            <a:xfrm>
              <a:off x="3489525" y="292840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89" y="0"/>
                  </a:moveTo>
                  <a:cubicBezTo>
                    <a:pt x="88" y="0"/>
                    <a:pt x="0" y="88"/>
                    <a:pt x="0" y="201"/>
                  </a:cubicBezTo>
                  <a:cubicBezTo>
                    <a:pt x="0" y="301"/>
                    <a:pt x="88" y="389"/>
                    <a:pt x="189" y="389"/>
                  </a:cubicBezTo>
                  <a:cubicBezTo>
                    <a:pt x="302" y="389"/>
                    <a:pt x="389" y="301"/>
                    <a:pt x="389" y="201"/>
                  </a:cubicBezTo>
                  <a:cubicBezTo>
                    <a:pt x="389" y="88"/>
                    <a:pt x="302" y="0"/>
                    <a:pt x="1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3" name="Google Shape;733;p31"/>
            <p:cNvSpPr/>
            <p:nvPr/>
          </p:nvSpPr>
          <p:spPr>
            <a:xfrm>
              <a:off x="3385375" y="247570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201" y="0"/>
                  </a:moveTo>
                  <a:cubicBezTo>
                    <a:pt x="88" y="0"/>
                    <a:pt x="0" y="88"/>
                    <a:pt x="0" y="201"/>
                  </a:cubicBezTo>
                  <a:cubicBezTo>
                    <a:pt x="0" y="301"/>
                    <a:pt x="88" y="389"/>
                    <a:pt x="201" y="389"/>
                  </a:cubicBezTo>
                  <a:cubicBezTo>
                    <a:pt x="301" y="389"/>
                    <a:pt x="389" y="301"/>
                    <a:pt x="389" y="201"/>
                  </a:cubicBezTo>
                  <a:cubicBezTo>
                    <a:pt x="389" y="88"/>
                    <a:pt x="301" y="0"/>
                    <a:pt x="2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4" name="Google Shape;734;p31"/>
            <p:cNvSpPr/>
            <p:nvPr/>
          </p:nvSpPr>
          <p:spPr>
            <a:xfrm>
              <a:off x="3964175" y="3087750"/>
              <a:ext cx="9750" cy="9450"/>
            </a:xfrm>
            <a:custGeom>
              <a:avLst/>
              <a:gdLst/>
              <a:ahLst/>
              <a:cxnLst/>
              <a:rect l="l" t="t" r="r" b="b"/>
              <a:pathLst>
                <a:path w="390" h="378" extrusionOk="0">
                  <a:moveTo>
                    <a:pt x="189" y="1"/>
                  </a:moveTo>
                  <a:cubicBezTo>
                    <a:pt x="89" y="1"/>
                    <a:pt x="1" y="76"/>
                    <a:pt x="1" y="189"/>
                  </a:cubicBezTo>
                  <a:cubicBezTo>
                    <a:pt x="1" y="289"/>
                    <a:pt x="89" y="377"/>
                    <a:pt x="189" y="377"/>
                  </a:cubicBezTo>
                  <a:cubicBezTo>
                    <a:pt x="302" y="377"/>
                    <a:pt x="390" y="289"/>
                    <a:pt x="390" y="189"/>
                  </a:cubicBezTo>
                  <a:cubicBezTo>
                    <a:pt x="390" y="76"/>
                    <a:pt x="302" y="1"/>
                    <a:pt x="18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5" name="Google Shape;735;p31"/>
            <p:cNvSpPr/>
            <p:nvPr/>
          </p:nvSpPr>
          <p:spPr>
            <a:xfrm>
              <a:off x="3767175" y="281765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88" y="0"/>
                  </a:moveTo>
                  <a:cubicBezTo>
                    <a:pt x="88" y="0"/>
                    <a:pt x="0" y="88"/>
                    <a:pt x="0" y="201"/>
                  </a:cubicBezTo>
                  <a:cubicBezTo>
                    <a:pt x="0" y="301"/>
                    <a:pt x="88" y="389"/>
                    <a:pt x="188" y="389"/>
                  </a:cubicBezTo>
                  <a:cubicBezTo>
                    <a:pt x="301" y="389"/>
                    <a:pt x="389" y="301"/>
                    <a:pt x="389" y="201"/>
                  </a:cubicBezTo>
                  <a:cubicBezTo>
                    <a:pt x="389" y="88"/>
                    <a:pt x="301" y="0"/>
                    <a:pt x="18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6" name="Google Shape;736;p31"/>
            <p:cNvSpPr/>
            <p:nvPr/>
          </p:nvSpPr>
          <p:spPr>
            <a:xfrm>
              <a:off x="4299875" y="3137325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88" y="1"/>
                  </a:moveTo>
                  <a:cubicBezTo>
                    <a:pt x="88" y="1"/>
                    <a:pt x="0" y="88"/>
                    <a:pt x="0" y="201"/>
                  </a:cubicBezTo>
                  <a:cubicBezTo>
                    <a:pt x="0" y="302"/>
                    <a:pt x="88" y="390"/>
                    <a:pt x="188" y="390"/>
                  </a:cubicBezTo>
                  <a:cubicBezTo>
                    <a:pt x="301" y="390"/>
                    <a:pt x="389" y="302"/>
                    <a:pt x="389" y="201"/>
                  </a:cubicBezTo>
                  <a:cubicBezTo>
                    <a:pt x="389" y="88"/>
                    <a:pt x="301" y="1"/>
                    <a:pt x="1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3707550" y="3149250"/>
              <a:ext cx="9750" cy="9425"/>
            </a:xfrm>
            <a:custGeom>
              <a:avLst/>
              <a:gdLst/>
              <a:ahLst/>
              <a:cxnLst/>
              <a:rect l="l" t="t" r="r" b="b"/>
              <a:pathLst>
                <a:path w="390" h="377" extrusionOk="0">
                  <a:moveTo>
                    <a:pt x="202" y="0"/>
                  </a:moveTo>
                  <a:cubicBezTo>
                    <a:pt x="89" y="0"/>
                    <a:pt x="1" y="76"/>
                    <a:pt x="1" y="189"/>
                  </a:cubicBezTo>
                  <a:cubicBezTo>
                    <a:pt x="1" y="289"/>
                    <a:pt x="89" y="377"/>
                    <a:pt x="202" y="377"/>
                  </a:cubicBezTo>
                  <a:cubicBezTo>
                    <a:pt x="302" y="377"/>
                    <a:pt x="390" y="289"/>
                    <a:pt x="390" y="189"/>
                  </a:cubicBezTo>
                  <a:cubicBezTo>
                    <a:pt x="390" y="76"/>
                    <a:pt x="302" y="0"/>
                    <a:pt x="20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4200100" y="298485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89" y="1"/>
                  </a:moveTo>
                  <a:cubicBezTo>
                    <a:pt x="88" y="1"/>
                    <a:pt x="1" y="89"/>
                    <a:pt x="1" y="202"/>
                  </a:cubicBezTo>
                  <a:cubicBezTo>
                    <a:pt x="1" y="302"/>
                    <a:pt x="88" y="390"/>
                    <a:pt x="189" y="390"/>
                  </a:cubicBezTo>
                  <a:cubicBezTo>
                    <a:pt x="302" y="390"/>
                    <a:pt x="390" y="302"/>
                    <a:pt x="390" y="202"/>
                  </a:cubicBezTo>
                  <a:cubicBezTo>
                    <a:pt x="390" y="89"/>
                    <a:pt x="302" y="1"/>
                    <a:pt x="18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3928425" y="285530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201" y="0"/>
                  </a:moveTo>
                  <a:cubicBezTo>
                    <a:pt x="88" y="0"/>
                    <a:pt x="0" y="88"/>
                    <a:pt x="0" y="188"/>
                  </a:cubicBezTo>
                  <a:cubicBezTo>
                    <a:pt x="0" y="301"/>
                    <a:pt x="88" y="389"/>
                    <a:pt x="201" y="389"/>
                  </a:cubicBezTo>
                  <a:cubicBezTo>
                    <a:pt x="301" y="389"/>
                    <a:pt x="389" y="301"/>
                    <a:pt x="389" y="188"/>
                  </a:cubicBezTo>
                  <a:cubicBezTo>
                    <a:pt x="389" y="88"/>
                    <a:pt x="301" y="0"/>
                    <a:pt x="2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40" name="Google Shape;740;p31"/>
            <p:cNvSpPr/>
            <p:nvPr/>
          </p:nvSpPr>
          <p:spPr>
            <a:xfrm>
              <a:off x="4047950" y="293185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201" y="0"/>
                  </a:moveTo>
                  <a:cubicBezTo>
                    <a:pt x="88" y="0"/>
                    <a:pt x="0" y="88"/>
                    <a:pt x="0" y="201"/>
                  </a:cubicBezTo>
                  <a:cubicBezTo>
                    <a:pt x="0" y="301"/>
                    <a:pt x="88" y="389"/>
                    <a:pt x="201" y="389"/>
                  </a:cubicBezTo>
                  <a:cubicBezTo>
                    <a:pt x="301" y="389"/>
                    <a:pt x="389" y="301"/>
                    <a:pt x="389" y="201"/>
                  </a:cubicBezTo>
                  <a:cubicBezTo>
                    <a:pt x="389" y="88"/>
                    <a:pt x="301" y="0"/>
                    <a:pt x="2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7915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oogle Shape;35;p4"/>
          <p:cNvGrpSpPr/>
          <p:nvPr/>
        </p:nvGrpSpPr>
        <p:grpSpPr>
          <a:xfrm>
            <a:off x="24" y="-9"/>
            <a:ext cx="12191977" cy="6860860"/>
            <a:chOff x="17" y="-7"/>
            <a:chExt cx="9143983" cy="5145645"/>
          </a:xfrm>
        </p:grpSpPr>
        <p:grpSp>
          <p:nvGrpSpPr>
            <p:cNvPr id="36" name="Google Shape;36;p4"/>
            <p:cNvGrpSpPr/>
            <p:nvPr/>
          </p:nvGrpSpPr>
          <p:grpSpPr>
            <a:xfrm flipH="1">
              <a:off x="5713554" y="-7"/>
              <a:ext cx="3430446" cy="1998576"/>
              <a:chOff x="2387099" y="3646800"/>
              <a:chExt cx="1386375" cy="807701"/>
            </a:xfrm>
          </p:grpSpPr>
          <p:sp>
            <p:nvSpPr>
              <p:cNvPr id="37" name="Google Shape;37;p4"/>
              <p:cNvSpPr/>
              <p:nvPr/>
            </p:nvSpPr>
            <p:spPr>
              <a:xfrm>
                <a:off x="2387100" y="4186725"/>
                <a:ext cx="122700" cy="91000"/>
              </a:xfrm>
              <a:custGeom>
                <a:avLst/>
                <a:gdLst/>
                <a:ahLst/>
                <a:cxnLst/>
                <a:rect l="l" t="t" r="r" b="b"/>
                <a:pathLst>
                  <a:path w="4908" h="3640" extrusionOk="0">
                    <a:moveTo>
                      <a:pt x="4907" y="0"/>
                    </a:moveTo>
                    <a:lnTo>
                      <a:pt x="4907" y="0"/>
                    </a:lnTo>
                    <a:cubicBezTo>
                      <a:pt x="3615" y="452"/>
                      <a:pt x="2335" y="854"/>
                      <a:pt x="1092" y="1218"/>
                    </a:cubicBezTo>
                    <a:cubicBezTo>
                      <a:pt x="729" y="1331"/>
                      <a:pt x="365" y="1431"/>
                      <a:pt x="1" y="1531"/>
                    </a:cubicBezTo>
                    <a:lnTo>
                      <a:pt x="1" y="3640"/>
                    </a:lnTo>
                    <a:cubicBezTo>
                      <a:pt x="1670" y="2510"/>
                      <a:pt x="3301" y="1293"/>
                      <a:pt x="4907" y="0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8" name="Google Shape;38;p4"/>
              <p:cNvSpPr/>
              <p:nvPr/>
            </p:nvSpPr>
            <p:spPr>
              <a:xfrm>
                <a:off x="3596828" y="3646803"/>
                <a:ext cx="128325" cy="225902"/>
              </a:xfrm>
              <a:custGeom>
                <a:avLst/>
                <a:gdLst/>
                <a:ahLst/>
                <a:cxnLst/>
                <a:rect l="l" t="t" r="r" b="b"/>
                <a:pathLst>
                  <a:path w="5133" h="10705" extrusionOk="0">
                    <a:moveTo>
                      <a:pt x="766" y="1"/>
                    </a:moveTo>
                    <a:cubicBezTo>
                      <a:pt x="1129" y="3552"/>
                      <a:pt x="1079" y="7794"/>
                      <a:pt x="0" y="10705"/>
                    </a:cubicBezTo>
                    <a:cubicBezTo>
                      <a:pt x="1669" y="8911"/>
                      <a:pt x="2949" y="6388"/>
                      <a:pt x="3978" y="3803"/>
                    </a:cubicBezTo>
                    <a:cubicBezTo>
                      <a:pt x="4442" y="2611"/>
                      <a:pt x="4882" y="1318"/>
                      <a:pt x="5133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9" name="Google Shape;39;p4"/>
              <p:cNvSpPr/>
              <p:nvPr/>
            </p:nvSpPr>
            <p:spPr>
              <a:xfrm>
                <a:off x="2387100" y="3646800"/>
                <a:ext cx="128650" cy="202075"/>
              </a:xfrm>
              <a:custGeom>
                <a:avLst/>
                <a:gdLst/>
                <a:ahLst/>
                <a:cxnLst/>
                <a:rect l="l" t="t" r="r" b="b"/>
                <a:pathLst>
                  <a:path w="5146" h="8083" extrusionOk="0">
                    <a:moveTo>
                      <a:pt x="1" y="1"/>
                    </a:moveTo>
                    <a:lnTo>
                      <a:pt x="1" y="8082"/>
                    </a:lnTo>
                    <a:cubicBezTo>
                      <a:pt x="1582" y="5309"/>
                      <a:pt x="3314" y="2548"/>
                      <a:pt x="5146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0" name="Google Shape;40;p4"/>
              <p:cNvSpPr/>
              <p:nvPr/>
            </p:nvSpPr>
            <p:spPr>
              <a:xfrm>
                <a:off x="2387099" y="3646803"/>
                <a:ext cx="1232950" cy="483564"/>
              </a:xfrm>
              <a:custGeom>
                <a:avLst/>
                <a:gdLst/>
                <a:ahLst/>
                <a:cxnLst/>
                <a:rect l="l" t="t" r="r" b="b"/>
                <a:pathLst>
                  <a:path w="49318" h="22915" extrusionOk="0">
                    <a:moveTo>
                      <a:pt x="5447" y="1"/>
                    </a:moveTo>
                    <a:cubicBezTo>
                      <a:pt x="3527" y="2649"/>
                      <a:pt x="1707" y="5560"/>
                      <a:pt x="1" y="8572"/>
                    </a:cubicBezTo>
                    <a:lnTo>
                      <a:pt x="1" y="22915"/>
                    </a:lnTo>
                    <a:cubicBezTo>
                      <a:pt x="339" y="22815"/>
                      <a:pt x="678" y="22714"/>
                      <a:pt x="1017" y="22614"/>
                    </a:cubicBezTo>
                    <a:cubicBezTo>
                      <a:pt x="2448" y="22187"/>
                      <a:pt x="3928" y="21723"/>
                      <a:pt x="5409" y="21196"/>
                    </a:cubicBezTo>
                    <a:cubicBezTo>
                      <a:pt x="10052" y="17419"/>
                      <a:pt x="14482" y="13077"/>
                      <a:pt x="19100" y="8559"/>
                    </a:cubicBezTo>
                    <a:lnTo>
                      <a:pt x="20593" y="7091"/>
                    </a:lnTo>
                    <a:cubicBezTo>
                      <a:pt x="21484" y="6263"/>
                      <a:pt x="22451" y="5685"/>
                      <a:pt x="23467" y="5372"/>
                    </a:cubicBezTo>
                    <a:cubicBezTo>
                      <a:pt x="24079" y="5184"/>
                      <a:pt x="24724" y="5092"/>
                      <a:pt x="25393" y="5092"/>
                    </a:cubicBezTo>
                    <a:cubicBezTo>
                      <a:pt x="25752" y="5092"/>
                      <a:pt x="26119" y="5118"/>
                      <a:pt x="26491" y="5171"/>
                    </a:cubicBezTo>
                    <a:cubicBezTo>
                      <a:pt x="29666" y="5761"/>
                      <a:pt x="32465" y="7718"/>
                      <a:pt x="35175" y="9613"/>
                    </a:cubicBezTo>
                    <a:cubicBezTo>
                      <a:pt x="37170" y="11019"/>
                      <a:pt x="39241" y="12449"/>
                      <a:pt x="41424" y="13315"/>
                    </a:cubicBezTo>
                    <a:cubicBezTo>
                      <a:pt x="41802" y="13358"/>
                      <a:pt x="42178" y="13382"/>
                      <a:pt x="42551" y="13382"/>
                    </a:cubicBezTo>
                    <a:cubicBezTo>
                      <a:pt x="43802" y="13382"/>
                      <a:pt x="45026" y="13119"/>
                      <a:pt x="46206" y="12462"/>
                    </a:cubicBezTo>
                    <a:cubicBezTo>
                      <a:pt x="46820" y="12110"/>
                      <a:pt x="47398" y="11671"/>
                      <a:pt x="47950" y="11144"/>
                    </a:cubicBezTo>
                    <a:cubicBezTo>
                      <a:pt x="49255" y="8296"/>
                      <a:pt x="49318" y="3765"/>
                      <a:pt x="4892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1" name="Google Shape;41;p4"/>
              <p:cNvSpPr/>
              <p:nvPr/>
            </p:nvSpPr>
            <p:spPr>
              <a:xfrm>
                <a:off x="2387099" y="3646803"/>
                <a:ext cx="1386375" cy="807698"/>
              </a:xfrm>
              <a:custGeom>
                <a:avLst/>
                <a:gdLst/>
                <a:ahLst/>
                <a:cxnLst/>
                <a:rect l="l" t="t" r="r" b="b"/>
                <a:pathLst>
                  <a:path w="55455" h="38275" extrusionOk="0">
                    <a:moveTo>
                      <a:pt x="54300" y="1"/>
                    </a:moveTo>
                    <a:cubicBezTo>
                      <a:pt x="55228" y="4180"/>
                      <a:pt x="53220" y="9400"/>
                      <a:pt x="50598" y="11834"/>
                    </a:cubicBezTo>
                    <a:cubicBezTo>
                      <a:pt x="49104" y="13215"/>
                      <a:pt x="47385" y="14131"/>
                      <a:pt x="45628" y="14457"/>
                    </a:cubicBezTo>
                    <a:cubicBezTo>
                      <a:pt x="45064" y="14561"/>
                      <a:pt x="44503" y="14608"/>
                      <a:pt x="43946" y="14608"/>
                    </a:cubicBezTo>
                    <a:cubicBezTo>
                      <a:pt x="40449" y="14608"/>
                      <a:pt x="37120" y="12744"/>
                      <a:pt x="34359" y="11207"/>
                    </a:cubicBezTo>
                    <a:cubicBezTo>
                      <a:pt x="34083" y="11044"/>
                      <a:pt x="33782" y="10881"/>
                      <a:pt x="33481" y="10692"/>
                    </a:cubicBezTo>
                    <a:lnTo>
                      <a:pt x="33481" y="10692"/>
                    </a:lnTo>
                    <a:cubicBezTo>
                      <a:pt x="33958" y="10881"/>
                      <a:pt x="34422" y="11081"/>
                      <a:pt x="34886" y="11270"/>
                    </a:cubicBezTo>
                    <a:cubicBezTo>
                      <a:pt x="36643" y="12010"/>
                      <a:pt x="38488" y="12763"/>
                      <a:pt x="40308" y="13139"/>
                    </a:cubicBezTo>
                    <a:cubicBezTo>
                      <a:pt x="38488" y="12261"/>
                      <a:pt x="36756" y="11056"/>
                      <a:pt x="35062" y="9877"/>
                    </a:cubicBezTo>
                    <a:cubicBezTo>
                      <a:pt x="32377" y="7994"/>
                      <a:pt x="29591" y="6049"/>
                      <a:pt x="26454" y="5460"/>
                    </a:cubicBezTo>
                    <a:cubicBezTo>
                      <a:pt x="26104" y="5408"/>
                      <a:pt x="25759" y="5383"/>
                      <a:pt x="25419" y="5383"/>
                    </a:cubicBezTo>
                    <a:cubicBezTo>
                      <a:pt x="24760" y="5383"/>
                      <a:pt x="24122" y="5478"/>
                      <a:pt x="23517" y="5660"/>
                    </a:cubicBezTo>
                    <a:cubicBezTo>
                      <a:pt x="22526" y="5962"/>
                      <a:pt x="21585" y="6526"/>
                      <a:pt x="20731" y="7329"/>
                    </a:cubicBezTo>
                    <a:lnTo>
                      <a:pt x="19238" y="8798"/>
                    </a:lnTo>
                    <a:cubicBezTo>
                      <a:pt x="14833" y="13102"/>
                      <a:pt x="10592" y="17255"/>
                      <a:pt x="6175" y="20907"/>
                    </a:cubicBezTo>
                    <a:cubicBezTo>
                      <a:pt x="6012" y="21045"/>
                      <a:pt x="5848" y="21183"/>
                      <a:pt x="5673" y="21321"/>
                    </a:cubicBezTo>
                    <a:cubicBezTo>
                      <a:pt x="3828" y="22840"/>
                      <a:pt x="1946" y="24258"/>
                      <a:pt x="1" y="25563"/>
                    </a:cubicBezTo>
                    <a:lnTo>
                      <a:pt x="1" y="38275"/>
                    </a:lnTo>
                    <a:cubicBezTo>
                      <a:pt x="2234" y="35727"/>
                      <a:pt x="4807" y="33745"/>
                      <a:pt x="7329" y="31737"/>
                    </a:cubicBezTo>
                    <a:cubicBezTo>
                      <a:pt x="10366" y="29327"/>
                      <a:pt x="13428" y="26755"/>
                      <a:pt x="15699" y="23091"/>
                    </a:cubicBezTo>
                    <a:cubicBezTo>
                      <a:pt x="18322" y="18862"/>
                      <a:pt x="19966" y="13114"/>
                      <a:pt x="23605" y="10642"/>
                    </a:cubicBezTo>
                    <a:cubicBezTo>
                      <a:pt x="24924" y="9751"/>
                      <a:pt x="26343" y="9406"/>
                      <a:pt x="27799" y="9406"/>
                    </a:cubicBezTo>
                    <a:cubicBezTo>
                      <a:pt x="29293" y="9406"/>
                      <a:pt x="30826" y="9770"/>
                      <a:pt x="32327" y="10278"/>
                    </a:cubicBezTo>
                    <a:cubicBezTo>
                      <a:pt x="32590" y="10441"/>
                      <a:pt x="32866" y="10592"/>
                      <a:pt x="33130" y="10743"/>
                    </a:cubicBezTo>
                    <a:cubicBezTo>
                      <a:pt x="33519" y="10969"/>
                      <a:pt x="33895" y="11194"/>
                      <a:pt x="34246" y="11395"/>
                    </a:cubicBezTo>
                    <a:cubicBezTo>
                      <a:pt x="37020" y="12939"/>
                      <a:pt x="40379" y="14816"/>
                      <a:pt x="43924" y="14816"/>
                    </a:cubicBezTo>
                    <a:cubicBezTo>
                      <a:pt x="44500" y="14816"/>
                      <a:pt x="45081" y="14767"/>
                      <a:pt x="45666" y="14658"/>
                    </a:cubicBezTo>
                    <a:cubicBezTo>
                      <a:pt x="47473" y="14332"/>
                      <a:pt x="49242" y="13403"/>
                      <a:pt x="50761" y="11985"/>
                    </a:cubicBezTo>
                    <a:cubicBezTo>
                      <a:pt x="53409" y="9513"/>
                      <a:pt x="55454" y="4242"/>
                      <a:pt x="54538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2" name="Google Shape;42;p4"/>
              <p:cNvSpPr/>
              <p:nvPr/>
            </p:nvSpPr>
            <p:spPr>
              <a:xfrm>
                <a:off x="2387100" y="4176675"/>
                <a:ext cx="135250" cy="48350"/>
              </a:xfrm>
              <a:custGeom>
                <a:avLst/>
                <a:gdLst/>
                <a:ahLst/>
                <a:cxnLst/>
                <a:rect l="l" t="t" r="r" b="b"/>
                <a:pathLst>
                  <a:path w="5410" h="1934" extrusionOk="0">
                    <a:moveTo>
                      <a:pt x="5409" y="1"/>
                    </a:moveTo>
                    <a:lnTo>
                      <a:pt x="5409" y="1"/>
                    </a:lnTo>
                    <a:cubicBezTo>
                      <a:pt x="3928" y="528"/>
                      <a:pt x="2448" y="992"/>
                      <a:pt x="1017" y="1419"/>
                    </a:cubicBezTo>
                    <a:cubicBezTo>
                      <a:pt x="678" y="1519"/>
                      <a:pt x="339" y="1620"/>
                      <a:pt x="1" y="1720"/>
                    </a:cubicBezTo>
                    <a:lnTo>
                      <a:pt x="1" y="1933"/>
                    </a:lnTo>
                    <a:cubicBezTo>
                      <a:pt x="365" y="1833"/>
                      <a:pt x="729" y="1733"/>
                      <a:pt x="1092" y="1620"/>
                    </a:cubicBezTo>
                    <a:cubicBezTo>
                      <a:pt x="2335" y="1256"/>
                      <a:pt x="3615" y="854"/>
                      <a:pt x="4907" y="402"/>
                    </a:cubicBezTo>
                    <a:cubicBezTo>
                      <a:pt x="5070" y="264"/>
                      <a:pt x="5246" y="139"/>
                      <a:pt x="540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43" name="Google Shape;43;p4"/>
            <p:cNvSpPr/>
            <p:nvPr/>
          </p:nvSpPr>
          <p:spPr>
            <a:xfrm rot="10800000">
              <a:off x="17" y="4053222"/>
              <a:ext cx="2065033" cy="1092415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44" name="Google Shape;44;p4"/>
          <p:cNvSpPr txBox="1">
            <a:spLocks noGrp="1"/>
          </p:cNvSpPr>
          <p:nvPr>
            <p:ph type="title"/>
          </p:nvPr>
        </p:nvSpPr>
        <p:spPr>
          <a:xfrm>
            <a:off x="950967" y="719333"/>
            <a:ext cx="7702000" cy="573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 sz="4667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4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Livvic"/>
              <a:buChar char="●"/>
              <a:defRPr sz="1600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639358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1A4E3D-BAE8-46BF-9436-4CC827C247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BF4EBE-B712-401B-8737-71F2C95453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A3E5E7-2257-49B8-A34D-0ABAD17C0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F09CBD-693A-4DC0-9D11-B438EAF54114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C0879D-0B50-451B-AF68-05F9C2435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E91CCB-DE47-4EA4-B260-4F54A5FA5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DABCDD-BD01-4FFC-B0A4-9874CF1A02AD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61680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2659293"/>
      </p:ext>
    </p:extLst>
  </p:cSld>
  <p:clrMapOvr>
    <a:masterClrMapping/>
  </p:clrMapOvr>
  <p:transition spd="slow">
    <p:push dir="u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6954416"/>
      </p:ext>
    </p:extLst>
  </p:cSld>
  <p:clrMapOvr>
    <a:masterClrMapping/>
  </p:clrMapOvr>
  <p:transition spd="slow">
    <p:push dir="u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730960"/>
      </p:ext>
    </p:extLst>
  </p:cSld>
  <p:clrMapOvr>
    <a:masterClrMapping/>
  </p:clrMapOvr>
  <p:transition spd="slow">
    <p:push dir="u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8484930"/>
      </p:ext>
    </p:extLst>
  </p:cSld>
  <p:clrMapOvr>
    <a:masterClrMapping/>
  </p:clrMapOvr>
  <p:transition spd="slow">
    <p:push dir="u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193552"/>
      </p:ext>
    </p:extLst>
  </p:cSld>
  <p:clrMapOvr>
    <a:masterClrMapping/>
  </p:clrMapOvr>
  <p:transition spd="slow">
    <p:push dir="u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6000431"/>
      </p:ext>
    </p:extLst>
  </p:cSld>
  <p:clrMapOvr>
    <a:masterClrMapping/>
  </p:clrMapOvr>
  <p:transition spd="slow">
    <p:push dir="u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0899412"/>
      </p:ext>
    </p:extLst>
  </p:cSld>
  <p:clrMapOvr>
    <a:masterClrMapping/>
  </p:clrMapOvr>
  <p:transition spd="slow">
    <p:push dir="u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5172281"/>
      </p:ext>
    </p:extLst>
  </p:cSld>
  <p:clrMapOvr>
    <a:masterClrMapping/>
  </p:clrMapOvr>
  <p:transition spd="slow">
    <p:push dir="u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9493750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and text 1">
  <p:cSld name="Título and text 1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oogle Shape;47;p5"/>
          <p:cNvGrpSpPr/>
          <p:nvPr/>
        </p:nvGrpSpPr>
        <p:grpSpPr>
          <a:xfrm>
            <a:off x="24" y="-9"/>
            <a:ext cx="12191977" cy="6860860"/>
            <a:chOff x="17" y="-7"/>
            <a:chExt cx="9143983" cy="5145645"/>
          </a:xfrm>
        </p:grpSpPr>
        <p:grpSp>
          <p:nvGrpSpPr>
            <p:cNvPr id="48" name="Google Shape;48;p5"/>
            <p:cNvGrpSpPr/>
            <p:nvPr/>
          </p:nvGrpSpPr>
          <p:grpSpPr>
            <a:xfrm flipH="1">
              <a:off x="5713554" y="-7"/>
              <a:ext cx="3430446" cy="1998576"/>
              <a:chOff x="2387099" y="3646800"/>
              <a:chExt cx="1386375" cy="807701"/>
            </a:xfrm>
          </p:grpSpPr>
          <p:sp>
            <p:nvSpPr>
              <p:cNvPr id="49" name="Google Shape;49;p5"/>
              <p:cNvSpPr/>
              <p:nvPr/>
            </p:nvSpPr>
            <p:spPr>
              <a:xfrm>
                <a:off x="2387100" y="4186725"/>
                <a:ext cx="122700" cy="91000"/>
              </a:xfrm>
              <a:custGeom>
                <a:avLst/>
                <a:gdLst/>
                <a:ahLst/>
                <a:cxnLst/>
                <a:rect l="l" t="t" r="r" b="b"/>
                <a:pathLst>
                  <a:path w="4908" h="3640" extrusionOk="0">
                    <a:moveTo>
                      <a:pt x="4907" y="0"/>
                    </a:moveTo>
                    <a:lnTo>
                      <a:pt x="4907" y="0"/>
                    </a:lnTo>
                    <a:cubicBezTo>
                      <a:pt x="3615" y="452"/>
                      <a:pt x="2335" y="854"/>
                      <a:pt x="1092" y="1218"/>
                    </a:cubicBezTo>
                    <a:cubicBezTo>
                      <a:pt x="729" y="1331"/>
                      <a:pt x="365" y="1431"/>
                      <a:pt x="1" y="1531"/>
                    </a:cubicBezTo>
                    <a:lnTo>
                      <a:pt x="1" y="3640"/>
                    </a:lnTo>
                    <a:cubicBezTo>
                      <a:pt x="1670" y="2510"/>
                      <a:pt x="3301" y="1293"/>
                      <a:pt x="4907" y="0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0" name="Google Shape;50;p5"/>
              <p:cNvSpPr/>
              <p:nvPr/>
            </p:nvSpPr>
            <p:spPr>
              <a:xfrm>
                <a:off x="3596828" y="3646803"/>
                <a:ext cx="128325" cy="225902"/>
              </a:xfrm>
              <a:custGeom>
                <a:avLst/>
                <a:gdLst/>
                <a:ahLst/>
                <a:cxnLst/>
                <a:rect l="l" t="t" r="r" b="b"/>
                <a:pathLst>
                  <a:path w="5133" h="10705" extrusionOk="0">
                    <a:moveTo>
                      <a:pt x="766" y="1"/>
                    </a:moveTo>
                    <a:cubicBezTo>
                      <a:pt x="1129" y="3552"/>
                      <a:pt x="1079" y="7794"/>
                      <a:pt x="0" y="10705"/>
                    </a:cubicBezTo>
                    <a:cubicBezTo>
                      <a:pt x="1669" y="8911"/>
                      <a:pt x="2949" y="6388"/>
                      <a:pt x="3978" y="3803"/>
                    </a:cubicBezTo>
                    <a:cubicBezTo>
                      <a:pt x="4442" y="2611"/>
                      <a:pt x="4882" y="1318"/>
                      <a:pt x="5133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1" name="Google Shape;51;p5"/>
              <p:cNvSpPr/>
              <p:nvPr/>
            </p:nvSpPr>
            <p:spPr>
              <a:xfrm>
                <a:off x="2387100" y="3646800"/>
                <a:ext cx="128650" cy="202075"/>
              </a:xfrm>
              <a:custGeom>
                <a:avLst/>
                <a:gdLst/>
                <a:ahLst/>
                <a:cxnLst/>
                <a:rect l="l" t="t" r="r" b="b"/>
                <a:pathLst>
                  <a:path w="5146" h="8083" extrusionOk="0">
                    <a:moveTo>
                      <a:pt x="1" y="1"/>
                    </a:moveTo>
                    <a:lnTo>
                      <a:pt x="1" y="8082"/>
                    </a:lnTo>
                    <a:cubicBezTo>
                      <a:pt x="1582" y="5309"/>
                      <a:pt x="3314" y="2548"/>
                      <a:pt x="5146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2" name="Google Shape;52;p5"/>
              <p:cNvSpPr/>
              <p:nvPr/>
            </p:nvSpPr>
            <p:spPr>
              <a:xfrm>
                <a:off x="2387099" y="3646803"/>
                <a:ext cx="1232950" cy="483564"/>
              </a:xfrm>
              <a:custGeom>
                <a:avLst/>
                <a:gdLst/>
                <a:ahLst/>
                <a:cxnLst/>
                <a:rect l="l" t="t" r="r" b="b"/>
                <a:pathLst>
                  <a:path w="49318" h="22915" extrusionOk="0">
                    <a:moveTo>
                      <a:pt x="5447" y="1"/>
                    </a:moveTo>
                    <a:cubicBezTo>
                      <a:pt x="3527" y="2649"/>
                      <a:pt x="1707" y="5560"/>
                      <a:pt x="1" y="8572"/>
                    </a:cubicBezTo>
                    <a:lnTo>
                      <a:pt x="1" y="22915"/>
                    </a:lnTo>
                    <a:cubicBezTo>
                      <a:pt x="339" y="22815"/>
                      <a:pt x="678" y="22714"/>
                      <a:pt x="1017" y="22614"/>
                    </a:cubicBezTo>
                    <a:cubicBezTo>
                      <a:pt x="2448" y="22187"/>
                      <a:pt x="3928" y="21723"/>
                      <a:pt x="5409" y="21196"/>
                    </a:cubicBezTo>
                    <a:cubicBezTo>
                      <a:pt x="10052" y="17419"/>
                      <a:pt x="14482" y="13077"/>
                      <a:pt x="19100" y="8559"/>
                    </a:cubicBezTo>
                    <a:lnTo>
                      <a:pt x="20593" y="7091"/>
                    </a:lnTo>
                    <a:cubicBezTo>
                      <a:pt x="21484" y="6263"/>
                      <a:pt x="22451" y="5685"/>
                      <a:pt x="23467" y="5372"/>
                    </a:cubicBezTo>
                    <a:cubicBezTo>
                      <a:pt x="24079" y="5184"/>
                      <a:pt x="24724" y="5092"/>
                      <a:pt x="25393" y="5092"/>
                    </a:cubicBezTo>
                    <a:cubicBezTo>
                      <a:pt x="25752" y="5092"/>
                      <a:pt x="26119" y="5118"/>
                      <a:pt x="26491" y="5171"/>
                    </a:cubicBezTo>
                    <a:cubicBezTo>
                      <a:pt x="29666" y="5761"/>
                      <a:pt x="32465" y="7718"/>
                      <a:pt x="35175" y="9613"/>
                    </a:cubicBezTo>
                    <a:cubicBezTo>
                      <a:pt x="37170" y="11019"/>
                      <a:pt x="39241" y="12449"/>
                      <a:pt x="41424" y="13315"/>
                    </a:cubicBezTo>
                    <a:cubicBezTo>
                      <a:pt x="41802" y="13358"/>
                      <a:pt x="42178" y="13382"/>
                      <a:pt x="42551" y="13382"/>
                    </a:cubicBezTo>
                    <a:cubicBezTo>
                      <a:pt x="43802" y="13382"/>
                      <a:pt x="45026" y="13119"/>
                      <a:pt x="46206" y="12462"/>
                    </a:cubicBezTo>
                    <a:cubicBezTo>
                      <a:pt x="46820" y="12110"/>
                      <a:pt x="47398" y="11671"/>
                      <a:pt x="47950" y="11144"/>
                    </a:cubicBezTo>
                    <a:cubicBezTo>
                      <a:pt x="49255" y="8296"/>
                      <a:pt x="49318" y="3765"/>
                      <a:pt x="4892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3" name="Google Shape;53;p5"/>
              <p:cNvSpPr/>
              <p:nvPr/>
            </p:nvSpPr>
            <p:spPr>
              <a:xfrm>
                <a:off x="2387099" y="3646803"/>
                <a:ext cx="1386375" cy="807698"/>
              </a:xfrm>
              <a:custGeom>
                <a:avLst/>
                <a:gdLst/>
                <a:ahLst/>
                <a:cxnLst/>
                <a:rect l="l" t="t" r="r" b="b"/>
                <a:pathLst>
                  <a:path w="55455" h="38275" extrusionOk="0">
                    <a:moveTo>
                      <a:pt x="54300" y="1"/>
                    </a:moveTo>
                    <a:cubicBezTo>
                      <a:pt x="55228" y="4180"/>
                      <a:pt x="53220" y="9400"/>
                      <a:pt x="50598" y="11834"/>
                    </a:cubicBezTo>
                    <a:cubicBezTo>
                      <a:pt x="49104" y="13215"/>
                      <a:pt x="47385" y="14131"/>
                      <a:pt x="45628" y="14457"/>
                    </a:cubicBezTo>
                    <a:cubicBezTo>
                      <a:pt x="45064" y="14561"/>
                      <a:pt x="44503" y="14608"/>
                      <a:pt x="43946" y="14608"/>
                    </a:cubicBezTo>
                    <a:cubicBezTo>
                      <a:pt x="40449" y="14608"/>
                      <a:pt x="37120" y="12744"/>
                      <a:pt x="34359" y="11207"/>
                    </a:cubicBezTo>
                    <a:cubicBezTo>
                      <a:pt x="34083" y="11044"/>
                      <a:pt x="33782" y="10881"/>
                      <a:pt x="33481" y="10692"/>
                    </a:cubicBezTo>
                    <a:lnTo>
                      <a:pt x="33481" y="10692"/>
                    </a:lnTo>
                    <a:cubicBezTo>
                      <a:pt x="33958" y="10881"/>
                      <a:pt x="34422" y="11081"/>
                      <a:pt x="34886" y="11270"/>
                    </a:cubicBezTo>
                    <a:cubicBezTo>
                      <a:pt x="36643" y="12010"/>
                      <a:pt x="38488" y="12763"/>
                      <a:pt x="40308" y="13139"/>
                    </a:cubicBezTo>
                    <a:cubicBezTo>
                      <a:pt x="38488" y="12261"/>
                      <a:pt x="36756" y="11056"/>
                      <a:pt x="35062" y="9877"/>
                    </a:cubicBezTo>
                    <a:cubicBezTo>
                      <a:pt x="32377" y="7994"/>
                      <a:pt x="29591" y="6049"/>
                      <a:pt x="26454" y="5460"/>
                    </a:cubicBezTo>
                    <a:cubicBezTo>
                      <a:pt x="26104" y="5408"/>
                      <a:pt x="25759" y="5383"/>
                      <a:pt x="25419" y="5383"/>
                    </a:cubicBezTo>
                    <a:cubicBezTo>
                      <a:pt x="24760" y="5383"/>
                      <a:pt x="24122" y="5478"/>
                      <a:pt x="23517" y="5660"/>
                    </a:cubicBezTo>
                    <a:cubicBezTo>
                      <a:pt x="22526" y="5962"/>
                      <a:pt x="21585" y="6526"/>
                      <a:pt x="20731" y="7329"/>
                    </a:cubicBezTo>
                    <a:lnTo>
                      <a:pt x="19238" y="8798"/>
                    </a:lnTo>
                    <a:cubicBezTo>
                      <a:pt x="14833" y="13102"/>
                      <a:pt x="10592" y="17255"/>
                      <a:pt x="6175" y="20907"/>
                    </a:cubicBezTo>
                    <a:cubicBezTo>
                      <a:pt x="6012" y="21045"/>
                      <a:pt x="5848" y="21183"/>
                      <a:pt x="5673" y="21321"/>
                    </a:cubicBezTo>
                    <a:cubicBezTo>
                      <a:pt x="3828" y="22840"/>
                      <a:pt x="1946" y="24258"/>
                      <a:pt x="1" y="25563"/>
                    </a:cubicBezTo>
                    <a:lnTo>
                      <a:pt x="1" y="38275"/>
                    </a:lnTo>
                    <a:cubicBezTo>
                      <a:pt x="2234" y="35727"/>
                      <a:pt x="4807" y="33745"/>
                      <a:pt x="7329" y="31737"/>
                    </a:cubicBezTo>
                    <a:cubicBezTo>
                      <a:pt x="10366" y="29327"/>
                      <a:pt x="13428" y="26755"/>
                      <a:pt x="15699" y="23091"/>
                    </a:cubicBezTo>
                    <a:cubicBezTo>
                      <a:pt x="18322" y="18862"/>
                      <a:pt x="19966" y="13114"/>
                      <a:pt x="23605" y="10642"/>
                    </a:cubicBezTo>
                    <a:cubicBezTo>
                      <a:pt x="24924" y="9751"/>
                      <a:pt x="26343" y="9406"/>
                      <a:pt x="27799" y="9406"/>
                    </a:cubicBezTo>
                    <a:cubicBezTo>
                      <a:pt x="29293" y="9406"/>
                      <a:pt x="30826" y="9770"/>
                      <a:pt x="32327" y="10278"/>
                    </a:cubicBezTo>
                    <a:cubicBezTo>
                      <a:pt x="32590" y="10441"/>
                      <a:pt x="32866" y="10592"/>
                      <a:pt x="33130" y="10743"/>
                    </a:cubicBezTo>
                    <a:cubicBezTo>
                      <a:pt x="33519" y="10969"/>
                      <a:pt x="33895" y="11194"/>
                      <a:pt x="34246" y="11395"/>
                    </a:cubicBezTo>
                    <a:cubicBezTo>
                      <a:pt x="37020" y="12939"/>
                      <a:pt x="40379" y="14816"/>
                      <a:pt x="43924" y="14816"/>
                    </a:cubicBezTo>
                    <a:cubicBezTo>
                      <a:pt x="44500" y="14816"/>
                      <a:pt x="45081" y="14767"/>
                      <a:pt x="45666" y="14658"/>
                    </a:cubicBezTo>
                    <a:cubicBezTo>
                      <a:pt x="47473" y="14332"/>
                      <a:pt x="49242" y="13403"/>
                      <a:pt x="50761" y="11985"/>
                    </a:cubicBezTo>
                    <a:cubicBezTo>
                      <a:pt x="53409" y="9513"/>
                      <a:pt x="55454" y="4242"/>
                      <a:pt x="54538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4" name="Google Shape;54;p5"/>
              <p:cNvSpPr/>
              <p:nvPr/>
            </p:nvSpPr>
            <p:spPr>
              <a:xfrm>
                <a:off x="2387100" y="4176675"/>
                <a:ext cx="135250" cy="48350"/>
              </a:xfrm>
              <a:custGeom>
                <a:avLst/>
                <a:gdLst/>
                <a:ahLst/>
                <a:cxnLst/>
                <a:rect l="l" t="t" r="r" b="b"/>
                <a:pathLst>
                  <a:path w="5410" h="1934" extrusionOk="0">
                    <a:moveTo>
                      <a:pt x="5409" y="1"/>
                    </a:moveTo>
                    <a:lnTo>
                      <a:pt x="5409" y="1"/>
                    </a:lnTo>
                    <a:cubicBezTo>
                      <a:pt x="3928" y="528"/>
                      <a:pt x="2448" y="992"/>
                      <a:pt x="1017" y="1419"/>
                    </a:cubicBezTo>
                    <a:cubicBezTo>
                      <a:pt x="678" y="1519"/>
                      <a:pt x="339" y="1620"/>
                      <a:pt x="1" y="1720"/>
                    </a:cubicBezTo>
                    <a:lnTo>
                      <a:pt x="1" y="1933"/>
                    </a:lnTo>
                    <a:cubicBezTo>
                      <a:pt x="365" y="1833"/>
                      <a:pt x="729" y="1733"/>
                      <a:pt x="1092" y="1620"/>
                    </a:cubicBezTo>
                    <a:cubicBezTo>
                      <a:pt x="2335" y="1256"/>
                      <a:pt x="3615" y="854"/>
                      <a:pt x="4907" y="402"/>
                    </a:cubicBezTo>
                    <a:cubicBezTo>
                      <a:pt x="5070" y="264"/>
                      <a:pt x="5246" y="139"/>
                      <a:pt x="540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55" name="Google Shape;55;p5"/>
            <p:cNvSpPr/>
            <p:nvPr/>
          </p:nvSpPr>
          <p:spPr>
            <a:xfrm rot="10800000">
              <a:off x="17" y="4053222"/>
              <a:ext cx="2065033" cy="1092415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56" name="Google Shape;56;p5"/>
          <p:cNvSpPr txBox="1">
            <a:spLocks noGrp="1"/>
          </p:cNvSpPr>
          <p:nvPr>
            <p:ph type="title"/>
          </p:nvPr>
        </p:nvSpPr>
        <p:spPr>
          <a:xfrm>
            <a:off x="950967" y="719333"/>
            <a:ext cx="7702000" cy="573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46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5"/>
          <p:cNvSpPr txBox="1">
            <a:spLocks noGrp="1"/>
          </p:cNvSpPr>
          <p:nvPr>
            <p:ph type="body" idx="1"/>
          </p:nvPr>
        </p:nvSpPr>
        <p:spPr>
          <a:xfrm>
            <a:off x="950967" y="1841433"/>
            <a:ext cx="5317600" cy="373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 rtl="0">
              <a:lnSpc>
                <a:spcPct val="92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Livvic"/>
              <a:buChar char="●"/>
              <a:defRPr sz="1600"/>
            </a:lvl1pPr>
            <a:lvl2pPr marL="1219170" lvl="1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2pPr>
            <a:lvl3pPr marL="1828754" lvl="2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3pPr>
            <a:lvl4pPr marL="2438339" lvl="3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4pPr>
            <a:lvl5pPr marL="3047924" lvl="4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5pPr>
            <a:lvl6pPr marL="3657509" lvl="5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6pPr>
            <a:lvl7pPr marL="4267093" lvl="6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7pPr>
            <a:lvl8pPr marL="4876678" lvl="7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8pPr>
            <a:lvl9pPr marL="5486263" lvl="8" indent="-406390" rtl="0"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body" idx="2"/>
          </p:nvPr>
        </p:nvSpPr>
        <p:spPr>
          <a:xfrm>
            <a:off x="6429333" y="1841433"/>
            <a:ext cx="4206000" cy="373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 rtl="0">
              <a:lnSpc>
                <a:spcPct val="92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Livvic"/>
              <a:buChar char="●"/>
              <a:defRPr sz="1600"/>
            </a:lvl1pPr>
            <a:lvl2pPr marL="1219170" lvl="1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2pPr>
            <a:lvl3pPr marL="1828754" lvl="2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3pPr>
            <a:lvl4pPr marL="2438339" lvl="3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4pPr>
            <a:lvl5pPr marL="3047924" lvl="4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5pPr>
            <a:lvl6pPr marL="3657509" lvl="5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6pPr>
            <a:lvl7pPr marL="4267093" lvl="6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7pPr>
            <a:lvl8pPr marL="4876678" lvl="7" indent="-406390" rtl="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8pPr>
            <a:lvl9pPr marL="5486263" lvl="8" indent="-406390" rtl="0"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6413275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4653348"/>
      </p:ext>
    </p:extLst>
  </p:cSld>
  <p:clrMapOvr>
    <a:masterClrMapping/>
  </p:clrMapOvr>
  <p:transition spd="slow">
    <p:push dir="u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8918545"/>
      </p:ext>
    </p:extLst>
  </p:cSld>
  <p:clrMapOvr>
    <a:masterClrMapping/>
  </p:clrMapOvr>
  <p:transition spd="slow">
    <p:push dir="u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9220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03630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0346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72884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637017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60853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052477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1470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oogle Shape;60;p6"/>
          <p:cNvGrpSpPr/>
          <p:nvPr/>
        </p:nvGrpSpPr>
        <p:grpSpPr>
          <a:xfrm flipH="1">
            <a:off x="-15" y="3388869"/>
            <a:ext cx="11996565" cy="3463148"/>
            <a:chOff x="1213475" y="1281350"/>
            <a:chExt cx="3125625" cy="902300"/>
          </a:xfrm>
        </p:grpSpPr>
        <p:sp>
          <p:nvSpPr>
            <p:cNvPr id="61" name="Google Shape;61;p6"/>
            <p:cNvSpPr/>
            <p:nvPr/>
          </p:nvSpPr>
          <p:spPr>
            <a:xfrm>
              <a:off x="1766875" y="1635550"/>
              <a:ext cx="2572225" cy="548100"/>
            </a:xfrm>
            <a:custGeom>
              <a:avLst/>
              <a:gdLst/>
              <a:ahLst/>
              <a:cxnLst/>
              <a:rect l="l" t="t" r="r" b="b"/>
              <a:pathLst>
                <a:path w="102889" h="21924" extrusionOk="0">
                  <a:moveTo>
                    <a:pt x="102889" y="0"/>
                  </a:moveTo>
                  <a:cubicBezTo>
                    <a:pt x="102675" y="76"/>
                    <a:pt x="102449" y="163"/>
                    <a:pt x="102236" y="251"/>
                  </a:cubicBezTo>
                  <a:cubicBezTo>
                    <a:pt x="89813" y="5516"/>
                    <a:pt x="75827" y="8098"/>
                    <a:pt x="59245" y="8098"/>
                  </a:cubicBezTo>
                  <a:cubicBezTo>
                    <a:pt x="51874" y="8098"/>
                    <a:pt x="43989" y="7588"/>
                    <a:pt x="35501" y="6576"/>
                  </a:cubicBezTo>
                  <a:cubicBezTo>
                    <a:pt x="34061" y="6423"/>
                    <a:pt x="32619" y="6348"/>
                    <a:pt x="31186" y="6348"/>
                  </a:cubicBezTo>
                  <a:cubicBezTo>
                    <a:pt x="22173" y="6348"/>
                    <a:pt x="13524" y="9319"/>
                    <a:pt x="7894" y="14494"/>
                  </a:cubicBezTo>
                  <a:cubicBezTo>
                    <a:pt x="6400" y="15674"/>
                    <a:pt x="4857" y="17042"/>
                    <a:pt x="3188" y="18673"/>
                  </a:cubicBezTo>
                  <a:cubicBezTo>
                    <a:pt x="2046" y="19790"/>
                    <a:pt x="979" y="20894"/>
                    <a:pt x="1" y="21923"/>
                  </a:cubicBezTo>
                  <a:lnTo>
                    <a:pt x="102889" y="21923"/>
                  </a:lnTo>
                  <a:lnTo>
                    <a:pt x="102889" y="0"/>
                  </a:ln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" name="Google Shape;62;p6"/>
            <p:cNvSpPr/>
            <p:nvPr/>
          </p:nvSpPr>
          <p:spPr>
            <a:xfrm>
              <a:off x="1213475" y="1281350"/>
              <a:ext cx="3125625" cy="902300"/>
            </a:xfrm>
            <a:custGeom>
              <a:avLst/>
              <a:gdLst/>
              <a:ahLst/>
              <a:cxnLst/>
              <a:rect l="l" t="t" r="r" b="b"/>
              <a:pathLst>
                <a:path w="125025" h="36092" extrusionOk="0">
                  <a:moveTo>
                    <a:pt x="125025" y="1"/>
                  </a:moveTo>
                  <a:cubicBezTo>
                    <a:pt x="122540" y="63"/>
                    <a:pt x="120068" y="202"/>
                    <a:pt x="117608" y="415"/>
                  </a:cubicBezTo>
                  <a:cubicBezTo>
                    <a:pt x="115362" y="603"/>
                    <a:pt x="113216" y="854"/>
                    <a:pt x="111233" y="1155"/>
                  </a:cubicBezTo>
                  <a:cubicBezTo>
                    <a:pt x="102261" y="2724"/>
                    <a:pt x="96614" y="6062"/>
                    <a:pt x="90641" y="9588"/>
                  </a:cubicBezTo>
                  <a:cubicBezTo>
                    <a:pt x="88432" y="10893"/>
                    <a:pt x="86186" y="12223"/>
                    <a:pt x="83726" y="13478"/>
                  </a:cubicBezTo>
                  <a:cubicBezTo>
                    <a:pt x="80401" y="14846"/>
                    <a:pt x="76937" y="16101"/>
                    <a:pt x="73110" y="17004"/>
                  </a:cubicBezTo>
                  <a:cubicBezTo>
                    <a:pt x="68090" y="18209"/>
                    <a:pt x="62607" y="18799"/>
                    <a:pt x="57022" y="19238"/>
                  </a:cubicBezTo>
                  <a:cubicBezTo>
                    <a:pt x="54638" y="19326"/>
                    <a:pt x="52216" y="19389"/>
                    <a:pt x="49757" y="19439"/>
                  </a:cubicBezTo>
                  <a:cubicBezTo>
                    <a:pt x="44900" y="19552"/>
                    <a:pt x="39868" y="19665"/>
                    <a:pt x="34936" y="20129"/>
                  </a:cubicBezTo>
                  <a:cubicBezTo>
                    <a:pt x="32326" y="20317"/>
                    <a:pt x="30231" y="20493"/>
                    <a:pt x="28348" y="20681"/>
                  </a:cubicBezTo>
                  <a:cubicBezTo>
                    <a:pt x="20543" y="21484"/>
                    <a:pt x="15109" y="22727"/>
                    <a:pt x="10730" y="24697"/>
                  </a:cubicBezTo>
                  <a:cubicBezTo>
                    <a:pt x="5271" y="27144"/>
                    <a:pt x="1544" y="30934"/>
                    <a:pt x="201" y="35363"/>
                  </a:cubicBezTo>
                  <a:cubicBezTo>
                    <a:pt x="138" y="35589"/>
                    <a:pt x="63" y="35840"/>
                    <a:pt x="0" y="36091"/>
                  </a:cubicBezTo>
                  <a:lnTo>
                    <a:pt x="502" y="36091"/>
                  </a:lnTo>
                  <a:cubicBezTo>
                    <a:pt x="565" y="35840"/>
                    <a:pt x="628" y="35614"/>
                    <a:pt x="691" y="35414"/>
                  </a:cubicBezTo>
                  <a:cubicBezTo>
                    <a:pt x="2008" y="31059"/>
                    <a:pt x="5672" y="27332"/>
                    <a:pt x="11018" y="24935"/>
                  </a:cubicBezTo>
                  <a:cubicBezTo>
                    <a:pt x="15335" y="22990"/>
                    <a:pt x="20706" y="21773"/>
                    <a:pt x="28436" y="20970"/>
                  </a:cubicBezTo>
                  <a:cubicBezTo>
                    <a:pt x="30306" y="20782"/>
                    <a:pt x="32389" y="20606"/>
                    <a:pt x="34999" y="20418"/>
                  </a:cubicBezTo>
                  <a:cubicBezTo>
                    <a:pt x="39876" y="19970"/>
                    <a:pt x="44839" y="19855"/>
                    <a:pt x="49656" y="19743"/>
                  </a:cubicBezTo>
                  <a:lnTo>
                    <a:pt x="49656" y="19743"/>
                  </a:lnTo>
                  <a:cubicBezTo>
                    <a:pt x="39809" y="20417"/>
                    <a:pt x="30199" y="21209"/>
                    <a:pt x="22864" y="24546"/>
                  </a:cubicBezTo>
                  <a:cubicBezTo>
                    <a:pt x="16979" y="27232"/>
                    <a:pt x="13654" y="31222"/>
                    <a:pt x="12449" y="35263"/>
                  </a:cubicBezTo>
                  <a:cubicBezTo>
                    <a:pt x="12374" y="35526"/>
                    <a:pt x="12298" y="35803"/>
                    <a:pt x="12223" y="36091"/>
                  </a:cubicBezTo>
                  <a:lnTo>
                    <a:pt x="21572" y="36091"/>
                  </a:lnTo>
                  <a:cubicBezTo>
                    <a:pt x="22576" y="35024"/>
                    <a:pt x="23705" y="33857"/>
                    <a:pt x="24897" y="32690"/>
                  </a:cubicBezTo>
                  <a:cubicBezTo>
                    <a:pt x="26579" y="31047"/>
                    <a:pt x="28122" y="29666"/>
                    <a:pt x="29628" y="28499"/>
                  </a:cubicBezTo>
                  <a:cubicBezTo>
                    <a:pt x="35338" y="23244"/>
                    <a:pt x="44153" y="20225"/>
                    <a:pt x="53344" y="20225"/>
                  </a:cubicBezTo>
                  <a:cubicBezTo>
                    <a:pt x="54799" y="20225"/>
                    <a:pt x="56263" y="20301"/>
                    <a:pt x="57725" y="20455"/>
                  </a:cubicBezTo>
                  <a:cubicBezTo>
                    <a:pt x="66185" y="21464"/>
                    <a:pt x="74040" y="21973"/>
                    <a:pt x="81380" y="21973"/>
                  </a:cubicBezTo>
                  <a:cubicBezTo>
                    <a:pt x="97864" y="21973"/>
                    <a:pt x="111755" y="19408"/>
                    <a:pt x="124083" y="14181"/>
                  </a:cubicBezTo>
                  <a:cubicBezTo>
                    <a:pt x="124397" y="14043"/>
                    <a:pt x="124711" y="13930"/>
                    <a:pt x="125025" y="13830"/>
                  </a:cubicBezTo>
                  <a:lnTo>
                    <a:pt x="125025" y="4631"/>
                  </a:lnTo>
                  <a:cubicBezTo>
                    <a:pt x="122490" y="4049"/>
                    <a:pt x="119698" y="3786"/>
                    <a:pt x="116871" y="3786"/>
                  </a:cubicBezTo>
                  <a:cubicBezTo>
                    <a:pt x="113848" y="3786"/>
                    <a:pt x="110786" y="4087"/>
                    <a:pt x="107958" y="4619"/>
                  </a:cubicBezTo>
                  <a:cubicBezTo>
                    <a:pt x="101332" y="5886"/>
                    <a:pt x="95711" y="8245"/>
                    <a:pt x="90315" y="10630"/>
                  </a:cubicBezTo>
                  <a:cubicBezTo>
                    <a:pt x="89298" y="11081"/>
                    <a:pt x="88269" y="11533"/>
                    <a:pt x="87253" y="11985"/>
                  </a:cubicBezTo>
                  <a:cubicBezTo>
                    <a:pt x="88533" y="11257"/>
                    <a:pt x="89762" y="10529"/>
                    <a:pt x="90992" y="9801"/>
                  </a:cubicBezTo>
                  <a:cubicBezTo>
                    <a:pt x="96915" y="6300"/>
                    <a:pt x="102512" y="2987"/>
                    <a:pt x="111359" y="1444"/>
                  </a:cubicBezTo>
                  <a:cubicBezTo>
                    <a:pt x="113317" y="1143"/>
                    <a:pt x="115437" y="892"/>
                    <a:pt x="117684" y="703"/>
                  </a:cubicBezTo>
                  <a:cubicBezTo>
                    <a:pt x="120118" y="503"/>
                    <a:pt x="122565" y="365"/>
                    <a:pt x="125025" y="302"/>
                  </a:cubicBezTo>
                  <a:lnTo>
                    <a:pt x="125025" y="1"/>
                  </a:ln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63" name="Google Shape;63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" y="0"/>
            <a:ext cx="12191999" cy="6856371"/>
          </a:xfrm>
          <a:prstGeom prst="rect">
            <a:avLst/>
          </a:prstGeom>
          <a:noFill/>
          <a:ln>
            <a:noFill/>
          </a:ln>
        </p:spPr>
      </p:pic>
      <p:sp>
        <p:nvSpPr>
          <p:cNvPr id="64" name="Google Shape;64;p6"/>
          <p:cNvSpPr txBox="1">
            <a:spLocks noGrp="1"/>
          </p:cNvSpPr>
          <p:nvPr>
            <p:ph type="ctrTitle"/>
          </p:nvPr>
        </p:nvSpPr>
        <p:spPr>
          <a:xfrm>
            <a:off x="950967" y="719333"/>
            <a:ext cx="4599200" cy="14972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8300"/>
              <a:buFont typeface="Amatic SC"/>
              <a:buNone/>
              <a:defRPr sz="10666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65" name="Google Shape;65;p6"/>
          <p:cNvSpPr txBox="1">
            <a:spLocks noGrp="1"/>
          </p:cNvSpPr>
          <p:nvPr>
            <p:ph type="subTitle" idx="1"/>
          </p:nvPr>
        </p:nvSpPr>
        <p:spPr>
          <a:xfrm>
            <a:off x="6268233" y="790267"/>
            <a:ext cx="4972800" cy="2638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Happy Monkey"/>
              <a:buNone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013650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72213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346019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9082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7"/>
          <p:cNvGrpSpPr/>
          <p:nvPr/>
        </p:nvGrpSpPr>
        <p:grpSpPr>
          <a:xfrm>
            <a:off x="-914390" y="-101609"/>
            <a:ext cx="13106391" cy="6961743"/>
            <a:chOff x="-685793" y="-76207"/>
            <a:chExt cx="9829793" cy="5221307"/>
          </a:xfrm>
        </p:grpSpPr>
        <p:grpSp>
          <p:nvGrpSpPr>
            <p:cNvPr id="68" name="Google Shape;68;p7"/>
            <p:cNvGrpSpPr/>
            <p:nvPr/>
          </p:nvGrpSpPr>
          <p:grpSpPr>
            <a:xfrm>
              <a:off x="-685793" y="-76207"/>
              <a:ext cx="3430446" cy="2367692"/>
              <a:chOff x="2109942" y="3616005"/>
              <a:chExt cx="1386375" cy="956875"/>
            </a:xfrm>
          </p:grpSpPr>
          <p:sp>
            <p:nvSpPr>
              <p:cNvPr id="69" name="Google Shape;69;p7"/>
              <p:cNvSpPr/>
              <p:nvPr/>
            </p:nvSpPr>
            <p:spPr>
              <a:xfrm>
                <a:off x="2387100" y="4186725"/>
                <a:ext cx="122700" cy="91000"/>
              </a:xfrm>
              <a:custGeom>
                <a:avLst/>
                <a:gdLst/>
                <a:ahLst/>
                <a:cxnLst/>
                <a:rect l="l" t="t" r="r" b="b"/>
                <a:pathLst>
                  <a:path w="4908" h="3640" extrusionOk="0">
                    <a:moveTo>
                      <a:pt x="4907" y="0"/>
                    </a:moveTo>
                    <a:lnTo>
                      <a:pt x="4907" y="0"/>
                    </a:lnTo>
                    <a:cubicBezTo>
                      <a:pt x="3615" y="452"/>
                      <a:pt x="2335" y="854"/>
                      <a:pt x="1092" y="1218"/>
                    </a:cubicBezTo>
                    <a:cubicBezTo>
                      <a:pt x="729" y="1331"/>
                      <a:pt x="365" y="1431"/>
                      <a:pt x="1" y="1531"/>
                    </a:cubicBezTo>
                    <a:lnTo>
                      <a:pt x="1" y="3640"/>
                    </a:lnTo>
                    <a:cubicBezTo>
                      <a:pt x="1670" y="2510"/>
                      <a:pt x="3301" y="1293"/>
                      <a:pt x="4907" y="0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0" name="Google Shape;70;p7"/>
              <p:cNvSpPr/>
              <p:nvPr/>
            </p:nvSpPr>
            <p:spPr>
              <a:xfrm>
                <a:off x="3319667" y="3616005"/>
                <a:ext cx="128325" cy="267625"/>
              </a:xfrm>
              <a:custGeom>
                <a:avLst/>
                <a:gdLst/>
                <a:ahLst/>
                <a:cxnLst/>
                <a:rect l="l" t="t" r="r" b="b"/>
                <a:pathLst>
                  <a:path w="5133" h="10705" extrusionOk="0">
                    <a:moveTo>
                      <a:pt x="766" y="1"/>
                    </a:moveTo>
                    <a:cubicBezTo>
                      <a:pt x="1129" y="3552"/>
                      <a:pt x="1079" y="7794"/>
                      <a:pt x="0" y="10705"/>
                    </a:cubicBezTo>
                    <a:cubicBezTo>
                      <a:pt x="1669" y="8911"/>
                      <a:pt x="2949" y="6388"/>
                      <a:pt x="3978" y="3803"/>
                    </a:cubicBezTo>
                    <a:cubicBezTo>
                      <a:pt x="4442" y="2611"/>
                      <a:pt x="4882" y="1318"/>
                      <a:pt x="5133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1" name="Google Shape;71;p7"/>
              <p:cNvSpPr/>
              <p:nvPr/>
            </p:nvSpPr>
            <p:spPr>
              <a:xfrm>
                <a:off x="2109942" y="3616005"/>
                <a:ext cx="128650" cy="202075"/>
              </a:xfrm>
              <a:custGeom>
                <a:avLst/>
                <a:gdLst/>
                <a:ahLst/>
                <a:cxnLst/>
                <a:rect l="l" t="t" r="r" b="b"/>
                <a:pathLst>
                  <a:path w="5146" h="8083" extrusionOk="0">
                    <a:moveTo>
                      <a:pt x="1" y="1"/>
                    </a:moveTo>
                    <a:lnTo>
                      <a:pt x="1" y="8082"/>
                    </a:lnTo>
                    <a:cubicBezTo>
                      <a:pt x="1582" y="5309"/>
                      <a:pt x="3314" y="2548"/>
                      <a:pt x="5146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2" name="Google Shape;72;p7"/>
              <p:cNvSpPr/>
              <p:nvPr/>
            </p:nvSpPr>
            <p:spPr>
              <a:xfrm>
                <a:off x="2109942" y="3616005"/>
                <a:ext cx="1232950" cy="572875"/>
              </a:xfrm>
              <a:custGeom>
                <a:avLst/>
                <a:gdLst/>
                <a:ahLst/>
                <a:cxnLst/>
                <a:rect l="l" t="t" r="r" b="b"/>
                <a:pathLst>
                  <a:path w="49318" h="22915" extrusionOk="0">
                    <a:moveTo>
                      <a:pt x="5447" y="1"/>
                    </a:moveTo>
                    <a:cubicBezTo>
                      <a:pt x="3527" y="2649"/>
                      <a:pt x="1707" y="5560"/>
                      <a:pt x="1" y="8572"/>
                    </a:cubicBezTo>
                    <a:lnTo>
                      <a:pt x="1" y="22915"/>
                    </a:lnTo>
                    <a:cubicBezTo>
                      <a:pt x="339" y="22815"/>
                      <a:pt x="678" y="22714"/>
                      <a:pt x="1017" y="22614"/>
                    </a:cubicBezTo>
                    <a:cubicBezTo>
                      <a:pt x="2448" y="22187"/>
                      <a:pt x="3928" y="21723"/>
                      <a:pt x="5409" y="21196"/>
                    </a:cubicBezTo>
                    <a:cubicBezTo>
                      <a:pt x="10052" y="17419"/>
                      <a:pt x="14482" y="13077"/>
                      <a:pt x="19100" y="8559"/>
                    </a:cubicBezTo>
                    <a:lnTo>
                      <a:pt x="20593" y="7091"/>
                    </a:lnTo>
                    <a:cubicBezTo>
                      <a:pt x="21484" y="6263"/>
                      <a:pt x="22451" y="5685"/>
                      <a:pt x="23467" y="5372"/>
                    </a:cubicBezTo>
                    <a:cubicBezTo>
                      <a:pt x="24079" y="5184"/>
                      <a:pt x="24724" y="5092"/>
                      <a:pt x="25393" y="5092"/>
                    </a:cubicBezTo>
                    <a:cubicBezTo>
                      <a:pt x="25752" y="5092"/>
                      <a:pt x="26119" y="5118"/>
                      <a:pt x="26491" y="5171"/>
                    </a:cubicBezTo>
                    <a:cubicBezTo>
                      <a:pt x="29666" y="5761"/>
                      <a:pt x="32465" y="7718"/>
                      <a:pt x="35175" y="9613"/>
                    </a:cubicBezTo>
                    <a:cubicBezTo>
                      <a:pt x="37170" y="11019"/>
                      <a:pt x="39241" y="12449"/>
                      <a:pt x="41424" y="13315"/>
                    </a:cubicBezTo>
                    <a:cubicBezTo>
                      <a:pt x="41802" y="13358"/>
                      <a:pt x="42178" y="13382"/>
                      <a:pt x="42551" y="13382"/>
                    </a:cubicBezTo>
                    <a:cubicBezTo>
                      <a:pt x="43802" y="13382"/>
                      <a:pt x="45026" y="13119"/>
                      <a:pt x="46206" y="12462"/>
                    </a:cubicBezTo>
                    <a:cubicBezTo>
                      <a:pt x="46820" y="12110"/>
                      <a:pt x="47398" y="11671"/>
                      <a:pt x="47950" y="11144"/>
                    </a:cubicBezTo>
                    <a:cubicBezTo>
                      <a:pt x="49255" y="8296"/>
                      <a:pt x="49318" y="3765"/>
                      <a:pt x="4892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3" name="Google Shape;73;p7"/>
              <p:cNvSpPr/>
              <p:nvPr/>
            </p:nvSpPr>
            <p:spPr>
              <a:xfrm>
                <a:off x="2109942" y="3616005"/>
                <a:ext cx="1386375" cy="956875"/>
              </a:xfrm>
              <a:custGeom>
                <a:avLst/>
                <a:gdLst/>
                <a:ahLst/>
                <a:cxnLst/>
                <a:rect l="l" t="t" r="r" b="b"/>
                <a:pathLst>
                  <a:path w="55455" h="38275" extrusionOk="0">
                    <a:moveTo>
                      <a:pt x="54300" y="1"/>
                    </a:moveTo>
                    <a:cubicBezTo>
                      <a:pt x="55228" y="4180"/>
                      <a:pt x="53220" y="9400"/>
                      <a:pt x="50598" y="11834"/>
                    </a:cubicBezTo>
                    <a:cubicBezTo>
                      <a:pt x="49104" y="13215"/>
                      <a:pt x="47385" y="14131"/>
                      <a:pt x="45628" y="14457"/>
                    </a:cubicBezTo>
                    <a:cubicBezTo>
                      <a:pt x="45064" y="14561"/>
                      <a:pt x="44503" y="14608"/>
                      <a:pt x="43946" y="14608"/>
                    </a:cubicBezTo>
                    <a:cubicBezTo>
                      <a:pt x="40449" y="14608"/>
                      <a:pt x="37120" y="12744"/>
                      <a:pt x="34359" y="11207"/>
                    </a:cubicBezTo>
                    <a:cubicBezTo>
                      <a:pt x="34083" y="11044"/>
                      <a:pt x="33782" y="10881"/>
                      <a:pt x="33481" y="10692"/>
                    </a:cubicBezTo>
                    <a:lnTo>
                      <a:pt x="33481" y="10692"/>
                    </a:lnTo>
                    <a:cubicBezTo>
                      <a:pt x="33958" y="10881"/>
                      <a:pt x="34422" y="11081"/>
                      <a:pt x="34886" y="11270"/>
                    </a:cubicBezTo>
                    <a:cubicBezTo>
                      <a:pt x="36643" y="12010"/>
                      <a:pt x="38488" y="12763"/>
                      <a:pt x="40308" y="13139"/>
                    </a:cubicBezTo>
                    <a:cubicBezTo>
                      <a:pt x="38488" y="12261"/>
                      <a:pt x="36756" y="11056"/>
                      <a:pt x="35062" y="9877"/>
                    </a:cubicBezTo>
                    <a:cubicBezTo>
                      <a:pt x="32377" y="7994"/>
                      <a:pt x="29591" y="6049"/>
                      <a:pt x="26454" y="5460"/>
                    </a:cubicBezTo>
                    <a:cubicBezTo>
                      <a:pt x="26104" y="5408"/>
                      <a:pt x="25759" y="5383"/>
                      <a:pt x="25419" y="5383"/>
                    </a:cubicBezTo>
                    <a:cubicBezTo>
                      <a:pt x="24760" y="5383"/>
                      <a:pt x="24122" y="5478"/>
                      <a:pt x="23517" y="5660"/>
                    </a:cubicBezTo>
                    <a:cubicBezTo>
                      <a:pt x="22526" y="5962"/>
                      <a:pt x="21585" y="6526"/>
                      <a:pt x="20731" y="7329"/>
                    </a:cubicBezTo>
                    <a:lnTo>
                      <a:pt x="19238" y="8798"/>
                    </a:lnTo>
                    <a:cubicBezTo>
                      <a:pt x="14833" y="13102"/>
                      <a:pt x="10592" y="17255"/>
                      <a:pt x="6175" y="20907"/>
                    </a:cubicBezTo>
                    <a:cubicBezTo>
                      <a:pt x="6012" y="21045"/>
                      <a:pt x="5848" y="21183"/>
                      <a:pt x="5673" y="21321"/>
                    </a:cubicBezTo>
                    <a:cubicBezTo>
                      <a:pt x="3828" y="22840"/>
                      <a:pt x="1946" y="24258"/>
                      <a:pt x="1" y="25563"/>
                    </a:cubicBezTo>
                    <a:lnTo>
                      <a:pt x="1" y="38275"/>
                    </a:lnTo>
                    <a:cubicBezTo>
                      <a:pt x="2234" y="35727"/>
                      <a:pt x="4807" y="33745"/>
                      <a:pt x="7329" y="31737"/>
                    </a:cubicBezTo>
                    <a:cubicBezTo>
                      <a:pt x="10366" y="29327"/>
                      <a:pt x="13428" y="26755"/>
                      <a:pt x="15699" y="23091"/>
                    </a:cubicBezTo>
                    <a:cubicBezTo>
                      <a:pt x="18322" y="18862"/>
                      <a:pt x="19966" y="13114"/>
                      <a:pt x="23605" y="10642"/>
                    </a:cubicBezTo>
                    <a:cubicBezTo>
                      <a:pt x="24924" y="9751"/>
                      <a:pt x="26343" y="9406"/>
                      <a:pt x="27799" y="9406"/>
                    </a:cubicBezTo>
                    <a:cubicBezTo>
                      <a:pt x="29293" y="9406"/>
                      <a:pt x="30826" y="9770"/>
                      <a:pt x="32327" y="10278"/>
                    </a:cubicBezTo>
                    <a:cubicBezTo>
                      <a:pt x="32590" y="10441"/>
                      <a:pt x="32866" y="10592"/>
                      <a:pt x="33130" y="10743"/>
                    </a:cubicBezTo>
                    <a:cubicBezTo>
                      <a:pt x="33519" y="10969"/>
                      <a:pt x="33895" y="11194"/>
                      <a:pt x="34246" y="11395"/>
                    </a:cubicBezTo>
                    <a:cubicBezTo>
                      <a:pt x="37020" y="12939"/>
                      <a:pt x="40379" y="14816"/>
                      <a:pt x="43924" y="14816"/>
                    </a:cubicBezTo>
                    <a:cubicBezTo>
                      <a:pt x="44500" y="14816"/>
                      <a:pt x="45081" y="14767"/>
                      <a:pt x="45666" y="14658"/>
                    </a:cubicBezTo>
                    <a:cubicBezTo>
                      <a:pt x="47473" y="14332"/>
                      <a:pt x="49242" y="13403"/>
                      <a:pt x="50761" y="11985"/>
                    </a:cubicBezTo>
                    <a:cubicBezTo>
                      <a:pt x="53409" y="9513"/>
                      <a:pt x="55454" y="4242"/>
                      <a:pt x="54538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4" name="Google Shape;74;p7"/>
              <p:cNvSpPr/>
              <p:nvPr/>
            </p:nvSpPr>
            <p:spPr>
              <a:xfrm>
                <a:off x="2387100" y="4176675"/>
                <a:ext cx="135250" cy="48350"/>
              </a:xfrm>
              <a:custGeom>
                <a:avLst/>
                <a:gdLst/>
                <a:ahLst/>
                <a:cxnLst/>
                <a:rect l="l" t="t" r="r" b="b"/>
                <a:pathLst>
                  <a:path w="5410" h="1934" extrusionOk="0">
                    <a:moveTo>
                      <a:pt x="5409" y="1"/>
                    </a:moveTo>
                    <a:lnTo>
                      <a:pt x="5409" y="1"/>
                    </a:lnTo>
                    <a:cubicBezTo>
                      <a:pt x="3928" y="528"/>
                      <a:pt x="2448" y="992"/>
                      <a:pt x="1017" y="1419"/>
                    </a:cubicBezTo>
                    <a:cubicBezTo>
                      <a:pt x="678" y="1519"/>
                      <a:pt x="339" y="1620"/>
                      <a:pt x="1" y="1720"/>
                    </a:cubicBezTo>
                    <a:lnTo>
                      <a:pt x="1" y="1933"/>
                    </a:lnTo>
                    <a:cubicBezTo>
                      <a:pt x="365" y="1833"/>
                      <a:pt x="729" y="1733"/>
                      <a:pt x="1092" y="1620"/>
                    </a:cubicBezTo>
                    <a:cubicBezTo>
                      <a:pt x="2335" y="1256"/>
                      <a:pt x="3615" y="854"/>
                      <a:pt x="4907" y="402"/>
                    </a:cubicBezTo>
                    <a:cubicBezTo>
                      <a:pt x="5070" y="264"/>
                      <a:pt x="5246" y="139"/>
                      <a:pt x="540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75" name="Google Shape;75;p7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76" name="Google Shape;76;p7"/>
          <p:cNvSpPr txBox="1">
            <a:spLocks noGrp="1"/>
          </p:cNvSpPr>
          <p:nvPr>
            <p:ph type="title"/>
          </p:nvPr>
        </p:nvSpPr>
        <p:spPr>
          <a:xfrm>
            <a:off x="2937567" y="2085500"/>
            <a:ext cx="2855200" cy="486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4267"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4267"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4267"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4267"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4267"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4267"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4267"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4267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77" name="Google Shape;77;p7"/>
          <p:cNvSpPr txBox="1">
            <a:spLocks noGrp="1"/>
          </p:cNvSpPr>
          <p:nvPr>
            <p:ph type="title" idx="2"/>
          </p:nvPr>
        </p:nvSpPr>
        <p:spPr>
          <a:xfrm>
            <a:off x="7393700" y="2085500"/>
            <a:ext cx="2855200" cy="486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78" name="Google Shape;78;p7"/>
          <p:cNvSpPr txBox="1">
            <a:spLocks noGrp="1"/>
          </p:cNvSpPr>
          <p:nvPr>
            <p:ph type="title" idx="3"/>
          </p:nvPr>
        </p:nvSpPr>
        <p:spPr>
          <a:xfrm>
            <a:off x="7393700" y="4433500"/>
            <a:ext cx="2855200" cy="486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79" name="Google Shape;79;p7"/>
          <p:cNvSpPr txBox="1">
            <a:spLocks noGrp="1"/>
          </p:cNvSpPr>
          <p:nvPr>
            <p:ph type="title" idx="4"/>
          </p:nvPr>
        </p:nvSpPr>
        <p:spPr>
          <a:xfrm>
            <a:off x="2937567" y="4433500"/>
            <a:ext cx="2855200" cy="486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4000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80" name="Google Shape;80;p7"/>
          <p:cNvSpPr txBox="1">
            <a:spLocks noGrp="1"/>
          </p:cNvSpPr>
          <p:nvPr>
            <p:ph type="subTitle" idx="1"/>
          </p:nvPr>
        </p:nvSpPr>
        <p:spPr>
          <a:xfrm>
            <a:off x="2937535" y="2682733"/>
            <a:ext cx="3158400" cy="1102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appy Monkey"/>
              <a:buNone/>
              <a:defRPr sz="2133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81" name="Google Shape;81;p7"/>
          <p:cNvSpPr txBox="1">
            <a:spLocks noGrp="1"/>
          </p:cNvSpPr>
          <p:nvPr>
            <p:ph type="subTitle" idx="5"/>
          </p:nvPr>
        </p:nvSpPr>
        <p:spPr>
          <a:xfrm>
            <a:off x="7393735" y="2682733"/>
            <a:ext cx="3158400" cy="1102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2133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82" name="Google Shape;82;p7"/>
          <p:cNvSpPr txBox="1">
            <a:spLocks noGrp="1"/>
          </p:cNvSpPr>
          <p:nvPr>
            <p:ph type="subTitle" idx="6"/>
          </p:nvPr>
        </p:nvSpPr>
        <p:spPr>
          <a:xfrm>
            <a:off x="2937601" y="5030733"/>
            <a:ext cx="3158400" cy="1102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2133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83" name="Google Shape;83;p7"/>
          <p:cNvSpPr txBox="1">
            <a:spLocks noGrp="1"/>
          </p:cNvSpPr>
          <p:nvPr>
            <p:ph type="subTitle" idx="7"/>
          </p:nvPr>
        </p:nvSpPr>
        <p:spPr>
          <a:xfrm>
            <a:off x="7393735" y="5030733"/>
            <a:ext cx="3158400" cy="1102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2133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165978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oogle Shape;85;p8"/>
          <p:cNvGrpSpPr/>
          <p:nvPr/>
        </p:nvGrpSpPr>
        <p:grpSpPr>
          <a:xfrm>
            <a:off x="195664" y="-8244"/>
            <a:ext cx="11996565" cy="6860259"/>
            <a:chOff x="146748" y="-6183"/>
            <a:chExt cx="8997424" cy="5145194"/>
          </a:xfrm>
        </p:grpSpPr>
        <p:grpSp>
          <p:nvGrpSpPr>
            <p:cNvPr id="86" name="Google Shape;86;p8"/>
            <p:cNvGrpSpPr/>
            <p:nvPr/>
          </p:nvGrpSpPr>
          <p:grpSpPr>
            <a:xfrm>
              <a:off x="146748" y="2541651"/>
              <a:ext cx="8997424" cy="2597361"/>
              <a:chOff x="1213475" y="1281350"/>
              <a:chExt cx="3125625" cy="902300"/>
            </a:xfrm>
          </p:grpSpPr>
          <p:sp>
            <p:nvSpPr>
              <p:cNvPr id="87" name="Google Shape;87;p8"/>
              <p:cNvSpPr/>
              <p:nvPr/>
            </p:nvSpPr>
            <p:spPr>
              <a:xfrm>
                <a:off x="1766875" y="1635550"/>
                <a:ext cx="2572225" cy="548100"/>
              </a:xfrm>
              <a:custGeom>
                <a:avLst/>
                <a:gdLst/>
                <a:ahLst/>
                <a:cxnLst/>
                <a:rect l="l" t="t" r="r" b="b"/>
                <a:pathLst>
                  <a:path w="102889" h="21924" extrusionOk="0">
                    <a:moveTo>
                      <a:pt x="102889" y="0"/>
                    </a:moveTo>
                    <a:cubicBezTo>
                      <a:pt x="102675" y="76"/>
                      <a:pt x="102449" y="163"/>
                      <a:pt x="102236" y="251"/>
                    </a:cubicBezTo>
                    <a:cubicBezTo>
                      <a:pt x="89813" y="5516"/>
                      <a:pt x="75827" y="8098"/>
                      <a:pt x="59245" y="8098"/>
                    </a:cubicBezTo>
                    <a:cubicBezTo>
                      <a:pt x="51874" y="8098"/>
                      <a:pt x="43989" y="7588"/>
                      <a:pt x="35501" y="6576"/>
                    </a:cubicBezTo>
                    <a:cubicBezTo>
                      <a:pt x="34061" y="6423"/>
                      <a:pt x="32619" y="6348"/>
                      <a:pt x="31186" y="6348"/>
                    </a:cubicBezTo>
                    <a:cubicBezTo>
                      <a:pt x="22173" y="6348"/>
                      <a:pt x="13524" y="9319"/>
                      <a:pt x="7894" y="14494"/>
                    </a:cubicBezTo>
                    <a:cubicBezTo>
                      <a:pt x="6400" y="15674"/>
                      <a:pt x="4857" y="17042"/>
                      <a:pt x="3188" y="18673"/>
                    </a:cubicBezTo>
                    <a:cubicBezTo>
                      <a:pt x="2046" y="19790"/>
                      <a:pt x="979" y="20894"/>
                      <a:pt x="1" y="21923"/>
                    </a:cubicBezTo>
                    <a:lnTo>
                      <a:pt x="102889" y="21923"/>
                    </a:lnTo>
                    <a:lnTo>
                      <a:pt x="102889" y="0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8" name="Google Shape;88;p8"/>
              <p:cNvSpPr/>
              <p:nvPr/>
            </p:nvSpPr>
            <p:spPr>
              <a:xfrm>
                <a:off x="1213475" y="1281350"/>
                <a:ext cx="3125625" cy="902300"/>
              </a:xfrm>
              <a:custGeom>
                <a:avLst/>
                <a:gdLst/>
                <a:ahLst/>
                <a:cxnLst/>
                <a:rect l="l" t="t" r="r" b="b"/>
                <a:pathLst>
                  <a:path w="125025" h="36092" extrusionOk="0">
                    <a:moveTo>
                      <a:pt x="125025" y="1"/>
                    </a:moveTo>
                    <a:cubicBezTo>
                      <a:pt x="122540" y="63"/>
                      <a:pt x="120068" y="202"/>
                      <a:pt x="117608" y="415"/>
                    </a:cubicBezTo>
                    <a:cubicBezTo>
                      <a:pt x="115362" y="603"/>
                      <a:pt x="113216" y="854"/>
                      <a:pt x="111233" y="1155"/>
                    </a:cubicBezTo>
                    <a:cubicBezTo>
                      <a:pt x="102261" y="2724"/>
                      <a:pt x="96614" y="6062"/>
                      <a:pt x="90641" y="9588"/>
                    </a:cubicBezTo>
                    <a:cubicBezTo>
                      <a:pt x="88432" y="10893"/>
                      <a:pt x="86186" y="12223"/>
                      <a:pt x="83726" y="13478"/>
                    </a:cubicBezTo>
                    <a:cubicBezTo>
                      <a:pt x="80401" y="14846"/>
                      <a:pt x="76937" y="16101"/>
                      <a:pt x="73110" y="17004"/>
                    </a:cubicBezTo>
                    <a:cubicBezTo>
                      <a:pt x="68090" y="18209"/>
                      <a:pt x="62607" y="18799"/>
                      <a:pt x="57022" y="19238"/>
                    </a:cubicBezTo>
                    <a:cubicBezTo>
                      <a:pt x="54638" y="19326"/>
                      <a:pt x="52216" y="19389"/>
                      <a:pt x="49757" y="19439"/>
                    </a:cubicBezTo>
                    <a:cubicBezTo>
                      <a:pt x="44900" y="19552"/>
                      <a:pt x="39868" y="19665"/>
                      <a:pt x="34936" y="20129"/>
                    </a:cubicBezTo>
                    <a:cubicBezTo>
                      <a:pt x="32326" y="20317"/>
                      <a:pt x="30231" y="20493"/>
                      <a:pt x="28348" y="20681"/>
                    </a:cubicBezTo>
                    <a:cubicBezTo>
                      <a:pt x="20543" y="21484"/>
                      <a:pt x="15109" y="22727"/>
                      <a:pt x="10730" y="24697"/>
                    </a:cubicBezTo>
                    <a:cubicBezTo>
                      <a:pt x="5271" y="27144"/>
                      <a:pt x="1544" y="30934"/>
                      <a:pt x="201" y="35363"/>
                    </a:cubicBezTo>
                    <a:cubicBezTo>
                      <a:pt x="138" y="35589"/>
                      <a:pt x="63" y="35840"/>
                      <a:pt x="0" y="36091"/>
                    </a:cubicBezTo>
                    <a:lnTo>
                      <a:pt x="502" y="36091"/>
                    </a:lnTo>
                    <a:cubicBezTo>
                      <a:pt x="565" y="35840"/>
                      <a:pt x="628" y="35614"/>
                      <a:pt x="691" y="35414"/>
                    </a:cubicBezTo>
                    <a:cubicBezTo>
                      <a:pt x="2008" y="31059"/>
                      <a:pt x="5672" y="27332"/>
                      <a:pt x="11018" y="24935"/>
                    </a:cubicBezTo>
                    <a:cubicBezTo>
                      <a:pt x="15335" y="22990"/>
                      <a:pt x="20706" y="21773"/>
                      <a:pt x="28436" y="20970"/>
                    </a:cubicBezTo>
                    <a:cubicBezTo>
                      <a:pt x="30306" y="20782"/>
                      <a:pt x="32389" y="20606"/>
                      <a:pt x="34999" y="20418"/>
                    </a:cubicBezTo>
                    <a:cubicBezTo>
                      <a:pt x="39876" y="19970"/>
                      <a:pt x="44839" y="19855"/>
                      <a:pt x="49656" y="19743"/>
                    </a:cubicBezTo>
                    <a:lnTo>
                      <a:pt x="49656" y="19743"/>
                    </a:lnTo>
                    <a:cubicBezTo>
                      <a:pt x="39809" y="20417"/>
                      <a:pt x="30199" y="21209"/>
                      <a:pt x="22864" y="24546"/>
                    </a:cubicBezTo>
                    <a:cubicBezTo>
                      <a:pt x="16979" y="27232"/>
                      <a:pt x="13654" y="31222"/>
                      <a:pt x="12449" y="35263"/>
                    </a:cubicBezTo>
                    <a:cubicBezTo>
                      <a:pt x="12374" y="35526"/>
                      <a:pt x="12298" y="35803"/>
                      <a:pt x="12223" y="36091"/>
                    </a:cubicBezTo>
                    <a:lnTo>
                      <a:pt x="21572" y="36091"/>
                    </a:lnTo>
                    <a:cubicBezTo>
                      <a:pt x="22576" y="35024"/>
                      <a:pt x="23705" y="33857"/>
                      <a:pt x="24897" y="32690"/>
                    </a:cubicBezTo>
                    <a:cubicBezTo>
                      <a:pt x="26579" y="31047"/>
                      <a:pt x="28122" y="29666"/>
                      <a:pt x="29628" y="28499"/>
                    </a:cubicBezTo>
                    <a:cubicBezTo>
                      <a:pt x="35338" y="23244"/>
                      <a:pt x="44153" y="20225"/>
                      <a:pt x="53344" y="20225"/>
                    </a:cubicBezTo>
                    <a:cubicBezTo>
                      <a:pt x="54799" y="20225"/>
                      <a:pt x="56263" y="20301"/>
                      <a:pt x="57725" y="20455"/>
                    </a:cubicBezTo>
                    <a:cubicBezTo>
                      <a:pt x="66185" y="21464"/>
                      <a:pt x="74040" y="21973"/>
                      <a:pt x="81380" y="21973"/>
                    </a:cubicBezTo>
                    <a:cubicBezTo>
                      <a:pt x="97864" y="21973"/>
                      <a:pt x="111755" y="19408"/>
                      <a:pt x="124083" y="14181"/>
                    </a:cubicBezTo>
                    <a:cubicBezTo>
                      <a:pt x="124397" y="14043"/>
                      <a:pt x="124711" y="13930"/>
                      <a:pt x="125025" y="13830"/>
                    </a:cubicBezTo>
                    <a:lnTo>
                      <a:pt x="125025" y="4631"/>
                    </a:lnTo>
                    <a:cubicBezTo>
                      <a:pt x="122490" y="4049"/>
                      <a:pt x="119698" y="3786"/>
                      <a:pt x="116871" y="3786"/>
                    </a:cubicBezTo>
                    <a:cubicBezTo>
                      <a:pt x="113848" y="3786"/>
                      <a:pt x="110786" y="4087"/>
                      <a:pt x="107958" y="4619"/>
                    </a:cubicBezTo>
                    <a:cubicBezTo>
                      <a:pt x="101332" y="5886"/>
                      <a:pt x="95711" y="8245"/>
                      <a:pt x="90315" y="10630"/>
                    </a:cubicBezTo>
                    <a:cubicBezTo>
                      <a:pt x="89298" y="11081"/>
                      <a:pt x="88269" y="11533"/>
                      <a:pt x="87253" y="11985"/>
                    </a:cubicBezTo>
                    <a:cubicBezTo>
                      <a:pt x="88533" y="11257"/>
                      <a:pt x="89762" y="10529"/>
                      <a:pt x="90992" y="9801"/>
                    </a:cubicBezTo>
                    <a:cubicBezTo>
                      <a:pt x="96915" y="6300"/>
                      <a:pt x="102512" y="2987"/>
                      <a:pt x="111359" y="1444"/>
                    </a:cubicBezTo>
                    <a:cubicBezTo>
                      <a:pt x="113317" y="1143"/>
                      <a:pt x="115437" y="892"/>
                      <a:pt x="117684" y="703"/>
                    </a:cubicBezTo>
                    <a:cubicBezTo>
                      <a:pt x="120118" y="503"/>
                      <a:pt x="122565" y="365"/>
                      <a:pt x="125025" y="302"/>
                    </a:cubicBezTo>
                    <a:lnTo>
                      <a:pt x="125025" y="1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89" name="Google Shape;89;p8"/>
            <p:cNvSpPr/>
            <p:nvPr/>
          </p:nvSpPr>
          <p:spPr>
            <a:xfrm>
              <a:off x="708089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90" name="Google Shape;90;p8"/>
          <p:cNvSpPr txBox="1">
            <a:spLocks noGrp="1"/>
          </p:cNvSpPr>
          <p:nvPr>
            <p:ph type="subTitle" idx="1"/>
          </p:nvPr>
        </p:nvSpPr>
        <p:spPr>
          <a:xfrm>
            <a:off x="960000" y="2085667"/>
            <a:ext cx="6701600" cy="1343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28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91" name="Google Shape;91;p8"/>
          <p:cNvSpPr txBox="1">
            <a:spLocks noGrp="1"/>
          </p:cNvSpPr>
          <p:nvPr>
            <p:ph type="title"/>
          </p:nvPr>
        </p:nvSpPr>
        <p:spPr>
          <a:xfrm>
            <a:off x="960205" y="3642333"/>
            <a:ext cx="6701600" cy="80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9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9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9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9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9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9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9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9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933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8837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oogle Shape;93;p9"/>
          <p:cNvGrpSpPr/>
          <p:nvPr/>
        </p:nvGrpSpPr>
        <p:grpSpPr>
          <a:xfrm>
            <a:off x="5" y="-100"/>
            <a:ext cx="12584296" cy="6858087"/>
            <a:chOff x="4" y="-75"/>
            <a:chExt cx="9438222" cy="5143565"/>
          </a:xfrm>
        </p:grpSpPr>
        <p:grpSp>
          <p:nvGrpSpPr>
            <p:cNvPr id="94" name="Google Shape;94;p9"/>
            <p:cNvGrpSpPr/>
            <p:nvPr/>
          </p:nvGrpSpPr>
          <p:grpSpPr>
            <a:xfrm>
              <a:off x="4" y="2520635"/>
              <a:ext cx="3576210" cy="2622855"/>
              <a:chOff x="529875" y="3526025"/>
              <a:chExt cx="1175225" cy="808475"/>
            </a:xfrm>
          </p:grpSpPr>
          <p:sp>
            <p:nvSpPr>
              <p:cNvPr id="95" name="Google Shape;95;p9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6" name="Google Shape;96;p9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7" name="Google Shape;97;p9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8" name="Google Shape;98;p9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9" name="Google Shape;99;p9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100" name="Google Shape;100;p9"/>
            <p:cNvGrpSpPr/>
            <p:nvPr/>
          </p:nvGrpSpPr>
          <p:grpSpPr>
            <a:xfrm flipH="1">
              <a:off x="6639163" y="-75"/>
              <a:ext cx="2799062" cy="1335692"/>
              <a:chOff x="5055440" y="2771848"/>
              <a:chExt cx="1595725" cy="761425"/>
            </a:xfrm>
          </p:grpSpPr>
          <p:sp>
            <p:nvSpPr>
              <p:cNvPr id="101" name="Google Shape;101;p9"/>
              <p:cNvSpPr/>
              <p:nvPr/>
            </p:nvSpPr>
            <p:spPr>
              <a:xfrm>
                <a:off x="5055440" y="2771848"/>
                <a:ext cx="131322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2" name="Google Shape;102;p9"/>
              <p:cNvSpPr/>
              <p:nvPr/>
            </p:nvSpPr>
            <p:spPr>
              <a:xfrm>
                <a:off x="5055440" y="2771848"/>
                <a:ext cx="1595725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3" name="Google Shape;103;p9"/>
          <p:cNvSpPr txBox="1">
            <a:spLocks noGrp="1"/>
          </p:cNvSpPr>
          <p:nvPr>
            <p:ph type="title"/>
          </p:nvPr>
        </p:nvSpPr>
        <p:spPr>
          <a:xfrm>
            <a:off x="1969300" y="2790367"/>
            <a:ext cx="3134400" cy="547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4000" b="1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04" name="Google Shape;104;p9"/>
          <p:cNvSpPr txBox="1">
            <a:spLocks noGrp="1"/>
          </p:cNvSpPr>
          <p:nvPr>
            <p:ph type="subTitle" idx="1"/>
          </p:nvPr>
        </p:nvSpPr>
        <p:spPr>
          <a:xfrm>
            <a:off x="1969300" y="3427945"/>
            <a:ext cx="3134400" cy="1624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Happy Monkey"/>
              <a:buNone/>
              <a:defRPr sz="2133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05" name="Google Shape;105;p9"/>
          <p:cNvSpPr txBox="1">
            <a:spLocks noGrp="1"/>
          </p:cNvSpPr>
          <p:nvPr>
            <p:ph type="title" idx="2"/>
          </p:nvPr>
        </p:nvSpPr>
        <p:spPr>
          <a:xfrm>
            <a:off x="7088300" y="2790367"/>
            <a:ext cx="3134400" cy="547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4000" b="1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06" name="Google Shape;106;p9"/>
          <p:cNvSpPr txBox="1">
            <a:spLocks noGrp="1"/>
          </p:cNvSpPr>
          <p:nvPr>
            <p:ph type="subTitle" idx="3"/>
          </p:nvPr>
        </p:nvSpPr>
        <p:spPr>
          <a:xfrm>
            <a:off x="7088300" y="3427945"/>
            <a:ext cx="3134400" cy="1624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Happy Monkey"/>
              <a:buNone/>
              <a:defRPr sz="2133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3733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07" name="Google Shape;107;p9"/>
          <p:cNvSpPr txBox="1">
            <a:spLocks noGrp="1"/>
          </p:cNvSpPr>
          <p:nvPr>
            <p:ph type="title" idx="4"/>
          </p:nvPr>
        </p:nvSpPr>
        <p:spPr>
          <a:xfrm>
            <a:off x="2687800" y="720000"/>
            <a:ext cx="6816400" cy="57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5472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10"/>
          <p:cNvGrpSpPr/>
          <p:nvPr/>
        </p:nvGrpSpPr>
        <p:grpSpPr>
          <a:xfrm>
            <a:off x="-24326" y="-436243"/>
            <a:ext cx="12216327" cy="7296376"/>
            <a:chOff x="-18245" y="-327182"/>
            <a:chExt cx="9162245" cy="5472282"/>
          </a:xfrm>
        </p:grpSpPr>
        <p:sp>
          <p:nvSpPr>
            <p:cNvPr id="110" name="Google Shape;110;p10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11" name="Google Shape;111;p10"/>
            <p:cNvGrpSpPr/>
            <p:nvPr/>
          </p:nvGrpSpPr>
          <p:grpSpPr>
            <a:xfrm>
              <a:off x="-18245" y="-327182"/>
              <a:ext cx="3085100" cy="2367692"/>
              <a:chOff x="2387100" y="3646800"/>
              <a:chExt cx="1386375" cy="956875"/>
            </a:xfrm>
          </p:grpSpPr>
          <p:sp>
            <p:nvSpPr>
              <p:cNvPr id="112" name="Google Shape;112;p10"/>
              <p:cNvSpPr/>
              <p:nvPr/>
            </p:nvSpPr>
            <p:spPr>
              <a:xfrm>
                <a:off x="2387100" y="4186725"/>
                <a:ext cx="122700" cy="91000"/>
              </a:xfrm>
              <a:custGeom>
                <a:avLst/>
                <a:gdLst/>
                <a:ahLst/>
                <a:cxnLst/>
                <a:rect l="l" t="t" r="r" b="b"/>
                <a:pathLst>
                  <a:path w="4908" h="3640" extrusionOk="0">
                    <a:moveTo>
                      <a:pt x="4907" y="0"/>
                    </a:moveTo>
                    <a:lnTo>
                      <a:pt x="4907" y="0"/>
                    </a:lnTo>
                    <a:cubicBezTo>
                      <a:pt x="3615" y="452"/>
                      <a:pt x="2335" y="854"/>
                      <a:pt x="1092" y="1218"/>
                    </a:cubicBezTo>
                    <a:cubicBezTo>
                      <a:pt x="729" y="1331"/>
                      <a:pt x="365" y="1431"/>
                      <a:pt x="1" y="1531"/>
                    </a:cubicBezTo>
                    <a:lnTo>
                      <a:pt x="1" y="3640"/>
                    </a:lnTo>
                    <a:cubicBezTo>
                      <a:pt x="1670" y="2510"/>
                      <a:pt x="3301" y="1293"/>
                      <a:pt x="4907" y="0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3" name="Google Shape;113;p10"/>
              <p:cNvSpPr/>
              <p:nvPr/>
            </p:nvSpPr>
            <p:spPr>
              <a:xfrm>
                <a:off x="3596825" y="3646800"/>
                <a:ext cx="128325" cy="267625"/>
              </a:xfrm>
              <a:custGeom>
                <a:avLst/>
                <a:gdLst/>
                <a:ahLst/>
                <a:cxnLst/>
                <a:rect l="l" t="t" r="r" b="b"/>
                <a:pathLst>
                  <a:path w="5133" h="10705" extrusionOk="0">
                    <a:moveTo>
                      <a:pt x="766" y="1"/>
                    </a:moveTo>
                    <a:cubicBezTo>
                      <a:pt x="1129" y="3552"/>
                      <a:pt x="1079" y="7794"/>
                      <a:pt x="0" y="10705"/>
                    </a:cubicBezTo>
                    <a:cubicBezTo>
                      <a:pt x="1669" y="8911"/>
                      <a:pt x="2949" y="6388"/>
                      <a:pt x="3978" y="3803"/>
                    </a:cubicBezTo>
                    <a:cubicBezTo>
                      <a:pt x="4442" y="2611"/>
                      <a:pt x="4882" y="1318"/>
                      <a:pt x="5133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4" name="Google Shape;114;p10"/>
              <p:cNvSpPr/>
              <p:nvPr/>
            </p:nvSpPr>
            <p:spPr>
              <a:xfrm>
                <a:off x="2387100" y="3646800"/>
                <a:ext cx="128650" cy="202075"/>
              </a:xfrm>
              <a:custGeom>
                <a:avLst/>
                <a:gdLst/>
                <a:ahLst/>
                <a:cxnLst/>
                <a:rect l="l" t="t" r="r" b="b"/>
                <a:pathLst>
                  <a:path w="5146" h="8083" extrusionOk="0">
                    <a:moveTo>
                      <a:pt x="1" y="1"/>
                    </a:moveTo>
                    <a:lnTo>
                      <a:pt x="1" y="8082"/>
                    </a:lnTo>
                    <a:cubicBezTo>
                      <a:pt x="1582" y="5309"/>
                      <a:pt x="3314" y="2548"/>
                      <a:pt x="5146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5" name="Google Shape;115;p10"/>
              <p:cNvSpPr/>
              <p:nvPr/>
            </p:nvSpPr>
            <p:spPr>
              <a:xfrm>
                <a:off x="2387100" y="3646800"/>
                <a:ext cx="1232950" cy="572875"/>
              </a:xfrm>
              <a:custGeom>
                <a:avLst/>
                <a:gdLst/>
                <a:ahLst/>
                <a:cxnLst/>
                <a:rect l="l" t="t" r="r" b="b"/>
                <a:pathLst>
                  <a:path w="49318" h="22915" extrusionOk="0">
                    <a:moveTo>
                      <a:pt x="5447" y="1"/>
                    </a:moveTo>
                    <a:cubicBezTo>
                      <a:pt x="3527" y="2649"/>
                      <a:pt x="1707" y="5560"/>
                      <a:pt x="1" y="8572"/>
                    </a:cubicBezTo>
                    <a:lnTo>
                      <a:pt x="1" y="22915"/>
                    </a:lnTo>
                    <a:cubicBezTo>
                      <a:pt x="339" y="22815"/>
                      <a:pt x="678" y="22714"/>
                      <a:pt x="1017" y="22614"/>
                    </a:cubicBezTo>
                    <a:cubicBezTo>
                      <a:pt x="2448" y="22187"/>
                      <a:pt x="3928" y="21723"/>
                      <a:pt x="5409" y="21196"/>
                    </a:cubicBezTo>
                    <a:cubicBezTo>
                      <a:pt x="10052" y="17419"/>
                      <a:pt x="14482" y="13077"/>
                      <a:pt x="19100" y="8559"/>
                    </a:cubicBezTo>
                    <a:lnTo>
                      <a:pt x="20593" y="7091"/>
                    </a:lnTo>
                    <a:cubicBezTo>
                      <a:pt x="21484" y="6263"/>
                      <a:pt x="22451" y="5685"/>
                      <a:pt x="23467" y="5372"/>
                    </a:cubicBezTo>
                    <a:cubicBezTo>
                      <a:pt x="24079" y="5184"/>
                      <a:pt x="24724" y="5092"/>
                      <a:pt x="25393" y="5092"/>
                    </a:cubicBezTo>
                    <a:cubicBezTo>
                      <a:pt x="25752" y="5092"/>
                      <a:pt x="26119" y="5118"/>
                      <a:pt x="26491" y="5171"/>
                    </a:cubicBezTo>
                    <a:cubicBezTo>
                      <a:pt x="29666" y="5761"/>
                      <a:pt x="32465" y="7718"/>
                      <a:pt x="35175" y="9613"/>
                    </a:cubicBezTo>
                    <a:cubicBezTo>
                      <a:pt x="37170" y="11019"/>
                      <a:pt x="39241" y="12449"/>
                      <a:pt x="41424" y="13315"/>
                    </a:cubicBezTo>
                    <a:cubicBezTo>
                      <a:pt x="41802" y="13358"/>
                      <a:pt x="42178" y="13382"/>
                      <a:pt x="42551" y="13382"/>
                    </a:cubicBezTo>
                    <a:cubicBezTo>
                      <a:pt x="43802" y="13382"/>
                      <a:pt x="45026" y="13119"/>
                      <a:pt x="46206" y="12462"/>
                    </a:cubicBezTo>
                    <a:cubicBezTo>
                      <a:pt x="46820" y="12110"/>
                      <a:pt x="47398" y="11671"/>
                      <a:pt x="47950" y="11144"/>
                    </a:cubicBezTo>
                    <a:cubicBezTo>
                      <a:pt x="49255" y="8296"/>
                      <a:pt x="49318" y="3765"/>
                      <a:pt x="4892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6" name="Google Shape;116;p10"/>
              <p:cNvSpPr/>
              <p:nvPr/>
            </p:nvSpPr>
            <p:spPr>
              <a:xfrm>
                <a:off x="2387100" y="3646800"/>
                <a:ext cx="1386375" cy="956875"/>
              </a:xfrm>
              <a:custGeom>
                <a:avLst/>
                <a:gdLst/>
                <a:ahLst/>
                <a:cxnLst/>
                <a:rect l="l" t="t" r="r" b="b"/>
                <a:pathLst>
                  <a:path w="55455" h="38275" extrusionOk="0">
                    <a:moveTo>
                      <a:pt x="54300" y="1"/>
                    </a:moveTo>
                    <a:cubicBezTo>
                      <a:pt x="55228" y="4180"/>
                      <a:pt x="53220" y="9400"/>
                      <a:pt x="50598" y="11834"/>
                    </a:cubicBezTo>
                    <a:cubicBezTo>
                      <a:pt x="49104" y="13215"/>
                      <a:pt x="47385" y="14131"/>
                      <a:pt x="45628" y="14457"/>
                    </a:cubicBezTo>
                    <a:cubicBezTo>
                      <a:pt x="45064" y="14561"/>
                      <a:pt x="44503" y="14608"/>
                      <a:pt x="43946" y="14608"/>
                    </a:cubicBezTo>
                    <a:cubicBezTo>
                      <a:pt x="40449" y="14608"/>
                      <a:pt x="37120" y="12744"/>
                      <a:pt x="34359" y="11207"/>
                    </a:cubicBezTo>
                    <a:cubicBezTo>
                      <a:pt x="34083" y="11044"/>
                      <a:pt x="33782" y="10881"/>
                      <a:pt x="33481" y="10692"/>
                    </a:cubicBezTo>
                    <a:lnTo>
                      <a:pt x="33481" y="10692"/>
                    </a:lnTo>
                    <a:cubicBezTo>
                      <a:pt x="33958" y="10881"/>
                      <a:pt x="34422" y="11081"/>
                      <a:pt x="34886" y="11270"/>
                    </a:cubicBezTo>
                    <a:cubicBezTo>
                      <a:pt x="36643" y="12010"/>
                      <a:pt x="38488" y="12763"/>
                      <a:pt x="40308" y="13139"/>
                    </a:cubicBezTo>
                    <a:cubicBezTo>
                      <a:pt x="38488" y="12261"/>
                      <a:pt x="36756" y="11056"/>
                      <a:pt x="35062" y="9877"/>
                    </a:cubicBezTo>
                    <a:cubicBezTo>
                      <a:pt x="32377" y="7994"/>
                      <a:pt x="29591" y="6049"/>
                      <a:pt x="26454" y="5460"/>
                    </a:cubicBezTo>
                    <a:cubicBezTo>
                      <a:pt x="26104" y="5408"/>
                      <a:pt x="25759" y="5383"/>
                      <a:pt x="25419" y="5383"/>
                    </a:cubicBezTo>
                    <a:cubicBezTo>
                      <a:pt x="24760" y="5383"/>
                      <a:pt x="24122" y="5478"/>
                      <a:pt x="23517" y="5660"/>
                    </a:cubicBezTo>
                    <a:cubicBezTo>
                      <a:pt x="22526" y="5962"/>
                      <a:pt x="21585" y="6526"/>
                      <a:pt x="20731" y="7329"/>
                    </a:cubicBezTo>
                    <a:lnTo>
                      <a:pt x="19238" y="8798"/>
                    </a:lnTo>
                    <a:cubicBezTo>
                      <a:pt x="14833" y="13102"/>
                      <a:pt x="10592" y="17255"/>
                      <a:pt x="6175" y="20907"/>
                    </a:cubicBezTo>
                    <a:cubicBezTo>
                      <a:pt x="6012" y="21045"/>
                      <a:pt x="5848" y="21183"/>
                      <a:pt x="5673" y="21321"/>
                    </a:cubicBezTo>
                    <a:cubicBezTo>
                      <a:pt x="3828" y="22840"/>
                      <a:pt x="1946" y="24258"/>
                      <a:pt x="1" y="25563"/>
                    </a:cubicBezTo>
                    <a:lnTo>
                      <a:pt x="1" y="38275"/>
                    </a:lnTo>
                    <a:cubicBezTo>
                      <a:pt x="2234" y="35727"/>
                      <a:pt x="4807" y="33745"/>
                      <a:pt x="7329" y="31737"/>
                    </a:cubicBezTo>
                    <a:cubicBezTo>
                      <a:pt x="10366" y="29327"/>
                      <a:pt x="13428" y="26755"/>
                      <a:pt x="15699" y="23091"/>
                    </a:cubicBezTo>
                    <a:cubicBezTo>
                      <a:pt x="18322" y="18862"/>
                      <a:pt x="19966" y="13114"/>
                      <a:pt x="23605" y="10642"/>
                    </a:cubicBezTo>
                    <a:cubicBezTo>
                      <a:pt x="24924" y="9751"/>
                      <a:pt x="26343" y="9406"/>
                      <a:pt x="27799" y="9406"/>
                    </a:cubicBezTo>
                    <a:cubicBezTo>
                      <a:pt x="29293" y="9406"/>
                      <a:pt x="30826" y="9770"/>
                      <a:pt x="32327" y="10278"/>
                    </a:cubicBezTo>
                    <a:cubicBezTo>
                      <a:pt x="32590" y="10441"/>
                      <a:pt x="32866" y="10592"/>
                      <a:pt x="33130" y="10743"/>
                    </a:cubicBezTo>
                    <a:cubicBezTo>
                      <a:pt x="33519" y="10969"/>
                      <a:pt x="33895" y="11194"/>
                      <a:pt x="34246" y="11395"/>
                    </a:cubicBezTo>
                    <a:cubicBezTo>
                      <a:pt x="37020" y="12939"/>
                      <a:pt x="40379" y="14816"/>
                      <a:pt x="43924" y="14816"/>
                    </a:cubicBezTo>
                    <a:cubicBezTo>
                      <a:pt x="44500" y="14816"/>
                      <a:pt x="45081" y="14767"/>
                      <a:pt x="45666" y="14658"/>
                    </a:cubicBezTo>
                    <a:cubicBezTo>
                      <a:pt x="47473" y="14332"/>
                      <a:pt x="49242" y="13403"/>
                      <a:pt x="50761" y="11985"/>
                    </a:cubicBezTo>
                    <a:cubicBezTo>
                      <a:pt x="53409" y="9513"/>
                      <a:pt x="55454" y="4242"/>
                      <a:pt x="54538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7" name="Google Shape;117;p10"/>
              <p:cNvSpPr/>
              <p:nvPr/>
            </p:nvSpPr>
            <p:spPr>
              <a:xfrm>
                <a:off x="2387100" y="4176675"/>
                <a:ext cx="135250" cy="48350"/>
              </a:xfrm>
              <a:custGeom>
                <a:avLst/>
                <a:gdLst/>
                <a:ahLst/>
                <a:cxnLst/>
                <a:rect l="l" t="t" r="r" b="b"/>
                <a:pathLst>
                  <a:path w="5410" h="1934" extrusionOk="0">
                    <a:moveTo>
                      <a:pt x="5409" y="1"/>
                    </a:moveTo>
                    <a:lnTo>
                      <a:pt x="5409" y="1"/>
                    </a:lnTo>
                    <a:cubicBezTo>
                      <a:pt x="3928" y="528"/>
                      <a:pt x="2448" y="992"/>
                      <a:pt x="1017" y="1419"/>
                    </a:cubicBezTo>
                    <a:cubicBezTo>
                      <a:pt x="678" y="1519"/>
                      <a:pt x="339" y="1620"/>
                      <a:pt x="1" y="1720"/>
                    </a:cubicBezTo>
                    <a:lnTo>
                      <a:pt x="1" y="1933"/>
                    </a:lnTo>
                    <a:cubicBezTo>
                      <a:pt x="365" y="1833"/>
                      <a:pt x="729" y="1733"/>
                      <a:pt x="1092" y="1620"/>
                    </a:cubicBezTo>
                    <a:cubicBezTo>
                      <a:pt x="2335" y="1256"/>
                      <a:pt x="3615" y="854"/>
                      <a:pt x="4907" y="402"/>
                    </a:cubicBezTo>
                    <a:cubicBezTo>
                      <a:pt x="5070" y="264"/>
                      <a:pt x="5246" y="139"/>
                      <a:pt x="540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118" name="Google Shape;118;p10"/>
          <p:cNvSpPr txBox="1">
            <a:spLocks noGrp="1"/>
          </p:cNvSpPr>
          <p:nvPr>
            <p:ph type="title"/>
          </p:nvPr>
        </p:nvSpPr>
        <p:spPr>
          <a:xfrm>
            <a:off x="2687800" y="720000"/>
            <a:ext cx="6816400" cy="57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4667" b="1">
                <a:solidFill>
                  <a:srgbClr val="EA8C6D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4667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  <p:sp>
        <p:nvSpPr>
          <p:cNvPr id="119" name="Google Shape;119;p10"/>
          <p:cNvSpPr txBox="1">
            <a:spLocks noGrp="1"/>
          </p:cNvSpPr>
          <p:nvPr>
            <p:ph type="title" idx="2"/>
          </p:nvPr>
        </p:nvSpPr>
        <p:spPr>
          <a:xfrm>
            <a:off x="4803144" y="3770728"/>
            <a:ext cx="2624800" cy="51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300"/>
              <a:buFont typeface="Amatic SC"/>
              <a:buNone/>
              <a:defRPr sz="4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120" name="Google Shape;120;p10"/>
          <p:cNvSpPr txBox="1">
            <a:spLocks noGrp="1"/>
          </p:cNvSpPr>
          <p:nvPr>
            <p:ph type="subTitle" idx="1"/>
          </p:nvPr>
        </p:nvSpPr>
        <p:spPr>
          <a:xfrm>
            <a:off x="4548344" y="4408333"/>
            <a:ext cx="3134400" cy="1724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2133"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21" name="Google Shape;121;p10"/>
          <p:cNvSpPr txBox="1">
            <a:spLocks noGrp="1"/>
          </p:cNvSpPr>
          <p:nvPr>
            <p:ph type="title" idx="3"/>
          </p:nvPr>
        </p:nvSpPr>
        <p:spPr>
          <a:xfrm>
            <a:off x="1375400" y="3770728"/>
            <a:ext cx="2624800" cy="51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300"/>
              <a:buFont typeface="Amatic SC"/>
              <a:buNone/>
              <a:defRPr sz="4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122" name="Google Shape;122;p10"/>
          <p:cNvSpPr txBox="1">
            <a:spLocks noGrp="1"/>
          </p:cNvSpPr>
          <p:nvPr>
            <p:ph type="subTitle" idx="4"/>
          </p:nvPr>
        </p:nvSpPr>
        <p:spPr>
          <a:xfrm>
            <a:off x="1120600" y="4408333"/>
            <a:ext cx="3134400" cy="1724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2133"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23" name="Google Shape;123;p10"/>
          <p:cNvSpPr txBox="1">
            <a:spLocks noGrp="1"/>
          </p:cNvSpPr>
          <p:nvPr>
            <p:ph type="title" idx="5"/>
          </p:nvPr>
        </p:nvSpPr>
        <p:spPr>
          <a:xfrm>
            <a:off x="8230872" y="3770728"/>
            <a:ext cx="2624800" cy="51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300"/>
              <a:buFont typeface="Amatic SC"/>
              <a:buNone/>
              <a:defRPr sz="4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124" name="Google Shape;124;p10"/>
          <p:cNvSpPr txBox="1">
            <a:spLocks noGrp="1"/>
          </p:cNvSpPr>
          <p:nvPr>
            <p:ph type="subTitle" idx="6"/>
          </p:nvPr>
        </p:nvSpPr>
        <p:spPr>
          <a:xfrm>
            <a:off x="7976072" y="4408333"/>
            <a:ext cx="3134400" cy="1724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2133"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972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image" Target="../media/image5.jpg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2DD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Font typeface="Amatic SC"/>
              <a:buNone/>
              <a:defRPr sz="28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allanna"/>
              <a:buChar char="●"/>
              <a:defRPr sz="18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○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■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●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○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■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●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○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Mallanna"/>
              <a:buChar char="■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5665767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  <p:sldLayoutId id="2147483746" r:id="rId14"/>
    <p:sldLayoutId id="2147483747" r:id="rId15"/>
    <p:sldLayoutId id="2147483748" r:id="rId16"/>
    <p:sldLayoutId id="2147483749" r:id="rId17"/>
    <p:sldLayoutId id="2147483750" r:id="rId18"/>
    <p:sldLayoutId id="2147483751" r:id="rId19"/>
    <p:sldLayoutId id="2147483752" r:id="rId20"/>
    <p:sldLayoutId id="2147483753" r:id="rId21"/>
    <p:sldLayoutId id="2147483754" r:id="rId22"/>
    <p:sldLayoutId id="2147483755" r:id="rId23"/>
    <p:sldLayoutId id="2147483756" r:id="rId24"/>
    <p:sldLayoutId id="2147483757" r:id="rId25"/>
    <p:sldLayoutId id="2147483758" r:id="rId26"/>
    <p:sldLayoutId id="2147483759" r:id="rId27"/>
    <p:sldLayoutId id="2147483760" r:id="rId28"/>
    <p:sldLayoutId id="2147483761" r:id="rId29"/>
    <p:sldLayoutId id="2147483762" r:id="rId3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01/20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035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</p:sldLayoutIdLst>
  <p:transition spd="slow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ABD190-56AD-4C55-BBCA-1554B872117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16/20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674BA-2DE0-4D90-8561-25BA31F62F1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5742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5.xml"/><Relationship Id="rId18" Type="http://schemas.openxmlformats.org/officeDocument/2006/relationships/slide" Target="slide16.xml"/><Relationship Id="rId3" Type="http://schemas.openxmlformats.org/officeDocument/2006/relationships/slideLayout" Target="../slideLayouts/slideLayout32.xml"/><Relationship Id="rId7" Type="http://schemas.openxmlformats.org/officeDocument/2006/relationships/slide" Target="slide4.xml"/><Relationship Id="rId12" Type="http://schemas.openxmlformats.org/officeDocument/2006/relationships/slide" Target="slide10.xml"/><Relationship Id="rId17" Type="http://schemas.openxmlformats.org/officeDocument/2006/relationships/image" Target="../media/image11.png"/><Relationship Id="rId2" Type="http://schemas.openxmlformats.org/officeDocument/2006/relationships/audio" Target="../media/media1.wav"/><Relationship Id="rId16" Type="http://schemas.openxmlformats.org/officeDocument/2006/relationships/image" Target="../media/image10.gif"/><Relationship Id="rId20" Type="http://schemas.openxmlformats.org/officeDocument/2006/relationships/image" Target="../media/image12.png"/><Relationship Id="rId1" Type="http://schemas.microsoft.com/office/2007/relationships/media" Target="../media/media1.wav"/><Relationship Id="rId6" Type="http://schemas.openxmlformats.org/officeDocument/2006/relationships/slide" Target="slide2.xml"/><Relationship Id="rId11" Type="http://schemas.openxmlformats.org/officeDocument/2006/relationships/slide" Target="slide7.xml"/><Relationship Id="rId5" Type="http://schemas.openxmlformats.org/officeDocument/2006/relationships/image" Target="../media/image7.png"/><Relationship Id="rId15" Type="http://schemas.openxmlformats.org/officeDocument/2006/relationships/image" Target="../media/image9.gif"/><Relationship Id="rId10" Type="http://schemas.openxmlformats.org/officeDocument/2006/relationships/slide" Target="slide6.xml"/><Relationship Id="rId19" Type="http://schemas.openxmlformats.org/officeDocument/2006/relationships/slide" Target="slide11.xml"/><Relationship Id="rId4" Type="http://schemas.openxmlformats.org/officeDocument/2006/relationships/image" Target="../media/image6.png"/><Relationship Id="rId9" Type="http://schemas.openxmlformats.org/officeDocument/2006/relationships/slide" Target="slide3.xml"/><Relationship Id="rId14" Type="http://schemas.openxmlformats.org/officeDocument/2006/relationships/image" Target="../media/image8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fif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4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5.png"/><Relationship Id="rId7" Type="http://schemas.openxmlformats.org/officeDocument/2006/relationships/image" Target="../media/image5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3.png"/><Relationship Id="rId4" Type="http://schemas.openxmlformats.org/officeDocument/2006/relationships/image" Target="../media/image46.png"/><Relationship Id="rId9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12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0.xml"/><Relationship Id="rId11" Type="http://schemas.openxmlformats.org/officeDocument/2006/relationships/image" Target="../media/image67.png"/><Relationship Id="rId10" Type="http://schemas.openxmlformats.org/officeDocument/2006/relationships/image" Target="../media/image66.png"/><Relationship Id="rId9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7" Type="http://schemas.openxmlformats.org/officeDocument/2006/relationships/image" Target="../media/image7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0.xml"/><Relationship Id="rId10" Type="http://schemas.openxmlformats.org/officeDocument/2006/relationships/image" Target="../media/image74.png"/><Relationship Id="rId9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7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75.png"/><Relationship Id="rId4" Type="http://schemas.openxmlformats.org/officeDocument/2006/relationships/image" Target="../media/image83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9.png"/><Relationship Id="rId3" Type="http://schemas.openxmlformats.org/officeDocument/2006/relationships/image" Target="../media/image84.png"/><Relationship Id="rId12" Type="http://schemas.openxmlformats.org/officeDocument/2006/relationships/image" Target="../media/image88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0.xml"/><Relationship Id="rId11" Type="http://schemas.openxmlformats.org/officeDocument/2006/relationships/image" Target="../media/image87.png"/><Relationship Id="rId10" Type="http://schemas.openxmlformats.org/officeDocument/2006/relationships/image" Target="../media/image86.png"/><Relationship Id="rId9" Type="http://schemas.openxmlformats.org/officeDocument/2006/relationships/image" Target="../media/image8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1.png"/><Relationship Id="rId7" Type="http://schemas.openxmlformats.org/officeDocument/2006/relationships/image" Target="../media/image99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12" Type="http://schemas.openxmlformats.org/officeDocument/2006/relationships/image" Target="../media/image114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" Target="slide1.xml"/><Relationship Id="rId1" Type="http://schemas.openxmlformats.org/officeDocument/2006/relationships/slideLayout" Target="../slideLayouts/slideLayout43.xml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n18 zalo Nguyen Thu Trang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n18 zalo Nguyen Thu Trang"/>
          <p:cNvSpPr/>
          <p:nvPr/>
        </p:nvSpPr>
        <p:spPr>
          <a:xfrm>
            <a:off x="6971295" y="5889395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n18 zalo Nguyen Thu Trang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n18 zalo Nguyen Thu Trang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n18 zalo Nguyen Thu Trang">
            <a:hlinkClick r:id="rId8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n18 zalo Nguyen Thu Trang">
            <a:hlinkClick r:id="rId9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n18 zalo Nguyen Thu Trang">
            <a:hlinkClick r:id="rId10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 descr="n18 zalo Nguyen Thu Trang">
            <a:hlinkClick r:id="rId11" action="ppaction://hlinksldjump"/>
          </p:cNvPr>
          <p:cNvSpPr/>
          <p:nvPr/>
        </p:nvSpPr>
        <p:spPr>
          <a:xfrm>
            <a:off x="3854396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 descr="n18 zalo Nguyen Thu Trang">
            <a:hlinkClick r:id="rId12" action="ppaction://hlinksldjump"/>
          </p:cNvPr>
          <p:cNvSpPr/>
          <p:nvPr/>
        </p:nvSpPr>
        <p:spPr>
          <a:xfrm>
            <a:off x="859321" y="527912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 descr="n18 zalo Nguyen Thu Trang">
            <a:hlinkClick r:id="rId13" action="ppaction://hlinksldjump"/>
          </p:cNvPr>
          <p:cNvSpPr/>
          <p:nvPr/>
        </p:nvSpPr>
        <p:spPr>
          <a:xfrm>
            <a:off x="2357238" y="527912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Rounded Rectangle 39" descr="n18 zalo Nguyen Thu Trang">
            <a:hlinkClick r:id="rId12" action="ppaction://hlinksldjump"/>
          </p:cNvPr>
          <p:cNvSpPr/>
          <p:nvPr/>
        </p:nvSpPr>
        <p:spPr>
          <a:xfrm>
            <a:off x="3880521" y="527912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n18 zalo Nguyen Thu Trang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n18 zalo Nguyen Thu Tra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 descr="n18 zalo Nguyen Thu Tra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 descr="n18 zalo Nguyen Thu Tra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 descr="n18 zalo Nguyen Thu Tra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 descr="n18 zalo Nguyen Thu Trang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 descr="n18 zalo Nguyen Thu Tra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 descr="n18 zalo Nguyen Thu Trang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 descr="n18 zalo Nguyen Thu Trang">
            <a:hlinkClick r:id="rId18" action="ppaction://hlinksldjump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050" name="Picture 2" descr="n18 zalo Nguyen Thu Trang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1830" y="5878286"/>
            <a:ext cx="849749" cy="849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7804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2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15" descr="n18 zalo Nguyen Thu Trang">
            <a:extLst>
              <a:ext uri="{FF2B5EF4-FFF2-40B4-BE49-F238E27FC236}">
                <a16:creationId xmlns:a16="http://schemas.microsoft.com/office/drawing/2014/main" id="{52602DC7-5EBB-4DE3-9925-372C48488957}"/>
              </a:ext>
            </a:extLst>
          </p:cNvPr>
          <p:cNvSpPr/>
          <p:nvPr/>
        </p:nvSpPr>
        <p:spPr>
          <a:xfrm>
            <a:off x="357809" y="254470"/>
            <a:ext cx="11622156" cy="2170075"/>
          </a:xfrm>
          <a:custGeom>
            <a:avLst/>
            <a:gdLst>
              <a:gd name="csX0" fmla="*/ 0 w 11622156"/>
              <a:gd name="csY0" fmla="*/ 361686 h 2170075"/>
              <a:gd name="csX1" fmla="*/ 361686 w 11622156"/>
              <a:gd name="csY1" fmla="*/ 0 h 2170075"/>
              <a:gd name="csX2" fmla="*/ 1153282 w 11622156"/>
              <a:gd name="csY2" fmla="*/ 0 h 2170075"/>
              <a:gd name="csX3" fmla="*/ 1508926 w 11622156"/>
              <a:gd name="csY3" fmla="*/ 0 h 2170075"/>
              <a:gd name="csX4" fmla="*/ 1864571 w 11622156"/>
              <a:gd name="csY4" fmla="*/ 0 h 2170075"/>
              <a:gd name="csX5" fmla="*/ 2656167 w 11622156"/>
              <a:gd name="csY5" fmla="*/ 0 h 2170075"/>
              <a:gd name="csX6" fmla="*/ 3338775 w 11622156"/>
              <a:gd name="csY6" fmla="*/ 0 h 2170075"/>
              <a:gd name="csX7" fmla="*/ 3694419 w 11622156"/>
              <a:gd name="csY7" fmla="*/ 0 h 2170075"/>
              <a:gd name="csX8" fmla="*/ 4050064 w 11622156"/>
              <a:gd name="csY8" fmla="*/ 0 h 2170075"/>
              <a:gd name="csX9" fmla="*/ 4623684 w 11622156"/>
              <a:gd name="csY9" fmla="*/ 0 h 2170075"/>
              <a:gd name="csX10" fmla="*/ 5197304 w 11622156"/>
              <a:gd name="csY10" fmla="*/ 0 h 2170075"/>
              <a:gd name="csX11" fmla="*/ 5552949 w 11622156"/>
              <a:gd name="csY11" fmla="*/ 0 h 2170075"/>
              <a:gd name="csX12" fmla="*/ 6235557 w 11622156"/>
              <a:gd name="csY12" fmla="*/ 0 h 2170075"/>
              <a:gd name="csX13" fmla="*/ 6918165 w 11622156"/>
              <a:gd name="csY13" fmla="*/ 0 h 2170075"/>
              <a:gd name="csX14" fmla="*/ 7709761 w 11622156"/>
              <a:gd name="csY14" fmla="*/ 0 h 2170075"/>
              <a:gd name="csX15" fmla="*/ 7956418 w 11622156"/>
              <a:gd name="csY15" fmla="*/ 0 h 2170075"/>
              <a:gd name="csX16" fmla="*/ 8639026 w 11622156"/>
              <a:gd name="csY16" fmla="*/ 0 h 2170075"/>
              <a:gd name="csX17" fmla="*/ 9103658 w 11622156"/>
              <a:gd name="csY17" fmla="*/ 0 h 2170075"/>
              <a:gd name="csX18" fmla="*/ 9895254 w 11622156"/>
              <a:gd name="csY18" fmla="*/ 0 h 2170075"/>
              <a:gd name="csX19" fmla="*/ 10577862 w 11622156"/>
              <a:gd name="csY19" fmla="*/ 0 h 2170075"/>
              <a:gd name="csX20" fmla="*/ 11260470 w 11622156"/>
              <a:gd name="csY20" fmla="*/ 0 h 2170075"/>
              <a:gd name="csX21" fmla="*/ 11622156 w 11622156"/>
              <a:gd name="csY21" fmla="*/ 361686 h 2170075"/>
              <a:gd name="csX22" fmla="*/ 11622156 w 11622156"/>
              <a:gd name="csY22" fmla="*/ 858387 h 2170075"/>
              <a:gd name="csX23" fmla="*/ 11622156 w 11622156"/>
              <a:gd name="csY23" fmla="*/ 1311688 h 2170075"/>
              <a:gd name="csX24" fmla="*/ 11622156 w 11622156"/>
              <a:gd name="csY24" fmla="*/ 1808389 h 2170075"/>
              <a:gd name="csX25" fmla="*/ 11260470 w 11622156"/>
              <a:gd name="csY25" fmla="*/ 2170075 h 2170075"/>
              <a:gd name="csX26" fmla="*/ 10686850 w 11622156"/>
              <a:gd name="csY26" fmla="*/ 2170075 h 2170075"/>
              <a:gd name="csX27" fmla="*/ 10331205 w 11622156"/>
              <a:gd name="csY27" fmla="*/ 2170075 h 2170075"/>
              <a:gd name="csX28" fmla="*/ 9975561 w 11622156"/>
              <a:gd name="csY28" fmla="*/ 2170075 h 2170075"/>
              <a:gd name="csX29" fmla="*/ 9401941 w 11622156"/>
              <a:gd name="csY29" fmla="*/ 2170075 h 2170075"/>
              <a:gd name="csX30" fmla="*/ 8937308 w 11622156"/>
              <a:gd name="csY30" fmla="*/ 2170075 h 2170075"/>
              <a:gd name="csX31" fmla="*/ 8581664 w 11622156"/>
              <a:gd name="csY31" fmla="*/ 2170075 h 2170075"/>
              <a:gd name="csX32" fmla="*/ 8226019 w 11622156"/>
              <a:gd name="csY32" fmla="*/ 2170075 h 2170075"/>
              <a:gd name="csX33" fmla="*/ 7870375 w 11622156"/>
              <a:gd name="csY33" fmla="*/ 2170075 h 2170075"/>
              <a:gd name="csX34" fmla="*/ 7514730 w 11622156"/>
              <a:gd name="csY34" fmla="*/ 2170075 h 2170075"/>
              <a:gd name="csX35" fmla="*/ 7050098 w 11622156"/>
              <a:gd name="csY35" fmla="*/ 2170075 h 2170075"/>
              <a:gd name="csX36" fmla="*/ 6367490 w 11622156"/>
              <a:gd name="csY36" fmla="*/ 2170075 h 2170075"/>
              <a:gd name="csX37" fmla="*/ 5575894 w 11622156"/>
              <a:gd name="csY37" fmla="*/ 2170075 h 2170075"/>
              <a:gd name="csX38" fmla="*/ 4893286 w 11622156"/>
              <a:gd name="csY38" fmla="*/ 2170075 h 2170075"/>
              <a:gd name="csX39" fmla="*/ 4101690 w 11622156"/>
              <a:gd name="csY39" fmla="*/ 2170075 h 2170075"/>
              <a:gd name="csX40" fmla="*/ 3855033 w 11622156"/>
              <a:gd name="csY40" fmla="*/ 2170075 h 2170075"/>
              <a:gd name="csX41" fmla="*/ 3063437 w 11622156"/>
              <a:gd name="csY41" fmla="*/ 2170075 h 2170075"/>
              <a:gd name="csX42" fmla="*/ 2707793 w 11622156"/>
              <a:gd name="csY42" fmla="*/ 2170075 h 2170075"/>
              <a:gd name="csX43" fmla="*/ 1916197 w 11622156"/>
              <a:gd name="csY43" fmla="*/ 2170075 h 2170075"/>
              <a:gd name="csX44" fmla="*/ 1342577 w 11622156"/>
              <a:gd name="csY44" fmla="*/ 2170075 h 2170075"/>
              <a:gd name="csX45" fmla="*/ 1095920 w 11622156"/>
              <a:gd name="csY45" fmla="*/ 2170075 h 2170075"/>
              <a:gd name="csX46" fmla="*/ 361686 w 11622156"/>
              <a:gd name="csY46" fmla="*/ 2170075 h 2170075"/>
              <a:gd name="csX47" fmla="*/ 0 w 11622156"/>
              <a:gd name="csY47" fmla="*/ 1808389 h 2170075"/>
              <a:gd name="csX48" fmla="*/ 0 w 11622156"/>
              <a:gd name="csY48" fmla="*/ 1326155 h 2170075"/>
              <a:gd name="csX49" fmla="*/ 0 w 11622156"/>
              <a:gd name="csY49" fmla="*/ 843920 h 2170075"/>
              <a:gd name="csX50" fmla="*/ 0 w 11622156"/>
              <a:gd name="csY50" fmla="*/ 361686 h 2170075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  <a:cxn ang="0">
                <a:pos x="csX43" y="csY43"/>
              </a:cxn>
              <a:cxn ang="0">
                <a:pos x="csX44" y="csY44"/>
              </a:cxn>
              <a:cxn ang="0">
                <a:pos x="csX45" y="csY45"/>
              </a:cxn>
              <a:cxn ang="0">
                <a:pos x="csX46" y="csY46"/>
              </a:cxn>
              <a:cxn ang="0">
                <a:pos x="csX47" y="csY47"/>
              </a:cxn>
              <a:cxn ang="0">
                <a:pos x="csX48" y="csY48"/>
              </a:cxn>
              <a:cxn ang="0">
                <a:pos x="csX49" y="csY49"/>
              </a:cxn>
              <a:cxn ang="0">
                <a:pos x="csX50" y="csY50"/>
              </a:cxn>
            </a:cxnLst>
            <a:rect l="l" t="t" r="r" b="b"/>
            <a:pathLst>
              <a:path w="11622156" h="2170075" fill="none" extrusionOk="0">
                <a:moveTo>
                  <a:pt x="0" y="361686"/>
                </a:moveTo>
                <a:cubicBezTo>
                  <a:pt x="-26888" y="131677"/>
                  <a:pt x="201328" y="-28941"/>
                  <a:pt x="361686" y="0"/>
                </a:cubicBezTo>
                <a:cubicBezTo>
                  <a:pt x="582008" y="-58794"/>
                  <a:pt x="806663" y="71679"/>
                  <a:pt x="1153282" y="0"/>
                </a:cubicBezTo>
                <a:cubicBezTo>
                  <a:pt x="1499901" y="-71679"/>
                  <a:pt x="1331150" y="41503"/>
                  <a:pt x="1508926" y="0"/>
                </a:cubicBezTo>
                <a:cubicBezTo>
                  <a:pt x="1686702" y="-41503"/>
                  <a:pt x="1778427" y="1081"/>
                  <a:pt x="1864571" y="0"/>
                </a:cubicBezTo>
                <a:cubicBezTo>
                  <a:pt x="1950716" y="-1081"/>
                  <a:pt x="2286003" y="24333"/>
                  <a:pt x="2656167" y="0"/>
                </a:cubicBezTo>
                <a:cubicBezTo>
                  <a:pt x="3026331" y="-24333"/>
                  <a:pt x="3194828" y="25706"/>
                  <a:pt x="3338775" y="0"/>
                </a:cubicBezTo>
                <a:cubicBezTo>
                  <a:pt x="3482722" y="-25706"/>
                  <a:pt x="3533457" y="12810"/>
                  <a:pt x="3694419" y="0"/>
                </a:cubicBezTo>
                <a:cubicBezTo>
                  <a:pt x="3855381" y="-12810"/>
                  <a:pt x="3901679" y="3726"/>
                  <a:pt x="4050064" y="0"/>
                </a:cubicBezTo>
                <a:cubicBezTo>
                  <a:pt x="4198450" y="-3726"/>
                  <a:pt x="4353880" y="279"/>
                  <a:pt x="4623684" y="0"/>
                </a:cubicBezTo>
                <a:cubicBezTo>
                  <a:pt x="4893488" y="-279"/>
                  <a:pt x="5026249" y="62970"/>
                  <a:pt x="5197304" y="0"/>
                </a:cubicBezTo>
                <a:cubicBezTo>
                  <a:pt x="5368359" y="-62970"/>
                  <a:pt x="5457805" y="27987"/>
                  <a:pt x="5552949" y="0"/>
                </a:cubicBezTo>
                <a:cubicBezTo>
                  <a:pt x="5648093" y="-27987"/>
                  <a:pt x="5914168" y="35308"/>
                  <a:pt x="6235557" y="0"/>
                </a:cubicBezTo>
                <a:cubicBezTo>
                  <a:pt x="6556946" y="-35308"/>
                  <a:pt x="6583466" y="9925"/>
                  <a:pt x="6918165" y="0"/>
                </a:cubicBezTo>
                <a:cubicBezTo>
                  <a:pt x="7252864" y="-9925"/>
                  <a:pt x="7428997" y="83359"/>
                  <a:pt x="7709761" y="0"/>
                </a:cubicBezTo>
                <a:cubicBezTo>
                  <a:pt x="7990525" y="-83359"/>
                  <a:pt x="7850219" y="16632"/>
                  <a:pt x="7956418" y="0"/>
                </a:cubicBezTo>
                <a:cubicBezTo>
                  <a:pt x="8062617" y="-16632"/>
                  <a:pt x="8407904" y="2957"/>
                  <a:pt x="8639026" y="0"/>
                </a:cubicBezTo>
                <a:cubicBezTo>
                  <a:pt x="8870148" y="-2957"/>
                  <a:pt x="8887675" y="36895"/>
                  <a:pt x="9103658" y="0"/>
                </a:cubicBezTo>
                <a:cubicBezTo>
                  <a:pt x="9319641" y="-36895"/>
                  <a:pt x="9514308" y="54060"/>
                  <a:pt x="9895254" y="0"/>
                </a:cubicBezTo>
                <a:cubicBezTo>
                  <a:pt x="10276200" y="-54060"/>
                  <a:pt x="10345617" y="81494"/>
                  <a:pt x="10577862" y="0"/>
                </a:cubicBezTo>
                <a:cubicBezTo>
                  <a:pt x="10810107" y="-81494"/>
                  <a:pt x="11119838" y="9829"/>
                  <a:pt x="11260470" y="0"/>
                </a:cubicBezTo>
                <a:cubicBezTo>
                  <a:pt x="11455314" y="-8784"/>
                  <a:pt x="11648624" y="135835"/>
                  <a:pt x="11622156" y="361686"/>
                </a:cubicBezTo>
                <a:cubicBezTo>
                  <a:pt x="11665515" y="534990"/>
                  <a:pt x="11567872" y="619496"/>
                  <a:pt x="11622156" y="858387"/>
                </a:cubicBezTo>
                <a:cubicBezTo>
                  <a:pt x="11676440" y="1097278"/>
                  <a:pt x="11603079" y="1104962"/>
                  <a:pt x="11622156" y="1311688"/>
                </a:cubicBezTo>
                <a:cubicBezTo>
                  <a:pt x="11641233" y="1518414"/>
                  <a:pt x="11620743" y="1571291"/>
                  <a:pt x="11622156" y="1808389"/>
                </a:cubicBezTo>
                <a:cubicBezTo>
                  <a:pt x="11603981" y="1999406"/>
                  <a:pt x="11464364" y="2193704"/>
                  <a:pt x="11260470" y="2170075"/>
                </a:cubicBezTo>
                <a:cubicBezTo>
                  <a:pt x="10988393" y="2218958"/>
                  <a:pt x="10871085" y="2106051"/>
                  <a:pt x="10686850" y="2170075"/>
                </a:cubicBezTo>
                <a:cubicBezTo>
                  <a:pt x="10502615" y="2234099"/>
                  <a:pt x="10420219" y="2165342"/>
                  <a:pt x="10331205" y="2170075"/>
                </a:cubicBezTo>
                <a:cubicBezTo>
                  <a:pt x="10242191" y="2174808"/>
                  <a:pt x="10120992" y="2169171"/>
                  <a:pt x="9975561" y="2170075"/>
                </a:cubicBezTo>
                <a:cubicBezTo>
                  <a:pt x="9830130" y="2170979"/>
                  <a:pt x="9583982" y="2147828"/>
                  <a:pt x="9401941" y="2170075"/>
                </a:cubicBezTo>
                <a:cubicBezTo>
                  <a:pt x="9219900" y="2192322"/>
                  <a:pt x="9137028" y="2124630"/>
                  <a:pt x="8937308" y="2170075"/>
                </a:cubicBezTo>
                <a:cubicBezTo>
                  <a:pt x="8737588" y="2215520"/>
                  <a:pt x="8689448" y="2133158"/>
                  <a:pt x="8581664" y="2170075"/>
                </a:cubicBezTo>
                <a:cubicBezTo>
                  <a:pt x="8473880" y="2206992"/>
                  <a:pt x="8306489" y="2156287"/>
                  <a:pt x="8226019" y="2170075"/>
                </a:cubicBezTo>
                <a:cubicBezTo>
                  <a:pt x="8145550" y="2183863"/>
                  <a:pt x="7988616" y="2146346"/>
                  <a:pt x="7870375" y="2170075"/>
                </a:cubicBezTo>
                <a:cubicBezTo>
                  <a:pt x="7752134" y="2193804"/>
                  <a:pt x="7679264" y="2164542"/>
                  <a:pt x="7514730" y="2170075"/>
                </a:cubicBezTo>
                <a:cubicBezTo>
                  <a:pt x="7350197" y="2175608"/>
                  <a:pt x="7258443" y="2129277"/>
                  <a:pt x="7050098" y="2170075"/>
                </a:cubicBezTo>
                <a:cubicBezTo>
                  <a:pt x="6841753" y="2210873"/>
                  <a:pt x="6625950" y="2096106"/>
                  <a:pt x="6367490" y="2170075"/>
                </a:cubicBezTo>
                <a:cubicBezTo>
                  <a:pt x="6109030" y="2244044"/>
                  <a:pt x="5968471" y="2152210"/>
                  <a:pt x="5575894" y="2170075"/>
                </a:cubicBezTo>
                <a:cubicBezTo>
                  <a:pt x="5183317" y="2187940"/>
                  <a:pt x="5116356" y="2118599"/>
                  <a:pt x="4893286" y="2170075"/>
                </a:cubicBezTo>
                <a:cubicBezTo>
                  <a:pt x="4670216" y="2221551"/>
                  <a:pt x="4481622" y="2135453"/>
                  <a:pt x="4101690" y="2170075"/>
                </a:cubicBezTo>
                <a:cubicBezTo>
                  <a:pt x="3721758" y="2204697"/>
                  <a:pt x="3906558" y="2145911"/>
                  <a:pt x="3855033" y="2170075"/>
                </a:cubicBezTo>
                <a:cubicBezTo>
                  <a:pt x="3803508" y="2194239"/>
                  <a:pt x="3307165" y="2117122"/>
                  <a:pt x="3063437" y="2170075"/>
                </a:cubicBezTo>
                <a:cubicBezTo>
                  <a:pt x="2819709" y="2223028"/>
                  <a:pt x="2829125" y="2166896"/>
                  <a:pt x="2707793" y="2170075"/>
                </a:cubicBezTo>
                <a:cubicBezTo>
                  <a:pt x="2586461" y="2173254"/>
                  <a:pt x="2209905" y="2106752"/>
                  <a:pt x="1916197" y="2170075"/>
                </a:cubicBezTo>
                <a:cubicBezTo>
                  <a:pt x="1622489" y="2233398"/>
                  <a:pt x="1613545" y="2138617"/>
                  <a:pt x="1342577" y="2170075"/>
                </a:cubicBezTo>
                <a:cubicBezTo>
                  <a:pt x="1071609" y="2201533"/>
                  <a:pt x="1165551" y="2148650"/>
                  <a:pt x="1095920" y="2170075"/>
                </a:cubicBezTo>
                <a:cubicBezTo>
                  <a:pt x="1026289" y="2191500"/>
                  <a:pt x="689558" y="2121430"/>
                  <a:pt x="361686" y="2170075"/>
                </a:cubicBezTo>
                <a:cubicBezTo>
                  <a:pt x="129130" y="2156748"/>
                  <a:pt x="-17093" y="1968927"/>
                  <a:pt x="0" y="1808389"/>
                </a:cubicBezTo>
                <a:cubicBezTo>
                  <a:pt x="-53509" y="1596617"/>
                  <a:pt x="44466" y="1524357"/>
                  <a:pt x="0" y="1326155"/>
                </a:cubicBezTo>
                <a:cubicBezTo>
                  <a:pt x="-44466" y="1127953"/>
                  <a:pt x="4012" y="1083517"/>
                  <a:pt x="0" y="843920"/>
                </a:cubicBezTo>
                <a:cubicBezTo>
                  <a:pt x="-4012" y="604324"/>
                  <a:pt x="17186" y="469428"/>
                  <a:pt x="0" y="361686"/>
                </a:cubicBezTo>
                <a:close/>
              </a:path>
              <a:path w="11622156" h="2170075" stroke="0" extrusionOk="0">
                <a:moveTo>
                  <a:pt x="0" y="361686"/>
                </a:moveTo>
                <a:cubicBezTo>
                  <a:pt x="-7280" y="197305"/>
                  <a:pt x="214854" y="-11449"/>
                  <a:pt x="361686" y="0"/>
                </a:cubicBezTo>
                <a:cubicBezTo>
                  <a:pt x="623698" y="-65517"/>
                  <a:pt x="652864" y="44221"/>
                  <a:pt x="935306" y="0"/>
                </a:cubicBezTo>
                <a:cubicBezTo>
                  <a:pt x="1217748" y="-44221"/>
                  <a:pt x="1360257" y="39711"/>
                  <a:pt x="1726902" y="0"/>
                </a:cubicBezTo>
                <a:cubicBezTo>
                  <a:pt x="2093547" y="-39711"/>
                  <a:pt x="2283942" y="47909"/>
                  <a:pt x="2518498" y="0"/>
                </a:cubicBezTo>
                <a:cubicBezTo>
                  <a:pt x="2753054" y="-47909"/>
                  <a:pt x="2837738" y="45428"/>
                  <a:pt x="3092118" y="0"/>
                </a:cubicBezTo>
                <a:cubicBezTo>
                  <a:pt x="3346498" y="-45428"/>
                  <a:pt x="3326496" y="13340"/>
                  <a:pt x="3447763" y="0"/>
                </a:cubicBezTo>
                <a:cubicBezTo>
                  <a:pt x="3569031" y="-13340"/>
                  <a:pt x="3893920" y="66274"/>
                  <a:pt x="4239359" y="0"/>
                </a:cubicBezTo>
                <a:cubicBezTo>
                  <a:pt x="4584798" y="-66274"/>
                  <a:pt x="4498388" y="43424"/>
                  <a:pt x="4703991" y="0"/>
                </a:cubicBezTo>
                <a:cubicBezTo>
                  <a:pt x="4909594" y="-43424"/>
                  <a:pt x="5058905" y="49356"/>
                  <a:pt x="5277611" y="0"/>
                </a:cubicBezTo>
                <a:cubicBezTo>
                  <a:pt x="5496317" y="-49356"/>
                  <a:pt x="5792840" y="19608"/>
                  <a:pt x="5960219" y="0"/>
                </a:cubicBezTo>
                <a:cubicBezTo>
                  <a:pt x="6127598" y="-19608"/>
                  <a:pt x="6320398" y="71163"/>
                  <a:pt x="6642827" y="0"/>
                </a:cubicBezTo>
                <a:cubicBezTo>
                  <a:pt x="6965256" y="-71163"/>
                  <a:pt x="7152315" y="31571"/>
                  <a:pt x="7325435" y="0"/>
                </a:cubicBezTo>
                <a:cubicBezTo>
                  <a:pt x="7498555" y="-31571"/>
                  <a:pt x="7955769" y="42935"/>
                  <a:pt x="8117031" y="0"/>
                </a:cubicBezTo>
                <a:cubicBezTo>
                  <a:pt x="8278293" y="-42935"/>
                  <a:pt x="8516589" y="50316"/>
                  <a:pt x="8690651" y="0"/>
                </a:cubicBezTo>
                <a:cubicBezTo>
                  <a:pt x="8864713" y="-50316"/>
                  <a:pt x="9082101" y="1971"/>
                  <a:pt x="9264272" y="0"/>
                </a:cubicBezTo>
                <a:cubicBezTo>
                  <a:pt x="9446443" y="-1971"/>
                  <a:pt x="9895149" y="9607"/>
                  <a:pt x="10055868" y="0"/>
                </a:cubicBezTo>
                <a:cubicBezTo>
                  <a:pt x="10216587" y="-9607"/>
                  <a:pt x="10672859" y="94878"/>
                  <a:pt x="11260470" y="0"/>
                </a:cubicBezTo>
                <a:cubicBezTo>
                  <a:pt x="11457461" y="33671"/>
                  <a:pt x="11650757" y="157913"/>
                  <a:pt x="11622156" y="361686"/>
                </a:cubicBezTo>
                <a:cubicBezTo>
                  <a:pt x="11644900" y="525796"/>
                  <a:pt x="11576065" y="655003"/>
                  <a:pt x="11622156" y="858387"/>
                </a:cubicBezTo>
                <a:cubicBezTo>
                  <a:pt x="11668247" y="1061771"/>
                  <a:pt x="11616453" y="1242778"/>
                  <a:pt x="11622156" y="1355089"/>
                </a:cubicBezTo>
                <a:cubicBezTo>
                  <a:pt x="11627859" y="1467400"/>
                  <a:pt x="11601308" y="1713637"/>
                  <a:pt x="11622156" y="1808389"/>
                </a:cubicBezTo>
                <a:cubicBezTo>
                  <a:pt x="11614354" y="1972470"/>
                  <a:pt x="11486288" y="2136313"/>
                  <a:pt x="11260470" y="2170075"/>
                </a:cubicBezTo>
                <a:cubicBezTo>
                  <a:pt x="11155914" y="2193815"/>
                  <a:pt x="11096161" y="2146733"/>
                  <a:pt x="11013813" y="2170075"/>
                </a:cubicBezTo>
                <a:cubicBezTo>
                  <a:pt x="10931465" y="2193417"/>
                  <a:pt x="10772784" y="2139449"/>
                  <a:pt x="10658169" y="2170075"/>
                </a:cubicBezTo>
                <a:cubicBezTo>
                  <a:pt x="10543554" y="2200701"/>
                  <a:pt x="10295037" y="2118777"/>
                  <a:pt x="9975561" y="2170075"/>
                </a:cubicBezTo>
                <a:cubicBezTo>
                  <a:pt x="9656085" y="2221373"/>
                  <a:pt x="9800811" y="2142345"/>
                  <a:pt x="9728904" y="2170075"/>
                </a:cubicBezTo>
                <a:cubicBezTo>
                  <a:pt x="9656997" y="2197805"/>
                  <a:pt x="9477438" y="2115932"/>
                  <a:pt x="9264272" y="2170075"/>
                </a:cubicBezTo>
                <a:cubicBezTo>
                  <a:pt x="9051106" y="2224218"/>
                  <a:pt x="8806812" y="2166528"/>
                  <a:pt x="8690651" y="2170075"/>
                </a:cubicBezTo>
                <a:cubicBezTo>
                  <a:pt x="8574490" y="2173622"/>
                  <a:pt x="8335442" y="2121141"/>
                  <a:pt x="8117031" y="2170075"/>
                </a:cubicBezTo>
                <a:cubicBezTo>
                  <a:pt x="7898620" y="2219009"/>
                  <a:pt x="7851827" y="2156054"/>
                  <a:pt x="7761387" y="2170075"/>
                </a:cubicBezTo>
                <a:cubicBezTo>
                  <a:pt x="7670947" y="2184096"/>
                  <a:pt x="7290943" y="2159856"/>
                  <a:pt x="7078779" y="2170075"/>
                </a:cubicBezTo>
                <a:cubicBezTo>
                  <a:pt x="6866615" y="2180294"/>
                  <a:pt x="6891948" y="2169046"/>
                  <a:pt x="6832122" y="2170075"/>
                </a:cubicBezTo>
                <a:cubicBezTo>
                  <a:pt x="6772296" y="2171104"/>
                  <a:pt x="6512049" y="2169174"/>
                  <a:pt x="6367490" y="2170075"/>
                </a:cubicBezTo>
                <a:cubicBezTo>
                  <a:pt x="6222931" y="2170976"/>
                  <a:pt x="6187053" y="2149205"/>
                  <a:pt x="6120833" y="2170075"/>
                </a:cubicBezTo>
                <a:cubicBezTo>
                  <a:pt x="6054613" y="2190945"/>
                  <a:pt x="5710000" y="2166646"/>
                  <a:pt x="5329237" y="2170075"/>
                </a:cubicBezTo>
                <a:cubicBezTo>
                  <a:pt x="4948474" y="2173504"/>
                  <a:pt x="4977837" y="2141180"/>
                  <a:pt x="4755617" y="2170075"/>
                </a:cubicBezTo>
                <a:cubicBezTo>
                  <a:pt x="4533397" y="2198970"/>
                  <a:pt x="4485361" y="2163773"/>
                  <a:pt x="4399972" y="2170075"/>
                </a:cubicBezTo>
                <a:cubicBezTo>
                  <a:pt x="4314584" y="2176377"/>
                  <a:pt x="4229536" y="2155010"/>
                  <a:pt x="4153316" y="2170075"/>
                </a:cubicBezTo>
                <a:cubicBezTo>
                  <a:pt x="4077096" y="2185140"/>
                  <a:pt x="3780336" y="2168779"/>
                  <a:pt x="3579695" y="2170075"/>
                </a:cubicBezTo>
                <a:cubicBezTo>
                  <a:pt x="3379054" y="2171371"/>
                  <a:pt x="3436521" y="2163310"/>
                  <a:pt x="3333039" y="2170075"/>
                </a:cubicBezTo>
                <a:cubicBezTo>
                  <a:pt x="3229557" y="2176840"/>
                  <a:pt x="3182622" y="2151799"/>
                  <a:pt x="3086382" y="2170075"/>
                </a:cubicBezTo>
                <a:cubicBezTo>
                  <a:pt x="2990142" y="2188351"/>
                  <a:pt x="2910501" y="2161017"/>
                  <a:pt x="2839725" y="2170075"/>
                </a:cubicBezTo>
                <a:cubicBezTo>
                  <a:pt x="2768949" y="2179133"/>
                  <a:pt x="2420950" y="2094742"/>
                  <a:pt x="2157117" y="2170075"/>
                </a:cubicBezTo>
                <a:cubicBezTo>
                  <a:pt x="1893284" y="2245408"/>
                  <a:pt x="1972040" y="2140526"/>
                  <a:pt x="1910461" y="2170075"/>
                </a:cubicBezTo>
                <a:cubicBezTo>
                  <a:pt x="1848882" y="2199624"/>
                  <a:pt x="1463596" y="2156883"/>
                  <a:pt x="1118865" y="2170075"/>
                </a:cubicBezTo>
                <a:cubicBezTo>
                  <a:pt x="774134" y="2183267"/>
                  <a:pt x="604715" y="2158394"/>
                  <a:pt x="361686" y="2170075"/>
                </a:cubicBezTo>
                <a:cubicBezTo>
                  <a:pt x="217606" y="2189325"/>
                  <a:pt x="22686" y="2016474"/>
                  <a:pt x="0" y="1808389"/>
                </a:cubicBezTo>
                <a:cubicBezTo>
                  <a:pt x="-57663" y="1691624"/>
                  <a:pt x="33942" y="1539824"/>
                  <a:pt x="0" y="1297221"/>
                </a:cubicBezTo>
                <a:cubicBezTo>
                  <a:pt x="-33942" y="1054618"/>
                  <a:pt x="13680" y="1027146"/>
                  <a:pt x="0" y="814986"/>
                </a:cubicBezTo>
                <a:cubicBezTo>
                  <a:pt x="-13680" y="602826"/>
                  <a:pt x="31420" y="527025"/>
                  <a:pt x="0" y="361686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dash"/>
            <a:miter lim="800000"/>
            <a:extLst>
              <a:ext uri="{C807C97D-BFC1-408E-A445-0C87EB9F89A2}">
                <ask:lineSketchStyleProps xmlns:ask="http://schemas.microsoft.com/office/drawing/2018/sketchyshapes" sd="4073095976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lvl="0" algn="just">
              <a:defRPr/>
            </a:pPr>
            <a:r>
              <a:rPr lang="vi-VN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Một người đẩy một thùng hàng có khối lượng 30 kg gia tốc của thùng này là 3 m/s². Lực đẩy thùng hàng có độ lớn là bao nhiêu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4" name="TextBox 3" descr="n18 zalo Nguyen Thu Trang"/>
          <p:cNvSpPr txBox="1"/>
          <p:nvPr/>
        </p:nvSpPr>
        <p:spPr>
          <a:xfrm>
            <a:off x="3155926" y="3062469"/>
            <a:ext cx="1145853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 descr="n18 zalo Nguyen Thu Trang"/>
          <p:cNvSpPr txBox="1"/>
          <p:nvPr/>
        </p:nvSpPr>
        <p:spPr>
          <a:xfrm>
            <a:off x="3170498" y="4921008"/>
            <a:ext cx="1145853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kern="0" noProof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 descr="n18 zalo Nguyen Thu Trang"/>
          <p:cNvSpPr txBox="1"/>
          <p:nvPr/>
        </p:nvSpPr>
        <p:spPr>
          <a:xfrm>
            <a:off x="8760148" y="3007708"/>
            <a:ext cx="1145853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 descr="n18 zalo Nguyen Thu Trang"/>
          <p:cNvSpPr txBox="1"/>
          <p:nvPr/>
        </p:nvSpPr>
        <p:spPr>
          <a:xfrm>
            <a:off x="8760148" y="4776362"/>
            <a:ext cx="1145853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Google Shape;466;p39" descr="n18 zalo Nguyen Thu Trang"/>
          <p:cNvSpPr/>
          <p:nvPr/>
        </p:nvSpPr>
        <p:spPr>
          <a:xfrm>
            <a:off x="2241525" y="2997036"/>
            <a:ext cx="914397" cy="608580"/>
          </a:xfrm>
          <a:prstGeom prst="homePlate">
            <a:avLst>
              <a:gd name="adj" fmla="val 32030"/>
            </a:avLst>
          </a:prstGeom>
          <a:solidFill>
            <a:schemeClr val="accent1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A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3" name="Google Shape;463;p39" descr="n18 zalo Nguyen Thu Trang"/>
          <p:cNvSpPr/>
          <p:nvPr/>
        </p:nvSpPr>
        <p:spPr>
          <a:xfrm>
            <a:off x="2241527" y="4865348"/>
            <a:ext cx="914397" cy="561783"/>
          </a:xfrm>
          <a:prstGeom prst="homePlate">
            <a:avLst>
              <a:gd name="adj" fmla="val 32030"/>
            </a:avLst>
          </a:prstGeom>
          <a:solidFill>
            <a:schemeClr val="accent2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B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4" name="Google Shape;466;p39" descr="n18 zalo Nguyen Thu Trang"/>
          <p:cNvSpPr/>
          <p:nvPr/>
        </p:nvSpPr>
        <p:spPr>
          <a:xfrm>
            <a:off x="7831176" y="2997036"/>
            <a:ext cx="914397" cy="482161"/>
          </a:xfrm>
          <a:prstGeom prst="homePlate">
            <a:avLst>
              <a:gd name="adj" fmla="val 32030"/>
            </a:avLst>
          </a:prstGeom>
          <a:solidFill>
            <a:srgbClr val="92D050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C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5" name="Google Shape;463;p39" descr="n18 zalo Nguyen Thu Trang"/>
          <p:cNvSpPr/>
          <p:nvPr/>
        </p:nvSpPr>
        <p:spPr>
          <a:xfrm>
            <a:off x="7845750" y="4801014"/>
            <a:ext cx="914397" cy="564532"/>
          </a:xfrm>
          <a:prstGeom prst="homePlate">
            <a:avLst>
              <a:gd name="adj" fmla="val 32030"/>
            </a:avLst>
          </a:prstGeom>
          <a:solidFill>
            <a:srgbClr val="7030A0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arela Round"/>
                <a:ea typeface="Varela Round"/>
                <a:cs typeface="Varela Round"/>
                <a:sym typeface="Varela Round"/>
              </a:rPr>
              <a:t>D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arela Round"/>
              <a:ea typeface="Varela Round"/>
              <a:cs typeface="Varela Round"/>
              <a:sym typeface="Varela Round"/>
            </a:endParaRPr>
          </a:p>
        </p:txBody>
      </p:sp>
      <p:pic>
        <p:nvPicPr>
          <p:cNvPr id="16" name="Picture 2" descr="n18 zalo Nguyen Thu Tra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9455" r="89455">
                        <a14:foregroundMark x1="47273" y1="43716" x2="47273" y2="43716"/>
                        <a14:foregroundMark x1="53818" y1="57377" x2="53818" y2="57377"/>
                        <a14:foregroundMark x1="58909" y1="53552" x2="58909" y2="53552"/>
                        <a14:foregroundMark x1="48364" y1="53005" x2="48364" y2="53005"/>
                        <a14:foregroundMark x1="41455" y1="53552" x2="41455" y2="53552"/>
                        <a14:foregroundMark x1="41091" y1="52459" x2="41091" y2="52459"/>
                        <a14:foregroundMark x1="46545" y1="45355" x2="46545" y2="45355"/>
                        <a14:foregroundMark x1="45818" y1="37158" x2="45818" y2="37158"/>
                        <a14:foregroundMark x1="42182" y1="41530" x2="41091" y2="43716"/>
                        <a14:foregroundMark x1="38909" y1="45902" x2="38909" y2="45902"/>
                        <a14:foregroundMark x1="46545" y1="61202" x2="47636" y2="633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5" y="5265745"/>
            <a:ext cx="1845847" cy="1228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0483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18 zalo Nguyen Thu Trang">
            <a:extLst>
              <a:ext uri="{FF2B5EF4-FFF2-40B4-BE49-F238E27FC236}">
                <a16:creationId xmlns:a16="http://schemas.microsoft.com/office/drawing/2014/main" id="{1D963F6E-6D0D-47CD-835C-5893FDD108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 descr="n18 zalo Nguyen Thu Trang">
            <a:extLst>
              <a:ext uri="{FF2B5EF4-FFF2-40B4-BE49-F238E27FC236}">
                <a16:creationId xmlns:a16="http://schemas.microsoft.com/office/drawing/2014/main" id="{F1DB4168-BA0A-4A90-B1F2-6D93F26C4EF9}"/>
              </a:ext>
            </a:extLst>
          </p:cNvPr>
          <p:cNvSpPr txBox="1"/>
          <p:nvPr/>
        </p:nvSpPr>
        <p:spPr>
          <a:xfrm>
            <a:off x="443372" y="152636"/>
            <a:ext cx="874897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4800" b="1" err="1">
                <a:solidFill>
                  <a:srgbClr val="00B050"/>
                </a:solidFill>
              </a:rPr>
              <a:t>Bài</a:t>
            </a:r>
            <a:r>
              <a:rPr lang="en-US" sz="4800" b="1">
                <a:solidFill>
                  <a:srgbClr val="00B050"/>
                </a:solidFill>
              </a:rPr>
              <a:t> 20 Vật lý 10 KNTT</a:t>
            </a:r>
          </a:p>
          <a:p>
            <a:pPr lvl="0" algn="ctr">
              <a:defRPr/>
            </a:pPr>
            <a:r>
              <a:rPr lang="en-US" sz="4800" b="1">
                <a:solidFill>
                  <a:srgbClr val="C00000"/>
                </a:solidFill>
              </a:rPr>
              <a:t> </a:t>
            </a:r>
            <a:r>
              <a:rPr lang="en-US" sz="4800" b="1" dirty="0">
                <a:solidFill>
                  <a:srgbClr val="C00000"/>
                </a:solidFill>
              </a:rPr>
              <a:t>MỘT SỐ VÍ DỤ VỀ CÁCH GIẢI CÁC BÀI TOÁN THUỘC PHẦN ĐỘNG LỰC HỌC.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pic>
        <p:nvPicPr>
          <p:cNvPr id="8" name="Picture 7" descr="n18 zalo Nguyen Thu Trang">
            <a:extLst>
              <a:ext uri="{FF2B5EF4-FFF2-40B4-BE49-F238E27FC236}">
                <a16:creationId xmlns:a16="http://schemas.microsoft.com/office/drawing/2014/main" id="{C338C739-9D03-4838-9B22-4C8C70C2BD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38" y="3319775"/>
            <a:ext cx="6318262" cy="3538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9114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: Rounded Corners 21" descr="n18 zalo Nguyen Thu Trang">
            <a:extLst>
              <a:ext uri="{FF2B5EF4-FFF2-40B4-BE49-F238E27FC236}">
                <a16:creationId xmlns:a16="http://schemas.microsoft.com/office/drawing/2014/main" id="{4EC2A6DC-7BB3-421C-BCBF-190C79610415}"/>
              </a:ext>
            </a:extLst>
          </p:cNvPr>
          <p:cNvSpPr/>
          <p:nvPr/>
        </p:nvSpPr>
        <p:spPr>
          <a:xfrm>
            <a:off x="201705" y="451200"/>
            <a:ext cx="6670149" cy="689236"/>
          </a:xfrm>
          <a:prstGeom prst="roundRect">
            <a:avLst/>
          </a:prstGeom>
          <a:solidFill>
            <a:srgbClr val="0070C0"/>
          </a:solidFill>
          <a:ln w="381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#9Slide03 AmpleSoft Bold" panose="02000000000000000000" pitchFamily="2" charset="-93"/>
                <a:ea typeface="+mn-ea"/>
                <a:cs typeface="+mn-cs"/>
              </a:rPr>
              <a:t>           </a:t>
            </a:r>
            <a:r>
              <a:rPr lang="en-US" sz="3200" b="1" kern="0" noProof="0" dirty="0">
                <a:solidFill>
                  <a:srgbClr val="FFFF00"/>
                </a:solidFill>
                <a:latin typeface="Arial"/>
              </a:rPr>
              <a:t>CÁC BƯỚC GIẢI CHÍNH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Tahoma" panose="020B0604030504040204" pitchFamily="34" charset="0"/>
              <a:cs typeface="#9Slide03 Arima Madurai Black" panose="00000A00000000000000" pitchFamily="2" charset="-93"/>
            </a:endParaRPr>
          </a:p>
        </p:txBody>
      </p:sp>
      <p:sp>
        <p:nvSpPr>
          <p:cNvPr id="16" name="Hình chữ nhật: Góc Tròn 5" descr="n18 zalo Nguyen Thu Trang">
            <a:extLst>
              <a:ext uri="{FF2B5EF4-FFF2-40B4-BE49-F238E27FC236}">
                <a16:creationId xmlns:a16="http://schemas.microsoft.com/office/drawing/2014/main" id="{0CF6858F-84F5-442F-873F-A411B8C05A66}"/>
              </a:ext>
            </a:extLst>
          </p:cNvPr>
          <p:cNvSpPr/>
          <p:nvPr/>
        </p:nvSpPr>
        <p:spPr>
          <a:xfrm>
            <a:off x="411659" y="389965"/>
            <a:ext cx="829150" cy="787952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AmpleSoft Bold" panose="02000000000000000000" pitchFamily="2" charset="-93"/>
                <a:ea typeface="#9Slide04 Abraham Lincoln" pitchFamily="2" charset="0"/>
              </a:rPr>
              <a:t>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#9Slide03 AmpleSoft Bold" panose="02000000000000000000" pitchFamily="2" charset="-93"/>
              <a:ea typeface="#9Slide04 Abraham Lincoln" pitchFamily="2" charset="0"/>
              <a:cs typeface="+mn-cs"/>
            </a:endParaRPr>
          </a:p>
        </p:txBody>
      </p:sp>
      <p:sp>
        <p:nvSpPr>
          <p:cNvPr id="18" name="Freeform 12" descr="n18 zalo Nguyen Thu Trang">
            <a:extLst>
              <a:ext uri="{FF2B5EF4-FFF2-40B4-BE49-F238E27FC236}">
                <a16:creationId xmlns:a16="http://schemas.microsoft.com/office/drawing/2014/main" id="{9FF59CEB-319C-4B4E-A1AC-1E8A7D1F3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705" y="1343891"/>
            <a:ext cx="11810186" cy="5264727"/>
          </a:xfrm>
          <a:prstGeom prst="roundRect">
            <a:avLst>
              <a:gd name="adj" fmla="val 6114"/>
            </a:avLst>
          </a:prstGeom>
          <a:solidFill>
            <a:sysClr val="window" lastClr="FFFFFF"/>
          </a:solidFill>
          <a:ln w="57150">
            <a:solidFill>
              <a:srgbClr val="00B0F0"/>
            </a:solidFill>
          </a:ln>
          <a:effectLst/>
        </p:spPr>
        <p:txBody>
          <a:bodyPr wrap="none" anchor="ctr"/>
          <a:lstStyle/>
          <a:p>
            <a:pPr marL="0" marR="0" lvl="0" indent="0" defTabSz="91421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66" b="0" i="0" u="none" strike="noStrike" kern="0" cap="none" spc="0" normalizeH="0" baseline="0" noProof="0">
              <a:ln>
                <a:noFill/>
              </a:ln>
              <a:solidFill>
                <a:srgbClr val="AAAAAA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0" name="Rectangle 19" descr="n18 zalo Nguyen Thu Trang">
            <a:extLst>
              <a:ext uri="{FF2B5EF4-FFF2-40B4-BE49-F238E27FC236}">
                <a16:creationId xmlns:a16="http://schemas.microsoft.com/office/drawing/2014/main" id="{E4E6CEDE-B612-4DC3-9213-637CF3BB25DF}"/>
              </a:ext>
            </a:extLst>
          </p:cNvPr>
          <p:cNvSpPr/>
          <p:nvPr/>
        </p:nvSpPr>
        <p:spPr>
          <a:xfrm>
            <a:off x="411659" y="1461130"/>
            <a:ext cx="113785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Chọn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vật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khảo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sát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định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tất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cả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lự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tá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dụng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lên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vật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(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trọng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lự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phản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lự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nếu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vật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ở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bề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mặt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lự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ma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sát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lự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căng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dây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).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diễn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lự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tá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dụng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lên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vật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5" name="Rectangle 24" descr="n18 zalo Nguyen Thu Trang">
            <a:extLst>
              <a:ext uri="{FF2B5EF4-FFF2-40B4-BE49-F238E27FC236}">
                <a16:creationId xmlns:a16="http://schemas.microsoft.com/office/drawing/2014/main" id="{E4E6CEDE-B612-4DC3-9213-637CF3BB25DF}"/>
              </a:ext>
            </a:extLst>
          </p:cNvPr>
          <p:cNvSpPr/>
          <p:nvPr/>
        </p:nvSpPr>
        <p:spPr>
          <a:xfrm>
            <a:off x="417518" y="2793939"/>
            <a:ext cx="11378559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2. </a:t>
            </a:r>
            <a:r>
              <a:rPr lang="vi-VN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Chọn hệ trục vuông góc Ox, Oy (trong đó: Ox cùng hướng với chuyển động của vật hay cùng hướng với lực kéo khi vật đứng yên). Phân tích lực theo 2 trục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này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Áp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dụng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định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luật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II Newton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trục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tọa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độ</a:t>
            </a:r>
            <a:r>
              <a:rPr lang="en-US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 Ox, Oy: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endParaRPr lang="en-US" sz="2600" b="1" dirty="0">
              <a:solidFill>
                <a:prstClr val="black"/>
              </a:solidFill>
              <a:ea typeface="#9Slide03 Roboto" panose="02000000000000000000" pitchFamily="2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endParaRPr lang="en-US" sz="2600" b="1" dirty="0">
              <a:solidFill>
                <a:prstClr val="black"/>
              </a:solidFill>
              <a:ea typeface="#9Slide03 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30" name="Rectangle 4" descr="n18 zalo Nguyen Thu Trang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 descr="n18 zalo Nguyen Thu Trang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98586"/>
              </p:ext>
            </p:extLst>
          </p:nvPr>
        </p:nvGraphicFramePr>
        <p:xfrm>
          <a:off x="3601721" y="4630167"/>
          <a:ext cx="50101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640" imgH="1066680" progId="Equation.DSMT4">
                  <p:embed/>
                </p:oleObj>
              </mc:Choice>
              <mc:Fallback>
                <p:oleObj name="Equation" r:id="rId2" imgW="5003640" imgH="1066680" progId="Equation.DSMT4">
                  <p:embed/>
                  <p:pic>
                    <p:nvPicPr>
                      <p:cNvPr id="31" name="Object 30" descr="n18 zalo Nguyen Thu Trang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721" y="4630167"/>
                        <a:ext cx="501015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 descr="n18 zalo Nguyen Thu Trang">
            <a:extLst>
              <a:ext uri="{FF2B5EF4-FFF2-40B4-BE49-F238E27FC236}">
                <a16:creationId xmlns:a16="http://schemas.microsoft.com/office/drawing/2014/main" id="{E4E6CEDE-B612-4DC3-9213-637CF3BB25DF}"/>
              </a:ext>
            </a:extLst>
          </p:cNvPr>
          <p:cNvSpPr/>
          <p:nvPr/>
        </p:nvSpPr>
        <p:spPr>
          <a:xfrm>
            <a:off x="417517" y="5836845"/>
            <a:ext cx="1137855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600" b="1" dirty="0">
                <a:solidFill>
                  <a:srgbClr val="00CC00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3. </a:t>
            </a:r>
            <a:r>
              <a:rPr lang="vi-VN" sz="2400" b="1" dirty="0">
                <a:solidFill>
                  <a:prstClr val="black"/>
                </a:solidFill>
                <a:ea typeface="#9Slide03 Roboto" panose="02000000000000000000" pitchFamily="2" charset="0"/>
                <a:cs typeface="Arial" panose="020B0604020202020204" pitchFamily="34" charset="0"/>
              </a:rPr>
              <a:t>Giải hệ phương trình (1) và (2) để tìm gia tốc hay tìm lực tác dụng lên vật.</a:t>
            </a:r>
            <a:endParaRPr lang="en-US" sz="2400" b="1" dirty="0">
              <a:solidFill>
                <a:prstClr val="black"/>
              </a:solidFill>
              <a:ea typeface="#9Slide03 Roboto" panose="020000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80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 descr="n18 zalo Nguyen Thu Trang"/>
          <p:cNvSpPr/>
          <p:nvPr/>
        </p:nvSpPr>
        <p:spPr>
          <a:xfrm>
            <a:off x="458322" y="1616895"/>
            <a:ext cx="11565605" cy="2608091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F6FC6">
                <a:shade val="50000"/>
              </a:srgbClr>
            </a:solidFill>
            <a:prstDash val="solid"/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Một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người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đẩy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một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thùng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hàng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,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khối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lượng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50 kg,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trượt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sàn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nhà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.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cs typeface="Arial" panose="020B0604020202020204" pitchFamily="34" charset="0"/>
              </a:rPr>
              <a:t>Lực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đẩy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có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phương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nằm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ngang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với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độ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lớn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là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180N.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Tính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gia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tốc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của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thùng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hàng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,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biết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hệ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số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ma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sát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trượt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giữa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thùng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và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sàn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nhà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là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0,25. </a:t>
            </a:r>
            <a:r>
              <a:rPr lang="en-US" sz="3200" b="1" kern="0" dirty="0" err="1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Lấy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 g = 9,8 m/s</a:t>
            </a:r>
            <a:r>
              <a:rPr lang="en-US" sz="3200" b="1" kern="0" baseline="3000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en-US" sz="3200" b="1" kern="0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.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cs typeface="Arial" panose="020B0604020202020204" pitchFamily="34" charset="0"/>
            </a:endParaRPr>
          </a:p>
        </p:txBody>
      </p:sp>
      <p:sp>
        <p:nvSpPr>
          <p:cNvPr id="12" name="Round Diagonal Corner Rectangle 11" descr="n18 zalo Nguyen Thu Trang"/>
          <p:cNvSpPr/>
          <p:nvPr/>
        </p:nvSpPr>
        <p:spPr>
          <a:xfrm>
            <a:off x="4610686" y="1289226"/>
            <a:ext cx="2462257" cy="559844"/>
          </a:xfrm>
          <a:prstGeom prst="round2DiagRect">
            <a:avLst/>
          </a:prstGeom>
          <a:solidFill>
            <a:srgbClr val="0F6FC6"/>
          </a:solidFill>
          <a:ln w="12700" cap="flat" cmpd="sng" algn="ctr">
            <a:solidFill>
              <a:srgbClr val="0F6FC6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Í DỤ </a:t>
            </a:r>
          </a:p>
        </p:txBody>
      </p:sp>
      <p:grpSp>
        <p:nvGrpSpPr>
          <p:cNvPr id="4" name="Group 3" descr="n18 zalo Nguyen Thu Trang"/>
          <p:cNvGrpSpPr/>
          <p:nvPr/>
        </p:nvGrpSpPr>
        <p:grpSpPr>
          <a:xfrm>
            <a:off x="6897240" y="5294813"/>
            <a:ext cx="4696691" cy="715817"/>
            <a:chOff x="6897240" y="5294813"/>
            <a:chExt cx="4696691" cy="715817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6897240" y="5802812"/>
              <a:ext cx="4696691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7035588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132572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229556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7326540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7423524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510126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7607110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7704094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7801078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7898062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7989879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8086863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8183847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8280831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8377815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8458847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8555831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8652815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8749799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8846783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8939583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9036567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9133551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9230535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9327519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9429568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9526552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9623536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9720520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9817504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9899950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9996934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10093918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10190902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10287886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10378752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0475736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10572720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0669704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0766688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10855343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10952327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049311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1146295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1243279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1341800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1438784" y="5844376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8583541" y="5294813"/>
              <a:ext cx="943011" cy="464457"/>
            </a:xfrm>
            <a:prstGeom prst="rect">
              <a:avLst/>
            </a:prstGeom>
            <a:solidFill>
              <a:srgbClr val="F3EF4D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6" name="Straight Arrow Connector 65" descr="n18 zalo Nguyen Thu Trang"/>
          <p:cNvCxnSpPr/>
          <p:nvPr/>
        </p:nvCxnSpPr>
        <p:spPr>
          <a:xfrm>
            <a:off x="9036567" y="5527040"/>
            <a:ext cx="0" cy="92891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 descr="n18 zalo Nguyen Thu Trang"/>
          <p:cNvCxnSpPr/>
          <p:nvPr/>
        </p:nvCxnSpPr>
        <p:spPr>
          <a:xfrm flipV="1">
            <a:off x="8975630" y="4786812"/>
            <a:ext cx="0" cy="972458"/>
          </a:xfrm>
          <a:prstGeom prst="straightConnector1">
            <a:avLst/>
          </a:prstGeom>
          <a:ln w="5715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 descr="n18 zalo Nguyen Thu Trang"/>
          <p:cNvCxnSpPr/>
          <p:nvPr/>
        </p:nvCxnSpPr>
        <p:spPr>
          <a:xfrm flipV="1">
            <a:off x="9024476" y="5527040"/>
            <a:ext cx="1423550" cy="1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 descr="n18 zalo Nguyen Thu Trang"/>
          <p:cNvCxnSpPr/>
          <p:nvPr/>
        </p:nvCxnSpPr>
        <p:spPr>
          <a:xfrm flipH="1">
            <a:off x="8220002" y="5759270"/>
            <a:ext cx="680197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 descr="n18 zalo Nguyen Thu Trang"/>
              <p:cNvSpPr txBox="1"/>
              <p:nvPr/>
            </p:nvSpPr>
            <p:spPr>
              <a:xfrm>
                <a:off x="10525015" y="5112595"/>
                <a:ext cx="376706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7" name="TextBox 76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5015" y="5112595"/>
                <a:ext cx="376706" cy="552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 descr="n18 zalo Nguyen Thu Trang"/>
              <p:cNvSpPr txBox="1"/>
              <p:nvPr/>
            </p:nvSpPr>
            <p:spPr>
              <a:xfrm>
                <a:off x="9051062" y="4488481"/>
                <a:ext cx="426399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8" name="TextBox 77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1062" y="4488481"/>
                <a:ext cx="426399" cy="552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 descr="n18 zalo Nguyen Thu Trang"/>
              <p:cNvSpPr txBox="1"/>
              <p:nvPr/>
            </p:nvSpPr>
            <p:spPr>
              <a:xfrm>
                <a:off x="9107279" y="6179788"/>
                <a:ext cx="395942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9" name="TextBox 78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7279" y="6179788"/>
                <a:ext cx="395942" cy="552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 descr="n18 zalo Nguyen Thu Trang"/>
              <p:cNvSpPr txBox="1"/>
              <p:nvPr/>
            </p:nvSpPr>
            <p:spPr>
              <a:xfrm>
                <a:off x="7744372" y="5091619"/>
                <a:ext cx="821763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𝒎𝒔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80" name="TextBox 79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4372" y="5091619"/>
                <a:ext cx="821763" cy="552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 descr="n18 zalo Nguyen Thu Trang"/>
              <p:cNvSpPr txBox="1"/>
              <p:nvPr/>
            </p:nvSpPr>
            <p:spPr>
              <a:xfrm>
                <a:off x="458322" y="4683751"/>
                <a:ext cx="6241143" cy="19604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Thùng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hàng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chịu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tá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dụng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của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bốn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: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trong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,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đẩy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,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phản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và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ma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sát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trượt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e>
                      <m:sub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𝒎𝒔</m:t>
                        </m:r>
                      </m:sub>
                    </m:sSub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của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sàn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81" name="TextBox 80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22" y="4683751"/>
                <a:ext cx="6241143" cy="1960408"/>
              </a:xfrm>
              <a:prstGeom prst="rect">
                <a:avLst/>
              </a:prstGeom>
              <a:blipFill>
                <a:blip r:embed="rId6"/>
                <a:stretch>
                  <a:fillRect l="-1953" t="-3106" r="-2051" b="-5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 descr="n18 zalo Nguyen Thu Trang"/>
          <p:cNvSpPr txBox="1"/>
          <p:nvPr/>
        </p:nvSpPr>
        <p:spPr>
          <a:xfrm>
            <a:off x="458322" y="182880"/>
            <a:ext cx="112851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CC00"/>
                </a:solidFill>
              </a:rPr>
              <a:t>1. </a:t>
            </a:r>
            <a:r>
              <a:rPr lang="en-US" sz="3200" b="1" dirty="0" err="1">
                <a:solidFill>
                  <a:srgbClr val="00CC00"/>
                </a:solidFill>
              </a:rPr>
              <a:t>Bài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toán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xác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định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gia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tốc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của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vật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khi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biết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lực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tác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dụng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vào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vật</a:t>
            </a:r>
            <a:endParaRPr lang="en-US" sz="3200" b="1" dirty="0">
              <a:solidFill>
                <a:srgbClr val="00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14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77" grpId="0"/>
      <p:bldP spid="78" grpId="0"/>
      <p:bldP spid="79" grpId="0"/>
      <p:bldP spid="80" grpId="0"/>
      <p:bldP spid="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n18 zalo Nguyen Thu Trang"/>
          <p:cNvSpPr txBox="1"/>
          <p:nvPr/>
        </p:nvSpPr>
        <p:spPr>
          <a:xfrm>
            <a:off x="540896" y="433160"/>
            <a:ext cx="110722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họn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rụ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Oxy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như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hì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.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o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ù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hà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như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mộ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hấ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điểm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(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hì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b)</a:t>
            </a:r>
          </a:p>
        </p:txBody>
      </p:sp>
      <p:cxnSp>
        <p:nvCxnSpPr>
          <p:cNvPr id="7" name="Straight Connector 6" descr="n18 zalo Nguyen Thu Trang"/>
          <p:cNvCxnSpPr/>
          <p:nvPr/>
        </p:nvCxnSpPr>
        <p:spPr>
          <a:xfrm>
            <a:off x="2304537" y="4136572"/>
            <a:ext cx="4696691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 descr="n18 zalo Nguyen Thu Trang"/>
          <p:cNvCxnSpPr/>
          <p:nvPr/>
        </p:nvCxnSpPr>
        <p:spPr>
          <a:xfrm flipH="1">
            <a:off x="2442885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n18 zalo Nguyen Thu Trang"/>
          <p:cNvCxnSpPr/>
          <p:nvPr/>
        </p:nvCxnSpPr>
        <p:spPr>
          <a:xfrm flipH="1">
            <a:off x="2539869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n18 zalo Nguyen Thu Trang"/>
          <p:cNvCxnSpPr/>
          <p:nvPr/>
        </p:nvCxnSpPr>
        <p:spPr>
          <a:xfrm flipH="1">
            <a:off x="2636853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 descr="n18 zalo Nguyen Thu Trang"/>
          <p:cNvCxnSpPr/>
          <p:nvPr/>
        </p:nvCxnSpPr>
        <p:spPr>
          <a:xfrm flipH="1">
            <a:off x="2733837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 descr="n18 zalo Nguyen Thu Trang"/>
          <p:cNvCxnSpPr/>
          <p:nvPr/>
        </p:nvCxnSpPr>
        <p:spPr>
          <a:xfrm flipH="1">
            <a:off x="2830821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 descr="n18 zalo Nguyen Thu Trang"/>
          <p:cNvCxnSpPr/>
          <p:nvPr/>
        </p:nvCxnSpPr>
        <p:spPr>
          <a:xfrm flipH="1">
            <a:off x="2917423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 descr="n18 zalo Nguyen Thu Trang"/>
          <p:cNvCxnSpPr/>
          <p:nvPr/>
        </p:nvCxnSpPr>
        <p:spPr>
          <a:xfrm flipH="1">
            <a:off x="3014407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 descr="n18 zalo Nguyen Thu Trang"/>
          <p:cNvCxnSpPr/>
          <p:nvPr/>
        </p:nvCxnSpPr>
        <p:spPr>
          <a:xfrm flipH="1">
            <a:off x="3111391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 descr="n18 zalo Nguyen Thu Trang"/>
          <p:cNvCxnSpPr/>
          <p:nvPr/>
        </p:nvCxnSpPr>
        <p:spPr>
          <a:xfrm flipH="1">
            <a:off x="3208375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 descr="n18 zalo Nguyen Thu Trang"/>
          <p:cNvCxnSpPr/>
          <p:nvPr/>
        </p:nvCxnSpPr>
        <p:spPr>
          <a:xfrm flipH="1">
            <a:off x="3305359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 descr="n18 zalo Nguyen Thu Trang"/>
          <p:cNvCxnSpPr/>
          <p:nvPr/>
        </p:nvCxnSpPr>
        <p:spPr>
          <a:xfrm flipH="1">
            <a:off x="3397176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 descr="n18 zalo Nguyen Thu Trang"/>
          <p:cNvCxnSpPr/>
          <p:nvPr/>
        </p:nvCxnSpPr>
        <p:spPr>
          <a:xfrm flipH="1">
            <a:off x="3494160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 descr="n18 zalo Nguyen Thu Trang"/>
          <p:cNvCxnSpPr/>
          <p:nvPr/>
        </p:nvCxnSpPr>
        <p:spPr>
          <a:xfrm flipH="1">
            <a:off x="3591144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 descr="n18 zalo Nguyen Thu Trang"/>
          <p:cNvCxnSpPr/>
          <p:nvPr/>
        </p:nvCxnSpPr>
        <p:spPr>
          <a:xfrm flipH="1">
            <a:off x="3688128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 descr="n18 zalo Nguyen Thu Trang"/>
          <p:cNvCxnSpPr/>
          <p:nvPr/>
        </p:nvCxnSpPr>
        <p:spPr>
          <a:xfrm flipH="1">
            <a:off x="3785112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 descr="n18 zalo Nguyen Thu Trang"/>
          <p:cNvCxnSpPr/>
          <p:nvPr/>
        </p:nvCxnSpPr>
        <p:spPr>
          <a:xfrm flipH="1">
            <a:off x="3866144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 descr="n18 zalo Nguyen Thu Trang"/>
          <p:cNvCxnSpPr/>
          <p:nvPr/>
        </p:nvCxnSpPr>
        <p:spPr>
          <a:xfrm flipH="1">
            <a:off x="3963128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 descr="n18 zalo Nguyen Thu Trang"/>
          <p:cNvCxnSpPr/>
          <p:nvPr/>
        </p:nvCxnSpPr>
        <p:spPr>
          <a:xfrm flipH="1">
            <a:off x="4060112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 descr="n18 zalo Nguyen Thu Trang"/>
          <p:cNvCxnSpPr/>
          <p:nvPr/>
        </p:nvCxnSpPr>
        <p:spPr>
          <a:xfrm flipH="1">
            <a:off x="4157096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 descr="n18 zalo Nguyen Thu Trang"/>
          <p:cNvCxnSpPr/>
          <p:nvPr/>
        </p:nvCxnSpPr>
        <p:spPr>
          <a:xfrm flipH="1">
            <a:off x="4254080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 descr="n18 zalo Nguyen Thu Trang"/>
          <p:cNvCxnSpPr/>
          <p:nvPr/>
        </p:nvCxnSpPr>
        <p:spPr>
          <a:xfrm flipH="1">
            <a:off x="4346880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 descr="n18 zalo Nguyen Thu Trang"/>
          <p:cNvCxnSpPr/>
          <p:nvPr/>
        </p:nvCxnSpPr>
        <p:spPr>
          <a:xfrm flipH="1">
            <a:off x="4443864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 descr="n18 zalo Nguyen Thu Trang"/>
          <p:cNvCxnSpPr/>
          <p:nvPr/>
        </p:nvCxnSpPr>
        <p:spPr>
          <a:xfrm flipH="1">
            <a:off x="4540848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 descr="n18 zalo Nguyen Thu Trang"/>
          <p:cNvCxnSpPr/>
          <p:nvPr/>
        </p:nvCxnSpPr>
        <p:spPr>
          <a:xfrm flipH="1">
            <a:off x="4637832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 descr="n18 zalo Nguyen Thu Trang"/>
          <p:cNvCxnSpPr/>
          <p:nvPr/>
        </p:nvCxnSpPr>
        <p:spPr>
          <a:xfrm flipH="1">
            <a:off x="4734816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 descr="n18 zalo Nguyen Thu Trang"/>
          <p:cNvCxnSpPr/>
          <p:nvPr/>
        </p:nvCxnSpPr>
        <p:spPr>
          <a:xfrm flipH="1">
            <a:off x="4836865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 descr="n18 zalo Nguyen Thu Trang"/>
          <p:cNvCxnSpPr/>
          <p:nvPr/>
        </p:nvCxnSpPr>
        <p:spPr>
          <a:xfrm flipH="1">
            <a:off x="4933849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 descr="n18 zalo Nguyen Thu Trang"/>
          <p:cNvCxnSpPr/>
          <p:nvPr/>
        </p:nvCxnSpPr>
        <p:spPr>
          <a:xfrm flipH="1">
            <a:off x="5030833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 descr="n18 zalo Nguyen Thu Trang"/>
          <p:cNvCxnSpPr/>
          <p:nvPr/>
        </p:nvCxnSpPr>
        <p:spPr>
          <a:xfrm flipH="1">
            <a:off x="5127817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 descr="n18 zalo Nguyen Thu Trang"/>
          <p:cNvCxnSpPr/>
          <p:nvPr/>
        </p:nvCxnSpPr>
        <p:spPr>
          <a:xfrm flipH="1">
            <a:off x="5224801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 descr="n18 zalo Nguyen Thu Trang"/>
          <p:cNvCxnSpPr/>
          <p:nvPr/>
        </p:nvCxnSpPr>
        <p:spPr>
          <a:xfrm flipH="1">
            <a:off x="5307247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 descr="n18 zalo Nguyen Thu Trang"/>
          <p:cNvCxnSpPr/>
          <p:nvPr/>
        </p:nvCxnSpPr>
        <p:spPr>
          <a:xfrm flipH="1">
            <a:off x="5404231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 descr="n18 zalo Nguyen Thu Trang"/>
          <p:cNvCxnSpPr/>
          <p:nvPr/>
        </p:nvCxnSpPr>
        <p:spPr>
          <a:xfrm flipH="1">
            <a:off x="5501215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 descr="n18 zalo Nguyen Thu Trang"/>
          <p:cNvCxnSpPr/>
          <p:nvPr/>
        </p:nvCxnSpPr>
        <p:spPr>
          <a:xfrm flipH="1">
            <a:off x="5598199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 descr="n18 zalo Nguyen Thu Trang"/>
          <p:cNvCxnSpPr/>
          <p:nvPr/>
        </p:nvCxnSpPr>
        <p:spPr>
          <a:xfrm flipH="1">
            <a:off x="5695183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 descr="n18 zalo Nguyen Thu Trang"/>
          <p:cNvCxnSpPr/>
          <p:nvPr/>
        </p:nvCxnSpPr>
        <p:spPr>
          <a:xfrm flipH="1">
            <a:off x="5786049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 descr="n18 zalo Nguyen Thu Trang"/>
          <p:cNvCxnSpPr/>
          <p:nvPr/>
        </p:nvCxnSpPr>
        <p:spPr>
          <a:xfrm flipH="1">
            <a:off x="5883033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 descr="n18 zalo Nguyen Thu Trang"/>
          <p:cNvCxnSpPr/>
          <p:nvPr/>
        </p:nvCxnSpPr>
        <p:spPr>
          <a:xfrm flipH="1">
            <a:off x="5980017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 descr="n18 zalo Nguyen Thu Trang"/>
          <p:cNvCxnSpPr/>
          <p:nvPr/>
        </p:nvCxnSpPr>
        <p:spPr>
          <a:xfrm flipH="1">
            <a:off x="6077001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 descr="n18 zalo Nguyen Thu Trang"/>
          <p:cNvCxnSpPr/>
          <p:nvPr/>
        </p:nvCxnSpPr>
        <p:spPr>
          <a:xfrm flipH="1">
            <a:off x="6173985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 descr="n18 zalo Nguyen Thu Trang"/>
          <p:cNvCxnSpPr/>
          <p:nvPr/>
        </p:nvCxnSpPr>
        <p:spPr>
          <a:xfrm flipH="1">
            <a:off x="6262640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 descr="n18 zalo Nguyen Thu Trang"/>
          <p:cNvCxnSpPr/>
          <p:nvPr/>
        </p:nvCxnSpPr>
        <p:spPr>
          <a:xfrm flipH="1">
            <a:off x="6359624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 descr="n18 zalo Nguyen Thu Trang"/>
          <p:cNvCxnSpPr/>
          <p:nvPr/>
        </p:nvCxnSpPr>
        <p:spPr>
          <a:xfrm flipH="1">
            <a:off x="6456608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 descr="n18 zalo Nguyen Thu Trang"/>
          <p:cNvCxnSpPr/>
          <p:nvPr/>
        </p:nvCxnSpPr>
        <p:spPr>
          <a:xfrm flipH="1">
            <a:off x="6553592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 descr="n18 zalo Nguyen Thu Trang"/>
          <p:cNvCxnSpPr/>
          <p:nvPr/>
        </p:nvCxnSpPr>
        <p:spPr>
          <a:xfrm flipH="1">
            <a:off x="6650576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 descr="n18 zalo Nguyen Thu Trang"/>
          <p:cNvCxnSpPr/>
          <p:nvPr/>
        </p:nvCxnSpPr>
        <p:spPr>
          <a:xfrm flipH="1">
            <a:off x="6749097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 descr="n18 zalo Nguyen Thu Trang"/>
          <p:cNvCxnSpPr/>
          <p:nvPr/>
        </p:nvCxnSpPr>
        <p:spPr>
          <a:xfrm flipH="1">
            <a:off x="6846081" y="4178136"/>
            <a:ext cx="69274" cy="1662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 descr="n18 zalo Nguyen Thu Trang"/>
          <p:cNvSpPr/>
          <p:nvPr/>
        </p:nvSpPr>
        <p:spPr>
          <a:xfrm>
            <a:off x="3990838" y="3628573"/>
            <a:ext cx="943011" cy="464457"/>
          </a:xfrm>
          <a:prstGeom prst="rect">
            <a:avLst/>
          </a:prstGeom>
          <a:solidFill>
            <a:srgbClr val="F3EF4D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Arrow Connector 58" descr="n18 zalo Nguyen Thu Trang"/>
          <p:cNvCxnSpPr/>
          <p:nvPr/>
        </p:nvCxnSpPr>
        <p:spPr>
          <a:xfrm>
            <a:off x="4443864" y="3860800"/>
            <a:ext cx="0" cy="92891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 descr="n18 zalo Nguyen Thu Trang"/>
          <p:cNvCxnSpPr/>
          <p:nvPr/>
        </p:nvCxnSpPr>
        <p:spPr>
          <a:xfrm flipV="1">
            <a:off x="4382927" y="3120572"/>
            <a:ext cx="0" cy="972458"/>
          </a:xfrm>
          <a:prstGeom prst="straightConnector1">
            <a:avLst/>
          </a:prstGeom>
          <a:ln w="5715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 descr="n18 zalo Nguyen Thu Trang"/>
          <p:cNvCxnSpPr/>
          <p:nvPr/>
        </p:nvCxnSpPr>
        <p:spPr>
          <a:xfrm flipV="1">
            <a:off x="4431773" y="3860800"/>
            <a:ext cx="1423550" cy="1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 descr="n18 zalo Nguyen Thu Trang"/>
          <p:cNvCxnSpPr/>
          <p:nvPr/>
        </p:nvCxnSpPr>
        <p:spPr>
          <a:xfrm flipH="1">
            <a:off x="3627299" y="4093030"/>
            <a:ext cx="680197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 descr="n18 zalo Nguyen Thu Trang"/>
              <p:cNvSpPr txBox="1"/>
              <p:nvPr/>
            </p:nvSpPr>
            <p:spPr>
              <a:xfrm>
                <a:off x="5932312" y="3446355"/>
                <a:ext cx="376706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63" name="TextBox 62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2312" y="3446355"/>
                <a:ext cx="376706" cy="552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 descr="n18 zalo Nguyen Thu Trang"/>
              <p:cNvSpPr txBox="1"/>
              <p:nvPr/>
            </p:nvSpPr>
            <p:spPr>
              <a:xfrm>
                <a:off x="4458359" y="2822241"/>
                <a:ext cx="426399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64" name="TextBox 63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359" y="2822241"/>
                <a:ext cx="426399" cy="552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 descr="n18 zalo Nguyen Thu Trang"/>
              <p:cNvSpPr txBox="1"/>
              <p:nvPr/>
            </p:nvSpPr>
            <p:spPr>
              <a:xfrm>
                <a:off x="4514576" y="4513548"/>
                <a:ext cx="395942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65" name="TextBox 64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576" y="4513548"/>
                <a:ext cx="395942" cy="552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 descr="n18 zalo Nguyen Thu Trang"/>
              <p:cNvSpPr txBox="1"/>
              <p:nvPr/>
            </p:nvSpPr>
            <p:spPr>
              <a:xfrm>
                <a:off x="3151669" y="3425379"/>
                <a:ext cx="821763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𝒎𝒔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66" name="TextBox 65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669" y="3425379"/>
                <a:ext cx="821763" cy="552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 descr="n18 zalo Nguyen Thu Trang"/>
          <p:cNvCxnSpPr/>
          <p:nvPr/>
        </p:nvCxnSpPr>
        <p:spPr>
          <a:xfrm flipV="1">
            <a:off x="5430266" y="1879631"/>
            <a:ext cx="0" cy="972458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 descr="n18 zalo Nguyen Thu Trang"/>
          <p:cNvCxnSpPr/>
          <p:nvPr/>
        </p:nvCxnSpPr>
        <p:spPr>
          <a:xfrm flipV="1">
            <a:off x="5425367" y="2852089"/>
            <a:ext cx="1423550" cy="1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 descr="n18 zalo Nguyen Thu Trang"/>
          <p:cNvSpPr txBox="1"/>
          <p:nvPr/>
        </p:nvSpPr>
        <p:spPr>
          <a:xfrm>
            <a:off x="6708891" y="2478905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x</a:t>
            </a:r>
          </a:p>
        </p:txBody>
      </p:sp>
      <p:sp>
        <p:nvSpPr>
          <p:cNvPr id="70" name="TextBox 69" descr="n18 zalo Nguyen Thu Trang"/>
          <p:cNvSpPr txBox="1"/>
          <p:nvPr/>
        </p:nvSpPr>
        <p:spPr>
          <a:xfrm>
            <a:off x="5506369" y="1701850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y</a:t>
            </a:r>
          </a:p>
        </p:txBody>
      </p:sp>
      <p:sp>
        <p:nvSpPr>
          <p:cNvPr id="71" name="TextBox 70" descr="n18 zalo Nguyen Thu Trang"/>
          <p:cNvSpPr txBox="1"/>
          <p:nvPr/>
        </p:nvSpPr>
        <p:spPr>
          <a:xfrm>
            <a:off x="5139993" y="2779244"/>
            <a:ext cx="19877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O</a:t>
            </a:r>
          </a:p>
        </p:txBody>
      </p:sp>
      <p:cxnSp>
        <p:nvCxnSpPr>
          <p:cNvPr id="72" name="Straight Arrow Connector 71" descr="n18 zalo Nguyen Thu Trang"/>
          <p:cNvCxnSpPr/>
          <p:nvPr/>
        </p:nvCxnSpPr>
        <p:spPr>
          <a:xfrm flipH="1" flipV="1">
            <a:off x="8646903" y="2355900"/>
            <a:ext cx="4899" cy="1494908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 descr="n18 zalo Nguyen Thu Trang"/>
          <p:cNvCxnSpPr/>
          <p:nvPr/>
        </p:nvCxnSpPr>
        <p:spPr>
          <a:xfrm flipV="1">
            <a:off x="8646903" y="3850809"/>
            <a:ext cx="1851846" cy="1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 descr="n18 zalo Nguyen Thu Trang"/>
          <p:cNvSpPr txBox="1"/>
          <p:nvPr/>
        </p:nvSpPr>
        <p:spPr>
          <a:xfrm>
            <a:off x="8382031" y="3860800"/>
            <a:ext cx="19877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O</a:t>
            </a:r>
          </a:p>
        </p:txBody>
      </p:sp>
      <p:cxnSp>
        <p:nvCxnSpPr>
          <p:cNvPr id="76" name="Straight Arrow Connector 75" descr="n18 zalo Nguyen Thu Trang"/>
          <p:cNvCxnSpPr/>
          <p:nvPr/>
        </p:nvCxnSpPr>
        <p:spPr>
          <a:xfrm flipV="1">
            <a:off x="8658445" y="3850807"/>
            <a:ext cx="1423550" cy="1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 descr="n18 zalo Nguyen Thu Trang"/>
              <p:cNvSpPr txBox="1"/>
              <p:nvPr/>
            </p:nvSpPr>
            <p:spPr>
              <a:xfrm>
                <a:off x="9957302" y="3298476"/>
                <a:ext cx="376706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7" name="TextBox 76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7302" y="3298476"/>
                <a:ext cx="376706" cy="552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 descr="n18 zalo Nguyen Thu Trang"/>
          <p:cNvCxnSpPr/>
          <p:nvPr/>
        </p:nvCxnSpPr>
        <p:spPr>
          <a:xfrm flipV="1">
            <a:off x="8658445" y="2888342"/>
            <a:ext cx="0" cy="972458"/>
          </a:xfrm>
          <a:prstGeom prst="straightConnector1">
            <a:avLst/>
          </a:prstGeom>
          <a:ln w="5715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 descr="n18 zalo Nguyen Thu Trang"/>
              <p:cNvSpPr txBox="1"/>
              <p:nvPr/>
            </p:nvSpPr>
            <p:spPr>
              <a:xfrm>
                <a:off x="8733877" y="2590011"/>
                <a:ext cx="426399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9" name="TextBox 78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3877" y="2590011"/>
                <a:ext cx="426399" cy="552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 descr="n18 zalo Nguyen Thu Trang"/>
          <p:cNvCxnSpPr/>
          <p:nvPr/>
        </p:nvCxnSpPr>
        <p:spPr>
          <a:xfrm>
            <a:off x="8658445" y="3860800"/>
            <a:ext cx="0" cy="92891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 descr="n18 zalo Nguyen Thu Trang"/>
              <p:cNvSpPr txBox="1"/>
              <p:nvPr/>
            </p:nvSpPr>
            <p:spPr>
              <a:xfrm>
                <a:off x="8729157" y="4513548"/>
                <a:ext cx="395942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81" name="TextBox 80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9157" y="4513548"/>
                <a:ext cx="395942" cy="552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 descr="n18 zalo Nguyen Thu Trang"/>
          <p:cNvCxnSpPr/>
          <p:nvPr/>
        </p:nvCxnSpPr>
        <p:spPr>
          <a:xfrm flipH="1">
            <a:off x="7960063" y="3850807"/>
            <a:ext cx="680197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 descr="n18 zalo Nguyen Thu Trang"/>
              <p:cNvSpPr txBox="1"/>
              <p:nvPr/>
            </p:nvSpPr>
            <p:spPr>
              <a:xfrm>
                <a:off x="7484433" y="3183156"/>
                <a:ext cx="821763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𝒎𝒔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83" name="TextBox 82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4433" y="3183156"/>
                <a:ext cx="821763" cy="552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TextBox 83" descr="n18 zalo Nguyen Thu Trang"/>
          <p:cNvSpPr txBox="1"/>
          <p:nvPr/>
        </p:nvSpPr>
        <p:spPr>
          <a:xfrm>
            <a:off x="8729157" y="2063752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y</a:t>
            </a:r>
          </a:p>
        </p:txBody>
      </p:sp>
      <p:sp>
        <p:nvSpPr>
          <p:cNvPr id="85" name="TextBox 84" descr="n18 zalo Nguyen Thu Trang"/>
          <p:cNvSpPr txBox="1"/>
          <p:nvPr/>
        </p:nvSpPr>
        <p:spPr>
          <a:xfrm>
            <a:off x="10434629" y="3480033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x</a:t>
            </a:r>
          </a:p>
        </p:txBody>
      </p:sp>
      <p:sp>
        <p:nvSpPr>
          <p:cNvPr id="86" name="TextBox 85" descr="n18 zalo Nguyen Thu Trang"/>
          <p:cNvSpPr txBox="1"/>
          <p:nvPr/>
        </p:nvSpPr>
        <p:spPr>
          <a:xfrm>
            <a:off x="4240460" y="5089969"/>
            <a:ext cx="790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87" name="TextBox 86" descr="n18 zalo Nguyen Thu Trang"/>
          <p:cNvSpPr txBox="1"/>
          <p:nvPr/>
        </p:nvSpPr>
        <p:spPr>
          <a:xfrm>
            <a:off x="8531941" y="5089969"/>
            <a:ext cx="790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32826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3" grpId="0"/>
      <p:bldP spid="64" grpId="0"/>
      <p:bldP spid="65" grpId="0"/>
      <p:bldP spid="66" grpId="0"/>
      <p:bldP spid="69" grpId="0"/>
      <p:bldP spid="70" grpId="0"/>
      <p:bldP spid="71" grpId="0"/>
      <p:bldP spid="75" grpId="0"/>
      <p:bldP spid="77" grpId="0"/>
      <p:bldP spid="79" grpId="0"/>
      <p:bldP spid="81" grpId="0"/>
      <p:bldP spid="83" grpId="0"/>
      <p:bldP spid="84" grpId="0"/>
      <p:bldP spid="85" grpId="0"/>
      <p:bldP spid="86" grpId="0"/>
      <p:bldP spid="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n18 zalo Nguyen Thu Trang"/>
          <p:cNvSpPr txBox="1"/>
          <p:nvPr/>
        </p:nvSpPr>
        <p:spPr>
          <a:xfrm>
            <a:off x="540896" y="433160"/>
            <a:ext cx="110722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Áp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dụ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định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luật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2 Newton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ho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huyển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độ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ủa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vật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heo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hai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rục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Ox, Oy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2" name="Straight Arrow Connector 71" descr="n18 zalo Nguyen Thu Trang"/>
          <p:cNvCxnSpPr/>
          <p:nvPr/>
        </p:nvCxnSpPr>
        <p:spPr>
          <a:xfrm flipH="1" flipV="1">
            <a:off x="9352298" y="1356396"/>
            <a:ext cx="4899" cy="1494908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 descr="n18 zalo Nguyen Thu Trang"/>
          <p:cNvCxnSpPr/>
          <p:nvPr/>
        </p:nvCxnSpPr>
        <p:spPr>
          <a:xfrm flipV="1">
            <a:off x="9352298" y="2851305"/>
            <a:ext cx="1851846" cy="1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 descr="n18 zalo Nguyen Thu Trang"/>
          <p:cNvSpPr txBox="1"/>
          <p:nvPr/>
        </p:nvSpPr>
        <p:spPr>
          <a:xfrm>
            <a:off x="9087426" y="2861296"/>
            <a:ext cx="19877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</a:t>
            </a:r>
          </a:p>
        </p:txBody>
      </p:sp>
      <p:cxnSp>
        <p:nvCxnSpPr>
          <p:cNvPr id="76" name="Straight Arrow Connector 75" descr="n18 zalo Nguyen Thu Trang"/>
          <p:cNvCxnSpPr/>
          <p:nvPr/>
        </p:nvCxnSpPr>
        <p:spPr>
          <a:xfrm flipV="1">
            <a:off x="9363840" y="2851303"/>
            <a:ext cx="1423550" cy="1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 descr="n18 zalo Nguyen Thu Trang"/>
              <p:cNvSpPr txBox="1"/>
              <p:nvPr/>
            </p:nvSpPr>
            <p:spPr>
              <a:xfrm>
                <a:off x="10662697" y="2298972"/>
                <a:ext cx="376706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7" name="TextBox 76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2697" y="2298972"/>
                <a:ext cx="376706" cy="552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 descr="n18 zalo Nguyen Thu Trang"/>
          <p:cNvCxnSpPr/>
          <p:nvPr/>
        </p:nvCxnSpPr>
        <p:spPr>
          <a:xfrm flipV="1">
            <a:off x="9363840" y="1888838"/>
            <a:ext cx="0" cy="972458"/>
          </a:xfrm>
          <a:prstGeom prst="straightConnector1">
            <a:avLst/>
          </a:prstGeom>
          <a:ln w="5715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 descr="n18 zalo Nguyen Thu Trang"/>
              <p:cNvSpPr txBox="1"/>
              <p:nvPr/>
            </p:nvSpPr>
            <p:spPr>
              <a:xfrm>
                <a:off x="9439272" y="1590507"/>
                <a:ext cx="426399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𝑵</m:t>
                          </m:r>
                        </m:e>
                      </m:acc>
                    </m:oMath>
                  </m:oMathPara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9" name="TextBox 78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9272" y="1590507"/>
                <a:ext cx="426399" cy="552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 descr="n18 zalo Nguyen Thu Trang"/>
          <p:cNvCxnSpPr/>
          <p:nvPr/>
        </p:nvCxnSpPr>
        <p:spPr>
          <a:xfrm>
            <a:off x="9363840" y="2861296"/>
            <a:ext cx="0" cy="92891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 descr="n18 zalo Nguyen Thu Trang"/>
              <p:cNvSpPr txBox="1"/>
              <p:nvPr/>
            </p:nvSpPr>
            <p:spPr>
              <a:xfrm>
                <a:off x="9434552" y="3514044"/>
                <a:ext cx="395942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1" name="TextBox 80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4552" y="3514044"/>
                <a:ext cx="395942" cy="552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 descr="n18 zalo Nguyen Thu Trang"/>
          <p:cNvCxnSpPr/>
          <p:nvPr/>
        </p:nvCxnSpPr>
        <p:spPr>
          <a:xfrm flipH="1">
            <a:off x="8665458" y="2851303"/>
            <a:ext cx="680197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 descr="n18 zalo Nguyen Thu Trang"/>
              <p:cNvSpPr txBox="1"/>
              <p:nvPr/>
            </p:nvSpPr>
            <p:spPr>
              <a:xfrm>
                <a:off x="8189828" y="2183652"/>
                <a:ext cx="821763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7030A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7030A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𝒎𝒔</m:t>
                          </m:r>
                        </m:sub>
                      </m:sSub>
                    </m:oMath>
                  </m:oMathPara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3" name="TextBox 82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9828" y="2183652"/>
                <a:ext cx="821763" cy="552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TextBox 83" descr="n18 zalo Nguyen Thu Trang"/>
          <p:cNvSpPr txBox="1"/>
          <p:nvPr/>
        </p:nvSpPr>
        <p:spPr>
          <a:xfrm>
            <a:off x="9434552" y="1064248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</a:p>
        </p:txBody>
      </p:sp>
      <p:sp>
        <p:nvSpPr>
          <p:cNvPr id="85" name="TextBox 84" descr="n18 zalo Nguyen Thu Trang"/>
          <p:cNvSpPr txBox="1"/>
          <p:nvPr/>
        </p:nvSpPr>
        <p:spPr>
          <a:xfrm>
            <a:off x="11140024" y="2480529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</a:p>
        </p:txBody>
      </p:sp>
      <p:sp>
        <p:nvSpPr>
          <p:cNvPr id="88" name="TextBox 87" descr="n18 zalo Nguyen Thu Trang"/>
          <p:cNvSpPr txBox="1"/>
          <p:nvPr/>
        </p:nvSpPr>
        <p:spPr>
          <a:xfrm>
            <a:off x="901540" y="1438633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F0"/>
                </a:solidFill>
                <a:latin typeface="Arial"/>
              </a:rPr>
              <a:t>Ox:  F –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ma</a:t>
            </a:r>
            <a:r>
              <a:rPr lang="en-US" sz="2800" b="1" baseline="-25000" dirty="0">
                <a:solidFill>
                  <a:srgbClr val="00B0F0"/>
                </a:solidFill>
                <a:latin typeface="Arial"/>
              </a:rPr>
              <a:t>x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a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1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9" name="TextBox 88" descr="n18 zalo Nguyen Thu Trang"/>
          <p:cNvSpPr txBox="1"/>
          <p:nvPr/>
        </p:nvSpPr>
        <p:spPr>
          <a:xfrm>
            <a:off x="885887" y="2021539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F0"/>
                </a:solidFill>
                <a:latin typeface="Arial"/>
              </a:rPr>
              <a:t>Oy: N – P= 0 (2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0" name="TextBox 89" descr="n18 zalo Nguyen Thu Trang"/>
          <p:cNvSpPr txBox="1"/>
          <p:nvPr/>
        </p:nvSpPr>
        <p:spPr>
          <a:xfrm>
            <a:off x="1490343" y="2544759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μ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.N (3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1" name="TextBox 90" descr="n18 zalo Nguyen Thu Trang"/>
          <p:cNvSpPr txBox="1"/>
          <p:nvPr/>
        </p:nvSpPr>
        <p:spPr>
          <a:xfrm>
            <a:off x="556730" y="3286842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Giải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hệ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phươ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rình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2" name="TextBox 91" descr="n18 zalo Nguyen Thu Trang"/>
          <p:cNvSpPr txBox="1"/>
          <p:nvPr/>
        </p:nvSpPr>
        <p:spPr>
          <a:xfrm>
            <a:off x="902783" y="3920232"/>
            <a:ext cx="6695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ừ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2) → N = P =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50. 9,8 = 490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3" name="TextBox 92" descr="n18 zalo Nguyen Thu Trang"/>
          <p:cNvSpPr txBox="1"/>
          <p:nvPr/>
        </p:nvSpPr>
        <p:spPr>
          <a:xfrm>
            <a:off x="906886" y="4585428"/>
            <a:ext cx="6695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l-GR" sz="2800" b="1" dirty="0">
                <a:solidFill>
                  <a:srgbClr val="00B0F0"/>
                </a:solidFill>
              </a:rPr>
              <a:t>μ</a:t>
            </a:r>
            <a:r>
              <a:rPr lang="en-US" sz="2800" b="1" dirty="0">
                <a:solidFill>
                  <a:srgbClr val="00B0F0"/>
                </a:solidFill>
              </a:rPr>
              <a:t>.N = 0,25.490 = 122,5 N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 descr="n18 zalo Nguyen Thu Trang"/>
              <p:cNvSpPr txBox="1"/>
              <p:nvPr/>
            </p:nvSpPr>
            <p:spPr>
              <a:xfrm>
                <a:off x="901540" y="5295705"/>
                <a:ext cx="8533012" cy="900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lang="en-US" sz="2800" b="1" dirty="0">
                    <a:solidFill>
                      <a:srgbClr val="00B0F0"/>
                    </a:solidFill>
                    <a:latin typeface="Arial"/>
                  </a:rPr>
                  <a:t>Từ (1) →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6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36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𝒎𝒔</m:t>
                            </m:r>
                          </m:sub>
                        </m:sSub>
                      </m:num>
                      <m:den>
                        <m: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  <m:r>
                      <a:rPr lang="en-US" sz="3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𝟐𝟐</m:t>
                        </m:r>
                        <m: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𝟓𝟎</m:t>
                        </m:r>
                      </m:den>
                    </m:f>
                  </m:oMath>
                </a14:m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+mj-lt"/>
                  </a:rPr>
                  <a:t> =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1,15  m/s</a:t>
                </a:r>
                <a:r>
                  <a:rPr kumimoji="0" lang="en-US" sz="28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4" name="TextBox 93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540" y="5295705"/>
                <a:ext cx="8533012" cy="900824"/>
              </a:xfrm>
              <a:prstGeom prst="rect">
                <a:avLst/>
              </a:prstGeom>
              <a:blipFill>
                <a:blip r:embed="rId6"/>
                <a:stretch>
                  <a:fillRect l="-1500" b="-10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 descr="n18 zalo Nguyen Thu Trang"/>
          <p:cNvSpPr txBox="1"/>
          <p:nvPr/>
        </p:nvSpPr>
        <p:spPr>
          <a:xfrm>
            <a:off x="556730" y="6150921"/>
            <a:ext cx="11418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hù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hà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rượt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với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gia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ốc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a = 1,15 m/s</a:t>
            </a:r>
            <a:r>
              <a:rPr lang="en-US" sz="2800" b="1" baseline="30000" dirty="0">
                <a:solidFill>
                  <a:srgbClr val="00B0F0"/>
                </a:solidFill>
                <a:latin typeface="Arial"/>
              </a:rPr>
              <a:t>2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ù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hiều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với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rục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Ox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979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n18 zalo Nguyen Thu Tra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9620" y="1277261"/>
            <a:ext cx="4182107" cy="2740103"/>
          </a:xfrm>
          <a:prstGeom prst="rect">
            <a:avLst/>
          </a:prstGeom>
        </p:spPr>
      </p:pic>
      <p:sp>
        <p:nvSpPr>
          <p:cNvPr id="10" name="TextBox 9" descr="n18 zalo Nguyen Thu Trang"/>
          <p:cNvSpPr txBox="1"/>
          <p:nvPr/>
        </p:nvSpPr>
        <p:spPr>
          <a:xfrm>
            <a:off x="210128" y="235132"/>
            <a:ext cx="112851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CC00"/>
                </a:solidFill>
              </a:rPr>
              <a:t>2. </a:t>
            </a:r>
            <a:r>
              <a:rPr lang="en-US" sz="3200" b="1" dirty="0" err="1">
                <a:solidFill>
                  <a:srgbClr val="00CC00"/>
                </a:solidFill>
              </a:rPr>
              <a:t>Bài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toán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xác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định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lực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tác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dụng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vào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vật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khi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biết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gia</a:t>
            </a:r>
            <a:r>
              <a:rPr lang="en-US" sz="3200" b="1" dirty="0">
                <a:solidFill>
                  <a:srgbClr val="00CC00"/>
                </a:solidFill>
              </a:rPr>
              <a:t> </a:t>
            </a:r>
            <a:r>
              <a:rPr lang="en-US" sz="3200" b="1" dirty="0" err="1">
                <a:solidFill>
                  <a:srgbClr val="00CC00"/>
                </a:solidFill>
              </a:rPr>
              <a:t>tốc</a:t>
            </a:r>
            <a:endParaRPr lang="en-US" sz="3200" b="1" dirty="0">
              <a:solidFill>
                <a:srgbClr val="00CC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 descr="n18 zalo Nguyen Thu Trang"/>
              <p:cNvSpPr/>
              <p:nvPr/>
            </p:nvSpPr>
            <p:spPr>
              <a:xfrm>
                <a:off x="406071" y="1277261"/>
                <a:ext cx="8003411" cy="4793755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0F6FC6">
                    <a:shade val="50000"/>
                  </a:srgbClr>
                </a:solidFill>
                <a:prstDash val="solid"/>
                <a:miter lim="800000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rtlCol="0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Một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người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dùng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dây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buộc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để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kéo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một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thùng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gỗ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theo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phương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nằm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ngang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bằng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một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lực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800" b="1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như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hình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bên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.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Khối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lượng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của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thùng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là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35 kg.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Hệ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số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ma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sát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giữa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sàn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và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đáy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thùng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là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0,3. 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Lấy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g = 9,8 m/s</a:t>
                </a:r>
                <a:r>
                  <a:rPr lang="en-US" sz="2800" b="1" kern="0" baseline="3000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2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Tính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độ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lớn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của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lực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kéo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trong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hai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trường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hợp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: </a:t>
                </a:r>
              </a:p>
              <a:p>
                <a:pPr marL="514350" marR="0" lvl="0" indent="-51435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Thùng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trượt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với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gia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tốc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 0,2 m/s</a:t>
                </a:r>
                <a:r>
                  <a:rPr lang="en-US" sz="2800" b="1" kern="0" baseline="3000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2</a:t>
                </a:r>
                <a:r>
                  <a:rPr lang="en-US" sz="2800" b="1" kern="0" dirty="0">
                    <a:solidFill>
                      <a:srgbClr val="0070C0"/>
                    </a:solidFill>
                    <a:latin typeface="+mj-lt"/>
                    <a:cs typeface="Arial" panose="020B0604020202020204" pitchFamily="34" charset="0"/>
                  </a:rPr>
                  <a:t>.</a:t>
                </a:r>
              </a:p>
              <a:p>
                <a:pPr marL="514350" marR="0" lvl="0" indent="-51435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Thùng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trượt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đều</a:t>
                </a:r>
                <a:r>
                  <a:rPr kumimoji="0" lang="en-US" sz="2800" b="1" i="0" u="none" strike="noStrike" kern="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.</a:t>
                </a:r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ounded Rectangle 12" descr="n18 zalo Nguyen Thu Trang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71" y="1277261"/>
                <a:ext cx="8003411" cy="4793755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12700" cap="flat" cmpd="sng" algn="ctr">
                <a:solidFill>
                  <a:srgbClr val="0F6FC6">
                    <a:shade val="50000"/>
                  </a:srgbClr>
                </a:solidFill>
                <a:prstDash val="solid"/>
                <a:miter lim="800000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 Diagonal Corner Rectangle 13" descr="n18 zalo Nguyen Thu Trang"/>
          <p:cNvSpPr/>
          <p:nvPr/>
        </p:nvSpPr>
        <p:spPr>
          <a:xfrm>
            <a:off x="2819576" y="949592"/>
            <a:ext cx="2462257" cy="559844"/>
          </a:xfrm>
          <a:prstGeom prst="round2DiagRect">
            <a:avLst/>
          </a:prstGeom>
          <a:solidFill>
            <a:srgbClr val="0F6FC6"/>
          </a:solidFill>
          <a:ln w="12700" cap="flat" cmpd="sng" algn="ctr">
            <a:solidFill>
              <a:srgbClr val="0F6FC6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Í DỤ 1 </a:t>
            </a:r>
          </a:p>
        </p:txBody>
      </p:sp>
    </p:spTree>
    <p:extLst>
      <p:ext uri="{BB962C8B-B14F-4D97-AF65-F5344CB8AC3E}">
        <p14:creationId xmlns:p14="http://schemas.microsoft.com/office/powerpoint/2010/main" val="32556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 descr="n18 zalo Nguyen Thu Trang"/>
              <p:cNvSpPr txBox="1"/>
              <p:nvPr/>
            </p:nvSpPr>
            <p:spPr>
              <a:xfrm>
                <a:off x="338401" y="501495"/>
                <a:ext cx="6241143" cy="1920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Thùng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hàng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chịu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tá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dụng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của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bốn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: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trọng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,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kéo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,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phản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và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ma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sát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trượt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e>
                      <m:sub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𝒎𝒔</m:t>
                        </m:r>
                      </m:sub>
                    </m:sSub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của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sàn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61" name="TextBox 60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01" y="501495"/>
                <a:ext cx="6241143" cy="1920398"/>
              </a:xfrm>
              <a:prstGeom prst="rect">
                <a:avLst/>
              </a:prstGeom>
              <a:blipFill>
                <a:blip r:embed="rId2"/>
                <a:stretch>
                  <a:fillRect l="-2053" t="-3175" r="-3715" b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 descr="n18 zalo Nguyen Thu Trang"/>
          <p:cNvGrpSpPr/>
          <p:nvPr/>
        </p:nvGrpSpPr>
        <p:grpSpPr>
          <a:xfrm>
            <a:off x="7055793" y="1567696"/>
            <a:ext cx="4696691" cy="715817"/>
            <a:chOff x="7055793" y="1567696"/>
            <a:chExt cx="4696691" cy="715817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7055793" y="2075695"/>
              <a:ext cx="4696691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7194141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7291125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7388109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7485093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7582077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7668679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7765663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7862647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7959631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8056615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8148432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8245416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8342400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8439384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8536368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8617400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H="1">
              <a:off x="8714384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H="1">
              <a:off x="8811368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H="1">
              <a:off x="8908352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H="1">
              <a:off x="9005336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>
              <a:off x="9098136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>
              <a:off x="9195120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9292104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H="1">
              <a:off x="9389088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H="1">
              <a:off x="9486072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H="1">
              <a:off x="9588121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H="1">
              <a:off x="9685105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9782089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H="1">
              <a:off x="9879073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>
              <a:off x="9976057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H="1">
              <a:off x="10058503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H="1">
              <a:off x="10155487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H="1">
              <a:off x="10252471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H="1">
              <a:off x="10349455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H="1">
              <a:off x="10446439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H="1">
              <a:off x="10537305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>
              <a:off x="10634289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H="1">
              <a:off x="10731273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H="1">
              <a:off x="10828257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H="1">
              <a:off x="10925241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H="1">
              <a:off x="11013896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H="1">
              <a:off x="11110880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11207864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H="1">
              <a:off x="11304848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H="1">
              <a:off x="11401832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>
              <a:off x="11500353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H="1">
              <a:off x="11597337" y="2117259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ectangle 109"/>
            <p:cNvSpPr/>
            <p:nvPr/>
          </p:nvSpPr>
          <p:spPr>
            <a:xfrm>
              <a:off x="8742094" y="1567696"/>
              <a:ext cx="943011" cy="464457"/>
            </a:xfrm>
            <a:prstGeom prst="rect">
              <a:avLst/>
            </a:prstGeom>
            <a:solidFill>
              <a:srgbClr val="F3EF4D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1" name="Straight Arrow Connector 110" descr="n18 zalo Nguyen Thu Trang"/>
          <p:cNvCxnSpPr/>
          <p:nvPr/>
        </p:nvCxnSpPr>
        <p:spPr>
          <a:xfrm>
            <a:off x="9195120" y="1799923"/>
            <a:ext cx="0" cy="92891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 descr="n18 zalo Nguyen Thu Trang"/>
          <p:cNvCxnSpPr/>
          <p:nvPr/>
        </p:nvCxnSpPr>
        <p:spPr>
          <a:xfrm flipV="1">
            <a:off x="9134183" y="1059695"/>
            <a:ext cx="0" cy="972458"/>
          </a:xfrm>
          <a:prstGeom prst="straightConnector1">
            <a:avLst/>
          </a:prstGeom>
          <a:ln w="5715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 descr="n18 zalo Nguyen Thu Trang"/>
          <p:cNvCxnSpPr/>
          <p:nvPr/>
        </p:nvCxnSpPr>
        <p:spPr>
          <a:xfrm flipV="1">
            <a:off x="9183029" y="1799923"/>
            <a:ext cx="1423550" cy="1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 descr="n18 zalo Nguyen Thu Trang"/>
          <p:cNvCxnSpPr/>
          <p:nvPr/>
        </p:nvCxnSpPr>
        <p:spPr>
          <a:xfrm flipH="1">
            <a:off x="8378555" y="2032153"/>
            <a:ext cx="680197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 descr="n18 zalo Nguyen Thu Trang"/>
              <p:cNvSpPr txBox="1"/>
              <p:nvPr/>
            </p:nvSpPr>
            <p:spPr>
              <a:xfrm>
                <a:off x="10683568" y="1385478"/>
                <a:ext cx="376706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15" name="TextBox 114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3568" y="1385478"/>
                <a:ext cx="376706" cy="552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 descr="n18 zalo Nguyen Thu Trang"/>
              <p:cNvSpPr txBox="1"/>
              <p:nvPr/>
            </p:nvSpPr>
            <p:spPr>
              <a:xfrm>
                <a:off x="9209615" y="761364"/>
                <a:ext cx="426399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16" name="TextBox 115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9615" y="761364"/>
                <a:ext cx="426399" cy="552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 descr="n18 zalo Nguyen Thu Trang"/>
              <p:cNvSpPr txBox="1"/>
              <p:nvPr/>
            </p:nvSpPr>
            <p:spPr>
              <a:xfrm>
                <a:off x="9265832" y="2452671"/>
                <a:ext cx="395942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17" name="TextBox 116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832" y="2452671"/>
                <a:ext cx="395942" cy="552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 descr="n18 zalo Nguyen Thu Trang"/>
              <p:cNvSpPr txBox="1"/>
              <p:nvPr/>
            </p:nvSpPr>
            <p:spPr>
              <a:xfrm>
                <a:off x="7902925" y="1364502"/>
                <a:ext cx="821763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𝒎𝒔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18" name="TextBox 117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2925" y="1364502"/>
                <a:ext cx="821763" cy="552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9" name="Straight Arrow Connector 118" descr="n18 zalo Nguyen Thu Trang"/>
          <p:cNvCxnSpPr/>
          <p:nvPr/>
        </p:nvCxnSpPr>
        <p:spPr>
          <a:xfrm flipV="1">
            <a:off x="10181522" y="208494"/>
            <a:ext cx="0" cy="972458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 descr="n18 zalo Nguyen Thu Trang"/>
          <p:cNvCxnSpPr/>
          <p:nvPr/>
        </p:nvCxnSpPr>
        <p:spPr>
          <a:xfrm flipV="1">
            <a:off x="10176623" y="1180952"/>
            <a:ext cx="1423550" cy="1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 descr="n18 zalo Nguyen Thu Trang"/>
          <p:cNvSpPr txBox="1"/>
          <p:nvPr/>
        </p:nvSpPr>
        <p:spPr>
          <a:xfrm>
            <a:off x="11460147" y="807768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x</a:t>
            </a:r>
          </a:p>
        </p:txBody>
      </p:sp>
      <p:sp>
        <p:nvSpPr>
          <p:cNvPr id="122" name="TextBox 121" descr="n18 zalo Nguyen Thu Trang"/>
          <p:cNvSpPr txBox="1"/>
          <p:nvPr/>
        </p:nvSpPr>
        <p:spPr>
          <a:xfrm>
            <a:off x="10257625" y="30713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y</a:t>
            </a:r>
          </a:p>
        </p:txBody>
      </p:sp>
      <p:sp>
        <p:nvSpPr>
          <p:cNvPr id="123" name="TextBox 122" descr="n18 zalo Nguyen Thu Trang"/>
          <p:cNvSpPr txBox="1"/>
          <p:nvPr/>
        </p:nvSpPr>
        <p:spPr>
          <a:xfrm>
            <a:off x="9891249" y="1108107"/>
            <a:ext cx="19877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O</a:t>
            </a:r>
          </a:p>
        </p:txBody>
      </p:sp>
      <p:sp>
        <p:nvSpPr>
          <p:cNvPr id="124" name="TextBox 123" descr="n18 zalo Nguyen Thu Trang"/>
          <p:cNvSpPr txBox="1"/>
          <p:nvPr/>
        </p:nvSpPr>
        <p:spPr>
          <a:xfrm>
            <a:off x="8991716" y="3029092"/>
            <a:ext cx="790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125" name="TextBox 124" descr="n18 zalo Nguyen Thu Trang"/>
          <p:cNvSpPr txBox="1"/>
          <p:nvPr/>
        </p:nvSpPr>
        <p:spPr>
          <a:xfrm>
            <a:off x="321398" y="2654120"/>
            <a:ext cx="624114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o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ù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như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mộ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hấ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điểm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(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hì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b)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và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áp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dụ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đị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luậ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2 Newton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ho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á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lự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à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phần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eo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á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phươ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Ox, Oy, ta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: </a:t>
            </a:r>
          </a:p>
        </p:txBody>
      </p:sp>
      <p:grpSp>
        <p:nvGrpSpPr>
          <p:cNvPr id="3" name="Group 2" descr="n18 zalo Nguyen Thu Trang"/>
          <p:cNvGrpSpPr/>
          <p:nvPr/>
        </p:nvGrpSpPr>
        <p:grpSpPr>
          <a:xfrm>
            <a:off x="8598021" y="3109625"/>
            <a:ext cx="3078436" cy="3576289"/>
            <a:chOff x="8598021" y="3109625"/>
            <a:chExt cx="3078436" cy="3576289"/>
          </a:xfrm>
        </p:grpSpPr>
        <p:cxnSp>
          <p:nvCxnSpPr>
            <p:cNvPr id="126" name="Straight Arrow Connector 125"/>
            <p:cNvCxnSpPr/>
            <p:nvPr/>
          </p:nvCxnSpPr>
          <p:spPr>
            <a:xfrm flipH="1" flipV="1">
              <a:off x="9760491" y="3428625"/>
              <a:ext cx="4899" cy="1494908"/>
            </a:xfrm>
            <a:prstGeom prst="straightConnector1">
              <a:avLst/>
            </a:prstGeom>
            <a:ln w="952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flipV="1">
              <a:off x="9760491" y="4923534"/>
              <a:ext cx="1851846" cy="1"/>
            </a:xfrm>
            <a:prstGeom prst="straightConnector1">
              <a:avLst/>
            </a:prstGeom>
            <a:ln w="952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9495619" y="4933525"/>
              <a:ext cx="198772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O</a:t>
              </a:r>
            </a:p>
          </p:txBody>
        </p:sp>
        <p:cxnSp>
          <p:nvCxnSpPr>
            <p:cNvPr id="129" name="Straight Arrow Connector 128"/>
            <p:cNvCxnSpPr/>
            <p:nvPr/>
          </p:nvCxnSpPr>
          <p:spPr>
            <a:xfrm flipV="1">
              <a:off x="9772033" y="4923532"/>
              <a:ext cx="1423550" cy="1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0" name="TextBox 129"/>
                <p:cNvSpPr txBox="1"/>
                <p:nvPr/>
              </p:nvSpPr>
              <p:spPr>
                <a:xfrm>
                  <a:off x="11070890" y="4371201"/>
                  <a:ext cx="376706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30" name="TextBox 1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70890" y="4371201"/>
                  <a:ext cx="376706" cy="5523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1" name="Straight Arrow Connector 130"/>
            <p:cNvCxnSpPr/>
            <p:nvPr/>
          </p:nvCxnSpPr>
          <p:spPr>
            <a:xfrm flipV="1">
              <a:off x="9772033" y="3961067"/>
              <a:ext cx="0" cy="972458"/>
            </a:xfrm>
            <a:prstGeom prst="straightConnector1">
              <a:avLst/>
            </a:prstGeom>
            <a:ln w="57150">
              <a:solidFill>
                <a:srgbClr val="00CC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TextBox 131"/>
                <p:cNvSpPr txBox="1"/>
                <p:nvPr/>
              </p:nvSpPr>
              <p:spPr>
                <a:xfrm>
                  <a:off x="9847465" y="3662736"/>
                  <a:ext cx="426399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32" name="TextBox 1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7465" y="3662736"/>
                  <a:ext cx="426399" cy="552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3" name="Straight Arrow Connector 132"/>
            <p:cNvCxnSpPr/>
            <p:nvPr/>
          </p:nvCxnSpPr>
          <p:spPr>
            <a:xfrm>
              <a:off x="9772033" y="4933525"/>
              <a:ext cx="0" cy="928914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/>
                <p:cNvSpPr txBox="1"/>
                <p:nvPr/>
              </p:nvSpPr>
              <p:spPr>
                <a:xfrm>
                  <a:off x="9842745" y="5586273"/>
                  <a:ext cx="395942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34" name="TextBox 1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2745" y="5586273"/>
                  <a:ext cx="395942" cy="552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5" name="Straight Arrow Connector 134"/>
            <p:cNvCxnSpPr/>
            <p:nvPr/>
          </p:nvCxnSpPr>
          <p:spPr>
            <a:xfrm flipH="1">
              <a:off x="9073651" y="4923532"/>
              <a:ext cx="680197" cy="0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TextBox 135"/>
                <p:cNvSpPr txBox="1"/>
                <p:nvPr/>
              </p:nvSpPr>
              <p:spPr>
                <a:xfrm>
                  <a:off x="8598021" y="4255881"/>
                  <a:ext cx="821763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𝒎𝒔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36" name="TextBox 1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8021" y="4255881"/>
                  <a:ext cx="821763" cy="552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TextBox 136"/>
            <p:cNvSpPr txBox="1"/>
            <p:nvPr/>
          </p:nvSpPr>
          <p:spPr>
            <a:xfrm>
              <a:off x="9855003" y="3109625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y</a:t>
              </a: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11548217" y="4552758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x</a:t>
              </a: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9645529" y="6162694"/>
              <a:ext cx="79037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b)</a:t>
              </a:r>
            </a:p>
          </p:txBody>
        </p:sp>
      </p:grpSp>
      <p:sp>
        <p:nvSpPr>
          <p:cNvPr id="140" name="TextBox 139" descr="n18 zalo Nguyen Thu Trang"/>
          <p:cNvSpPr txBox="1"/>
          <p:nvPr/>
        </p:nvSpPr>
        <p:spPr>
          <a:xfrm>
            <a:off x="622893" y="4564193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F0"/>
                </a:solidFill>
                <a:latin typeface="Arial"/>
              </a:rPr>
              <a:t>Ox:  F –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ma</a:t>
            </a:r>
            <a:r>
              <a:rPr lang="en-US" sz="2800" b="1" baseline="-25000" dirty="0">
                <a:solidFill>
                  <a:srgbClr val="00B0F0"/>
                </a:solidFill>
                <a:latin typeface="Arial"/>
              </a:rPr>
              <a:t>x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a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1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1" name="TextBox 140" descr="n18 zalo Nguyen Thu Trang"/>
          <p:cNvSpPr txBox="1"/>
          <p:nvPr/>
        </p:nvSpPr>
        <p:spPr>
          <a:xfrm>
            <a:off x="622893" y="5177254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F0"/>
                </a:solidFill>
                <a:latin typeface="Arial"/>
              </a:rPr>
              <a:t>Oy:  N – P= 0 (2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2" name="TextBox 141" descr="n18 zalo Nguyen Thu Trang"/>
          <p:cNvSpPr txBox="1"/>
          <p:nvPr/>
        </p:nvSpPr>
        <p:spPr>
          <a:xfrm>
            <a:off x="1326303" y="5790315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μ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.N (3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19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115" grpId="0"/>
      <p:bldP spid="116" grpId="0"/>
      <p:bldP spid="117" grpId="0"/>
      <p:bldP spid="118" grpId="0"/>
      <p:bldP spid="121" grpId="0"/>
      <p:bldP spid="122" grpId="0"/>
      <p:bldP spid="123" grpId="0"/>
      <p:bldP spid="124" grpId="0"/>
      <p:bldP spid="125" grpId="0"/>
      <p:bldP spid="140" grpId="0"/>
      <p:bldP spid="141" grpId="0"/>
      <p:bldP spid="1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n18 zalo Nguyen Thu Trang"/>
          <p:cNvSpPr txBox="1"/>
          <p:nvPr/>
        </p:nvSpPr>
        <p:spPr>
          <a:xfrm>
            <a:off x="301897" y="378750"/>
            <a:ext cx="55202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Giải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hệ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phương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trình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: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3" name="TextBox 2" descr="n18 zalo Nguyen Thu Trang"/>
          <p:cNvSpPr txBox="1"/>
          <p:nvPr/>
        </p:nvSpPr>
        <p:spPr>
          <a:xfrm>
            <a:off x="871524" y="1071025"/>
            <a:ext cx="4599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Từ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(2) → N = P =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m.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4" name="TextBox 3" descr="n18 zalo Nguyen Thu Trang"/>
          <p:cNvSpPr txBox="1"/>
          <p:nvPr/>
        </p:nvSpPr>
        <p:spPr>
          <a:xfrm>
            <a:off x="5801193" y="1092302"/>
            <a:ext cx="5680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Suy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ra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: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32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l-GR" sz="3200" b="1" dirty="0">
                <a:solidFill>
                  <a:srgbClr val="00B0F0"/>
                </a:solidFill>
              </a:rPr>
              <a:t>μ</a:t>
            </a:r>
            <a:r>
              <a:rPr lang="en-US" sz="3200" b="1" dirty="0">
                <a:solidFill>
                  <a:srgbClr val="00B0F0"/>
                </a:solidFill>
              </a:rPr>
              <a:t>.N = </a:t>
            </a:r>
            <a:r>
              <a:rPr lang="el-GR" sz="3200" b="1" dirty="0">
                <a:solidFill>
                  <a:srgbClr val="00B0F0"/>
                </a:solidFill>
              </a:rPr>
              <a:t>μ</a:t>
            </a:r>
            <a:r>
              <a:rPr lang="en-US" sz="3200" b="1" dirty="0">
                <a:solidFill>
                  <a:srgbClr val="00B0F0"/>
                </a:solidFill>
              </a:rPr>
              <a:t>.</a:t>
            </a:r>
            <a:r>
              <a:rPr lang="en-US" sz="3200" b="1" dirty="0" err="1">
                <a:solidFill>
                  <a:srgbClr val="00B0F0"/>
                </a:solidFill>
              </a:rPr>
              <a:t>m.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5" name="TextBox 4" descr="n18 zalo Nguyen Thu Trang"/>
          <p:cNvSpPr txBox="1"/>
          <p:nvPr/>
        </p:nvSpPr>
        <p:spPr>
          <a:xfrm>
            <a:off x="871524" y="1878474"/>
            <a:ext cx="4824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Thay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vào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(1), ta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được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: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6" name="TextBox 5" descr="n18 zalo Nguyen Thu Trang"/>
          <p:cNvSpPr txBox="1"/>
          <p:nvPr/>
        </p:nvSpPr>
        <p:spPr>
          <a:xfrm>
            <a:off x="5801194" y="1899751"/>
            <a:ext cx="62496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200" b="1" dirty="0">
                <a:solidFill>
                  <a:srgbClr val="00B0F0"/>
                </a:solidFill>
                <a:latin typeface="Arial"/>
              </a:rPr>
              <a:t>F =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m.a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+</a:t>
            </a:r>
            <a:r>
              <a:rPr lang="el-GR" sz="3200" b="1" dirty="0">
                <a:solidFill>
                  <a:srgbClr val="00B0F0"/>
                </a:solidFill>
              </a:rPr>
              <a:t>μ</a:t>
            </a:r>
            <a:r>
              <a:rPr lang="en-US" sz="3200" b="1" dirty="0">
                <a:solidFill>
                  <a:srgbClr val="00B0F0"/>
                </a:solidFill>
              </a:rPr>
              <a:t>.</a:t>
            </a:r>
            <a:r>
              <a:rPr lang="en-US" sz="3200" b="1" dirty="0" err="1">
                <a:solidFill>
                  <a:srgbClr val="00B0F0"/>
                </a:solidFill>
              </a:rPr>
              <a:t>m.g</a:t>
            </a:r>
            <a:r>
              <a:rPr lang="en-US" sz="3200" b="1" dirty="0">
                <a:solidFill>
                  <a:srgbClr val="00B0F0"/>
                </a:solidFill>
              </a:rPr>
              <a:t> = m(a+</a:t>
            </a:r>
            <a:r>
              <a:rPr lang="el-GR" sz="3200" b="1" dirty="0">
                <a:solidFill>
                  <a:srgbClr val="00B0F0"/>
                </a:solidFill>
              </a:rPr>
              <a:t>μ</a:t>
            </a:r>
            <a:r>
              <a:rPr lang="en-US" sz="3200" b="1" dirty="0">
                <a:solidFill>
                  <a:srgbClr val="00B0F0"/>
                </a:solidFill>
              </a:rPr>
              <a:t>.g)</a:t>
            </a:r>
          </a:p>
        </p:txBody>
      </p:sp>
      <p:sp>
        <p:nvSpPr>
          <p:cNvPr id="7" name="TextBox 6" descr="n18 zalo Nguyen Thu Trang"/>
          <p:cNvSpPr txBox="1"/>
          <p:nvPr/>
        </p:nvSpPr>
        <p:spPr>
          <a:xfrm>
            <a:off x="301896" y="2835790"/>
            <a:ext cx="81675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00B0F0"/>
                </a:solidFill>
                <a:latin typeface="Arial"/>
              </a:rPr>
              <a:t>a)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Thùng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trượt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với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gia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tốc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a = 0,2 m/s</a:t>
            </a:r>
            <a:r>
              <a:rPr lang="en-US" sz="3200" b="1" baseline="30000" dirty="0">
                <a:solidFill>
                  <a:srgbClr val="00B0F0"/>
                </a:solidFill>
                <a:latin typeface="Arial"/>
              </a:rPr>
              <a:t>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8" name="TextBox 7" descr="n18 zalo Nguyen Thu Trang"/>
          <p:cNvSpPr txBox="1"/>
          <p:nvPr/>
        </p:nvSpPr>
        <p:spPr>
          <a:xfrm>
            <a:off x="756739" y="3660467"/>
            <a:ext cx="8327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200" b="1" dirty="0">
                <a:solidFill>
                  <a:srgbClr val="00B0F0"/>
                </a:solidFill>
                <a:latin typeface="Arial"/>
              </a:rPr>
              <a:t>F = </a:t>
            </a:r>
            <a:r>
              <a:rPr lang="en-US" sz="3200" b="1" dirty="0">
                <a:solidFill>
                  <a:srgbClr val="00B0F0"/>
                </a:solidFill>
              </a:rPr>
              <a:t>= m(a+</a:t>
            </a:r>
            <a:r>
              <a:rPr lang="el-GR" sz="3200" b="1" dirty="0">
                <a:solidFill>
                  <a:srgbClr val="00B0F0"/>
                </a:solidFill>
              </a:rPr>
              <a:t>μ</a:t>
            </a:r>
            <a:r>
              <a:rPr lang="en-US" sz="3200" b="1" dirty="0">
                <a:solidFill>
                  <a:srgbClr val="00B0F0"/>
                </a:solidFill>
              </a:rPr>
              <a:t>.g) = 35(0,2 + 0,3.9,8) = 109,9N</a:t>
            </a:r>
          </a:p>
        </p:txBody>
      </p:sp>
      <p:sp>
        <p:nvSpPr>
          <p:cNvPr id="9" name="TextBox 8" descr="n18 zalo Nguyen Thu Trang"/>
          <p:cNvSpPr txBox="1"/>
          <p:nvPr/>
        </p:nvSpPr>
        <p:spPr>
          <a:xfrm>
            <a:off x="301896" y="4498500"/>
            <a:ext cx="5520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00B0F0"/>
                </a:solidFill>
                <a:latin typeface="Arial"/>
              </a:rPr>
              <a:t>b)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Thùng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trượt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Arial"/>
              </a:rPr>
              <a:t>đều</a:t>
            </a:r>
            <a:r>
              <a:rPr lang="en-US" sz="3200" b="1" dirty="0">
                <a:solidFill>
                  <a:srgbClr val="00B0F0"/>
                </a:solidFill>
                <a:latin typeface="Arial"/>
              </a:rPr>
              <a:t> (a = 0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0" name="TextBox 9" descr="n18 zalo Nguyen Thu Trang"/>
          <p:cNvSpPr txBox="1"/>
          <p:nvPr/>
        </p:nvSpPr>
        <p:spPr>
          <a:xfrm>
            <a:off x="738134" y="5323177"/>
            <a:ext cx="8327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200" b="1" dirty="0">
                <a:solidFill>
                  <a:srgbClr val="00B0F0"/>
                </a:solidFill>
                <a:latin typeface="Arial"/>
              </a:rPr>
              <a:t>F = </a:t>
            </a:r>
            <a:r>
              <a:rPr lang="en-US" sz="3200" b="1" dirty="0">
                <a:solidFill>
                  <a:srgbClr val="00B0F0"/>
                </a:solidFill>
              </a:rPr>
              <a:t>= m(a+</a:t>
            </a:r>
            <a:r>
              <a:rPr lang="el-GR" sz="3200" b="1" dirty="0">
                <a:solidFill>
                  <a:srgbClr val="00B0F0"/>
                </a:solidFill>
              </a:rPr>
              <a:t>μ</a:t>
            </a:r>
            <a:r>
              <a:rPr lang="en-US" sz="3200" b="1" dirty="0">
                <a:solidFill>
                  <a:srgbClr val="00B0F0"/>
                </a:solidFill>
              </a:rPr>
              <a:t>.g) = 35(0 + 0,3.9,8) = 102,9N</a:t>
            </a:r>
          </a:p>
        </p:txBody>
      </p:sp>
    </p:spTree>
    <p:extLst>
      <p:ext uri="{BB962C8B-B14F-4D97-AF65-F5344CB8AC3E}">
        <p14:creationId xmlns:p14="http://schemas.microsoft.com/office/powerpoint/2010/main" val="122003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 descr="n18 zalo Nguyen Thu Trang"/>
          <p:cNvSpPr txBox="1"/>
          <p:nvPr/>
        </p:nvSpPr>
        <p:spPr>
          <a:xfrm>
            <a:off x="210128" y="235132"/>
            <a:ext cx="112851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ự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ụ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à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ậ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h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iế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i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ố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CC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ounded Rectangle 12" descr="n18 zalo Nguyen Thu Trang"/>
          <p:cNvSpPr/>
          <p:nvPr/>
        </p:nvSpPr>
        <p:spPr>
          <a:xfrm>
            <a:off x="511002" y="1906848"/>
            <a:ext cx="11089244" cy="3474621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F6FC6">
                <a:shade val="50000"/>
              </a:srgbClr>
            </a:solidFill>
            <a:prstDash val="solid"/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Một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chiếc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hộ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gỗ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được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thả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trượt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không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vận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tốc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ban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đầu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từ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đầu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của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một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tấm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gỗ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dài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L = 2m.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Tấm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gỗ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đặt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nghiêng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30</a:t>
            </a:r>
            <a:r>
              <a:rPr kumimoji="0" lang="en-US" sz="3200" b="1" i="0" u="none" strike="noStrike" kern="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o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so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với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phương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ngang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.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Hệ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ma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sát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giữa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đáy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hộ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và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mặt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gỗ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là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0,2.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Lấy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g = 9,8 m/s</a:t>
            </a:r>
            <a:r>
              <a:rPr kumimoji="0" lang="en-US" sz="3200" b="1" i="0" u="none" strike="noStrike" kern="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2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.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Hỏi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sao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bao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lâu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thì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hộ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trượt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xuống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đến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đầu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dưới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của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tấm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gỗ</a:t>
            </a:r>
            <a:r>
              <a:rPr lang="en-US" sz="3200" b="1" kern="0" dirty="0">
                <a:solidFill>
                  <a:srgbClr val="0070C0"/>
                </a:solidFill>
                <a:latin typeface="Arial"/>
                <a:cs typeface="Arial" panose="020B0604020202020204" pitchFamily="34" charset="0"/>
              </a:rPr>
              <a:t>?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cs typeface="Arial" panose="020B0604020202020204" pitchFamily="34" charset="0"/>
            </a:endParaRPr>
          </a:p>
        </p:txBody>
      </p:sp>
      <p:sp>
        <p:nvSpPr>
          <p:cNvPr id="14" name="Round Diagonal Corner Rectangle 13" descr="n18 zalo Nguyen Thu Trang"/>
          <p:cNvSpPr/>
          <p:nvPr/>
        </p:nvSpPr>
        <p:spPr>
          <a:xfrm>
            <a:off x="4438514" y="1626926"/>
            <a:ext cx="2462257" cy="559844"/>
          </a:xfrm>
          <a:prstGeom prst="round2DiagRect">
            <a:avLst/>
          </a:prstGeom>
          <a:solidFill>
            <a:srgbClr val="0F6FC6"/>
          </a:solidFill>
          <a:ln w="12700" cap="flat" cmpd="sng" algn="ctr">
            <a:solidFill>
              <a:srgbClr val="0F6FC6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VÍ DỤ 2 </a:t>
            </a:r>
          </a:p>
        </p:txBody>
      </p:sp>
    </p:spTree>
    <p:extLst>
      <p:ext uri="{BB962C8B-B14F-4D97-AF65-F5344CB8AC3E}">
        <p14:creationId xmlns:p14="http://schemas.microsoft.com/office/powerpoint/2010/main" val="176893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15" descr="n18 zalo Nguyen Thu Trang">
            <a:extLst>
              <a:ext uri="{FF2B5EF4-FFF2-40B4-BE49-F238E27FC236}">
                <a16:creationId xmlns:a16="http://schemas.microsoft.com/office/drawing/2014/main" id="{52602DC7-5EBB-4DE3-9925-372C48488957}"/>
              </a:ext>
            </a:extLst>
          </p:cNvPr>
          <p:cNvSpPr/>
          <p:nvPr/>
        </p:nvSpPr>
        <p:spPr>
          <a:xfrm>
            <a:off x="535577" y="254469"/>
            <a:ext cx="11155680" cy="2658548"/>
          </a:xfrm>
          <a:custGeom>
            <a:avLst/>
            <a:gdLst>
              <a:gd name="csX0" fmla="*/ 0 w 11155680"/>
              <a:gd name="csY0" fmla="*/ 443100 h 2658548"/>
              <a:gd name="csX1" fmla="*/ 443100 w 11155680"/>
              <a:gd name="csY1" fmla="*/ 0 h 2658548"/>
              <a:gd name="csX2" fmla="*/ 1013627 w 11155680"/>
              <a:gd name="csY2" fmla="*/ 0 h 2658548"/>
              <a:gd name="csX3" fmla="*/ 1584153 w 11155680"/>
              <a:gd name="csY3" fmla="*/ 0 h 2658548"/>
              <a:gd name="csX4" fmla="*/ 1949290 w 11155680"/>
              <a:gd name="csY4" fmla="*/ 0 h 2658548"/>
              <a:gd name="csX5" fmla="*/ 2314427 w 11155680"/>
              <a:gd name="csY5" fmla="*/ 0 h 2658548"/>
              <a:gd name="csX6" fmla="*/ 3090344 w 11155680"/>
              <a:gd name="csY6" fmla="*/ 0 h 2658548"/>
              <a:gd name="csX7" fmla="*/ 3763565 w 11155680"/>
              <a:gd name="csY7" fmla="*/ 0 h 2658548"/>
              <a:gd name="csX8" fmla="*/ 4128702 w 11155680"/>
              <a:gd name="csY8" fmla="*/ 0 h 2658548"/>
              <a:gd name="csX9" fmla="*/ 4493839 w 11155680"/>
              <a:gd name="csY9" fmla="*/ 0 h 2658548"/>
              <a:gd name="csX10" fmla="*/ 5064366 w 11155680"/>
              <a:gd name="csY10" fmla="*/ 0 h 2658548"/>
              <a:gd name="csX11" fmla="*/ 5634893 w 11155680"/>
              <a:gd name="csY11" fmla="*/ 0 h 2658548"/>
              <a:gd name="csX12" fmla="*/ 6000030 w 11155680"/>
              <a:gd name="csY12" fmla="*/ 0 h 2658548"/>
              <a:gd name="csX13" fmla="*/ 6673251 w 11155680"/>
              <a:gd name="csY13" fmla="*/ 0 h 2658548"/>
              <a:gd name="csX14" fmla="*/ 7346473 w 11155680"/>
              <a:gd name="csY14" fmla="*/ 0 h 2658548"/>
              <a:gd name="csX15" fmla="*/ 8122389 w 11155680"/>
              <a:gd name="csY15" fmla="*/ 0 h 2658548"/>
              <a:gd name="csX16" fmla="*/ 8384831 w 11155680"/>
              <a:gd name="csY16" fmla="*/ 0 h 2658548"/>
              <a:gd name="csX17" fmla="*/ 9058053 w 11155680"/>
              <a:gd name="csY17" fmla="*/ 0 h 2658548"/>
              <a:gd name="csX18" fmla="*/ 9525885 w 11155680"/>
              <a:gd name="csY18" fmla="*/ 0 h 2658548"/>
              <a:gd name="csX19" fmla="*/ 10712580 w 11155680"/>
              <a:gd name="csY19" fmla="*/ 0 h 2658548"/>
              <a:gd name="csX20" fmla="*/ 11155680 w 11155680"/>
              <a:gd name="csY20" fmla="*/ 443100 h 2658548"/>
              <a:gd name="csX21" fmla="*/ 11155680 w 11155680"/>
              <a:gd name="csY21" fmla="*/ 1033883 h 2658548"/>
              <a:gd name="csX22" fmla="*/ 11155680 w 11155680"/>
              <a:gd name="csY22" fmla="*/ 1624665 h 2658548"/>
              <a:gd name="csX23" fmla="*/ 11155680 w 11155680"/>
              <a:gd name="csY23" fmla="*/ 2215448 h 2658548"/>
              <a:gd name="csX24" fmla="*/ 10712580 w 11155680"/>
              <a:gd name="csY24" fmla="*/ 2658548 h 2658548"/>
              <a:gd name="csX25" fmla="*/ 9936664 w 11155680"/>
              <a:gd name="csY25" fmla="*/ 2658548 h 2658548"/>
              <a:gd name="csX26" fmla="*/ 9674221 w 11155680"/>
              <a:gd name="csY26" fmla="*/ 2658548 h 2658548"/>
              <a:gd name="csX27" fmla="*/ 9001000 w 11155680"/>
              <a:gd name="csY27" fmla="*/ 2658548 h 2658548"/>
              <a:gd name="csX28" fmla="*/ 8635863 w 11155680"/>
              <a:gd name="csY28" fmla="*/ 2658548 h 2658548"/>
              <a:gd name="csX29" fmla="*/ 8270726 w 11155680"/>
              <a:gd name="csY29" fmla="*/ 2658548 h 2658548"/>
              <a:gd name="csX30" fmla="*/ 7700199 w 11155680"/>
              <a:gd name="csY30" fmla="*/ 2658548 h 2658548"/>
              <a:gd name="csX31" fmla="*/ 7232367 w 11155680"/>
              <a:gd name="csY31" fmla="*/ 2658548 h 2658548"/>
              <a:gd name="csX32" fmla="*/ 6867230 w 11155680"/>
              <a:gd name="csY32" fmla="*/ 2658548 h 2658548"/>
              <a:gd name="csX33" fmla="*/ 6502093 w 11155680"/>
              <a:gd name="csY33" fmla="*/ 2658548 h 2658548"/>
              <a:gd name="csX34" fmla="*/ 6136956 w 11155680"/>
              <a:gd name="csY34" fmla="*/ 2658548 h 2658548"/>
              <a:gd name="csX35" fmla="*/ 5771819 w 11155680"/>
              <a:gd name="csY35" fmla="*/ 2658548 h 2658548"/>
              <a:gd name="csX36" fmla="*/ 5303987 w 11155680"/>
              <a:gd name="csY36" fmla="*/ 2658548 h 2658548"/>
              <a:gd name="csX37" fmla="*/ 4630766 w 11155680"/>
              <a:gd name="csY37" fmla="*/ 2658548 h 2658548"/>
              <a:gd name="csX38" fmla="*/ 3854849 w 11155680"/>
              <a:gd name="csY38" fmla="*/ 2658548 h 2658548"/>
              <a:gd name="csX39" fmla="*/ 3181628 w 11155680"/>
              <a:gd name="csY39" fmla="*/ 2658548 h 2658548"/>
              <a:gd name="csX40" fmla="*/ 2405712 w 11155680"/>
              <a:gd name="csY40" fmla="*/ 2658548 h 2658548"/>
              <a:gd name="csX41" fmla="*/ 2143269 w 11155680"/>
              <a:gd name="csY41" fmla="*/ 2658548 h 2658548"/>
              <a:gd name="csX42" fmla="*/ 1367353 w 11155680"/>
              <a:gd name="csY42" fmla="*/ 2658548 h 2658548"/>
              <a:gd name="csX43" fmla="*/ 1002216 w 11155680"/>
              <a:gd name="csY43" fmla="*/ 2658548 h 2658548"/>
              <a:gd name="csX44" fmla="*/ 443100 w 11155680"/>
              <a:gd name="csY44" fmla="*/ 2658548 h 2658548"/>
              <a:gd name="csX45" fmla="*/ 0 w 11155680"/>
              <a:gd name="csY45" fmla="*/ 2215448 h 2658548"/>
              <a:gd name="csX46" fmla="*/ 0 w 11155680"/>
              <a:gd name="csY46" fmla="*/ 1642389 h 2658548"/>
              <a:gd name="csX47" fmla="*/ 0 w 11155680"/>
              <a:gd name="csY47" fmla="*/ 1087053 h 2658548"/>
              <a:gd name="csX48" fmla="*/ 0 w 11155680"/>
              <a:gd name="csY48" fmla="*/ 443100 h 265854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  <a:cxn ang="0">
                <a:pos x="csX43" y="csY43"/>
              </a:cxn>
              <a:cxn ang="0">
                <a:pos x="csX44" y="csY44"/>
              </a:cxn>
              <a:cxn ang="0">
                <a:pos x="csX45" y="csY45"/>
              </a:cxn>
              <a:cxn ang="0">
                <a:pos x="csX46" y="csY46"/>
              </a:cxn>
              <a:cxn ang="0">
                <a:pos x="csX47" y="csY47"/>
              </a:cxn>
              <a:cxn ang="0">
                <a:pos x="csX48" y="csY48"/>
              </a:cxn>
            </a:cxnLst>
            <a:rect l="l" t="t" r="r" b="b"/>
            <a:pathLst>
              <a:path w="11155680" h="2658548" fill="none" extrusionOk="0">
                <a:moveTo>
                  <a:pt x="0" y="443100"/>
                </a:moveTo>
                <a:cubicBezTo>
                  <a:pt x="-1330" y="174679"/>
                  <a:pt x="242221" y="40395"/>
                  <a:pt x="443100" y="0"/>
                </a:cubicBezTo>
                <a:cubicBezTo>
                  <a:pt x="626474" y="-5246"/>
                  <a:pt x="798483" y="36210"/>
                  <a:pt x="1013627" y="0"/>
                </a:cubicBezTo>
                <a:cubicBezTo>
                  <a:pt x="1228771" y="-36210"/>
                  <a:pt x="1313467" y="50887"/>
                  <a:pt x="1584153" y="0"/>
                </a:cubicBezTo>
                <a:cubicBezTo>
                  <a:pt x="1854839" y="-50887"/>
                  <a:pt x="1770896" y="37695"/>
                  <a:pt x="1949290" y="0"/>
                </a:cubicBezTo>
                <a:cubicBezTo>
                  <a:pt x="2127684" y="-37695"/>
                  <a:pt x="2183075" y="319"/>
                  <a:pt x="2314427" y="0"/>
                </a:cubicBezTo>
                <a:cubicBezTo>
                  <a:pt x="2445779" y="-319"/>
                  <a:pt x="2830600" y="73745"/>
                  <a:pt x="3090344" y="0"/>
                </a:cubicBezTo>
                <a:cubicBezTo>
                  <a:pt x="3350088" y="-73745"/>
                  <a:pt x="3619636" y="44058"/>
                  <a:pt x="3763565" y="0"/>
                </a:cubicBezTo>
                <a:cubicBezTo>
                  <a:pt x="3907494" y="-44058"/>
                  <a:pt x="3992258" y="41764"/>
                  <a:pt x="4128702" y="0"/>
                </a:cubicBezTo>
                <a:cubicBezTo>
                  <a:pt x="4265146" y="-41764"/>
                  <a:pt x="4414057" y="37674"/>
                  <a:pt x="4493839" y="0"/>
                </a:cubicBezTo>
                <a:cubicBezTo>
                  <a:pt x="4573621" y="-37674"/>
                  <a:pt x="4781011" y="26943"/>
                  <a:pt x="5064366" y="0"/>
                </a:cubicBezTo>
                <a:cubicBezTo>
                  <a:pt x="5347721" y="-26943"/>
                  <a:pt x="5382776" y="52657"/>
                  <a:pt x="5634893" y="0"/>
                </a:cubicBezTo>
                <a:cubicBezTo>
                  <a:pt x="5887010" y="-52657"/>
                  <a:pt x="5836853" y="1964"/>
                  <a:pt x="6000030" y="0"/>
                </a:cubicBezTo>
                <a:cubicBezTo>
                  <a:pt x="6163207" y="-1964"/>
                  <a:pt x="6483260" y="58760"/>
                  <a:pt x="6673251" y="0"/>
                </a:cubicBezTo>
                <a:cubicBezTo>
                  <a:pt x="6863242" y="-58760"/>
                  <a:pt x="7079040" y="2417"/>
                  <a:pt x="7346473" y="0"/>
                </a:cubicBezTo>
                <a:cubicBezTo>
                  <a:pt x="7613906" y="-2417"/>
                  <a:pt x="7919744" y="38778"/>
                  <a:pt x="8122389" y="0"/>
                </a:cubicBezTo>
                <a:cubicBezTo>
                  <a:pt x="8325034" y="-38778"/>
                  <a:pt x="8300484" y="18234"/>
                  <a:pt x="8384831" y="0"/>
                </a:cubicBezTo>
                <a:cubicBezTo>
                  <a:pt x="8469178" y="-18234"/>
                  <a:pt x="8828951" y="23928"/>
                  <a:pt x="9058053" y="0"/>
                </a:cubicBezTo>
                <a:cubicBezTo>
                  <a:pt x="9287155" y="-23928"/>
                  <a:pt x="9345002" y="32418"/>
                  <a:pt x="9525885" y="0"/>
                </a:cubicBezTo>
                <a:cubicBezTo>
                  <a:pt x="9706768" y="-32418"/>
                  <a:pt x="10201580" y="130703"/>
                  <a:pt x="10712580" y="0"/>
                </a:cubicBezTo>
                <a:cubicBezTo>
                  <a:pt x="10931099" y="-3656"/>
                  <a:pt x="11097607" y="214630"/>
                  <a:pt x="11155680" y="443100"/>
                </a:cubicBezTo>
                <a:cubicBezTo>
                  <a:pt x="11192976" y="623228"/>
                  <a:pt x="11131271" y="893587"/>
                  <a:pt x="11155680" y="1033883"/>
                </a:cubicBezTo>
                <a:cubicBezTo>
                  <a:pt x="11180089" y="1174179"/>
                  <a:pt x="11126515" y="1376643"/>
                  <a:pt x="11155680" y="1624665"/>
                </a:cubicBezTo>
                <a:cubicBezTo>
                  <a:pt x="11184845" y="1872687"/>
                  <a:pt x="11140642" y="1985841"/>
                  <a:pt x="11155680" y="2215448"/>
                </a:cubicBezTo>
                <a:cubicBezTo>
                  <a:pt x="11130960" y="2472749"/>
                  <a:pt x="10994464" y="2682071"/>
                  <a:pt x="10712580" y="2658548"/>
                </a:cubicBezTo>
                <a:cubicBezTo>
                  <a:pt x="10536618" y="2711259"/>
                  <a:pt x="10195335" y="2592283"/>
                  <a:pt x="9936664" y="2658548"/>
                </a:cubicBezTo>
                <a:cubicBezTo>
                  <a:pt x="9677993" y="2724813"/>
                  <a:pt x="9774894" y="2637695"/>
                  <a:pt x="9674221" y="2658548"/>
                </a:cubicBezTo>
                <a:cubicBezTo>
                  <a:pt x="9573548" y="2679401"/>
                  <a:pt x="9272111" y="2654592"/>
                  <a:pt x="9001000" y="2658548"/>
                </a:cubicBezTo>
                <a:cubicBezTo>
                  <a:pt x="8729889" y="2662504"/>
                  <a:pt x="8775337" y="2625919"/>
                  <a:pt x="8635863" y="2658548"/>
                </a:cubicBezTo>
                <a:cubicBezTo>
                  <a:pt x="8496389" y="2691177"/>
                  <a:pt x="8442061" y="2629274"/>
                  <a:pt x="8270726" y="2658548"/>
                </a:cubicBezTo>
                <a:cubicBezTo>
                  <a:pt x="8099391" y="2687822"/>
                  <a:pt x="7984403" y="2651281"/>
                  <a:pt x="7700199" y="2658548"/>
                </a:cubicBezTo>
                <a:cubicBezTo>
                  <a:pt x="7415995" y="2665815"/>
                  <a:pt x="7371514" y="2618640"/>
                  <a:pt x="7232367" y="2658548"/>
                </a:cubicBezTo>
                <a:cubicBezTo>
                  <a:pt x="7093220" y="2698456"/>
                  <a:pt x="6973640" y="2655278"/>
                  <a:pt x="6867230" y="2658548"/>
                </a:cubicBezTo>
                <a:cubicBezTo>
                  <a:pt x="6760820" y="2661818"/>
                  <a:pt x="6617821" y="2655750"/>
                  <a:pt x="6502093" y="2658548"/>
                </a:cubicBezTo>
                <a:cubicBezTo>
                  <a:pt x="6386365" y="2661346"/>
                  <a:pt x="6281148" y="2632081"/>
                  <a:pt x="6136956" y="2658548"/>
                </a:cubicBezTo>
                <a:cubicBezTo>
                  <a:pt x="5992764" y="2685015"/>
                  <a:pt x="5892817" y="2637627"/>
                  <a:pt x="5771819" y="2658548"/>
                </a:cubicBezTo>
                <a:cubicBezTo>
                  <a:pt x="5650821" y="2679469"/>
                  <a:pt x="5515434" y="2609255"/>
                  <a:pt x="5303987" y="2658548"/>
                </a:cubicBezTo>
                <a:cubicBezTo>
                  <a:pt x="5092540" y="2707841"/>
                  <a:pt x="4956184" y="2657095"/>
                  <a:pt x="4630766" y="2658548"/>
                </a:cubicBezTo>
                <a:cubicBezTo>
                  <a:pt x="4305348" y="2660001"/>
                  <a:pt x="4240512" y="2598029"/>
                  <a:pt x="3854849" y="2658548"/>
                </a:cubicBezTo>
                <a:cubicBezTo>
                  <a:pt x="3469186" y="2719067"/>
                  <a:pt x="3359880" y="2611356"/>
                  <a:pt x="3181628" y="2658548"/>
                </a:cubicBezTo>
                <a:cubicBezTo>
                  <a:pt x="3003376" y="2705740"/>
                  <a:pt x="2773402" y="2625899"/>
                  <a:pt x="2405712" y="2658548"/>
                </a:cubicBezTo>
                <a:cubicBezTo>
                  <a:pt x="2038022" y="2691197"/>
                  <a:pt x="2264351" y="2640705"/>
                  <a:pt x="2143269" y="2658548"/>
                </a:cubicBezTo>
                <a:cubicBezTo>
                  <a:pt x="2022187" y="2676391"/>
                  <a:pt x="1595610" y="2589886"/>
                  <a:pt x="1367353" y="2658548"/>
                </a:cubicBezTo>
                <a:cubicBezTo>
                  <a:pt x="1139096" y="2727210"/>
                  <a:pt x="1141774" y="2632245"/>
                  <a:pt x="1002216" y="2658548"/>
                </a:cubicBezTo>
                <a:cubicBezTo>
                  <a:pt x="862658" y="2684851"/>
                  <a:pt x="683305" y="2591753"/>
                  <a:pt x="443100" y="2658548"/>
                </a:cubicBezTo>
                <a:cubicBezTo>
                  <a:pt x="172709" y="2658360"/>
                  <a:pt x="-41542" y="2463157"/>
                  <a:pt x="0" y="2215448"/>
                </a:cubicBezTo>
                <a:cubicBezTo>
                  <a:pt x="-1678" y="2011903"/>
                  <a:pt x="36190" y="1843134"/>
                  <a:pt x="0" y="1642389"/>
                </a:cubicBezTo>
                <a:cubicBezTo>
                  <a:pt x="-36190" y="1441644"/>
                  <a:pt x="64057" y="1312202"/>
                  <a:pt x="0" y="1087053"/>
                </a:cubicBezTo>
                <a:cubicBezTo>
                  <a:pt x="-64057" y="861904"/>
                  <a:pt x="56283" y="717136"/>
                  <a:pt x="0" y="443100"/>
                </a:cubicBezTo>
                <a:close/>
              </a:path>
              <a:path w="11155680" h="2658548" stroke="0" extrusionOk="0">
                <a:moveTo>
                  <a:pt x="0" y="443100"/>
                </a:moveTo>
                <a:cubicBezTo>
                  <a:pt x="-11485" y="254187"/>
                  <a:pt x="218341" y="-4317"/>
                  <a:pt x="443100" y="0"/>
                </a:cubicBezTo>
                <a:cubicBezTo>
                  <a:pt x="619147" y="-65169"/>
                  <a:pt x="882677" y="28038"/>
                  <a:pt x="1013627" y="0"/>
                </a:cubicBezTo>
                <a:cubicBezTo>
                  <a:pt x="1144577" y="-28038"/>
                  <a:pt x="1418345" y="88190"/>
                  <a:pt x="1789543" y="0"/>
                </a:cubicBezTo>
                <a:cubicBezTo>
                  <a:pt x="2160741" y="-88190"/>
                  <a:pt x="2255432" y="35912"/>
                  <a:pt x="2565459" y="0"/>
                </a:cubicBezTo>
                <a:cubicBezTo>
                  <a:pt x="2875486" y="-35912"/>
                  <a:pt x="3003795" y="9435"/>
                  <a:pt x="3135986" y="0"/>
                </a:cubicBezTo>
                <a:cubicBezTo>
                  <a:pt x="3268177" y="-9435"/>
                  <a:pt x="3339376" y="7078"/>
                  <a:pt x="3501123" y="0"/>
                </a:cubicBezTo>
                <a:cubicBezTo>
                  <a:pt x="3662870" y="-7078"/>
                  <a:pt x="4023254" y="30959"/>
                  <a:pt x="4277039" y="0"/>
                </a:cubicBezTo>
                <a:cubicBezTo>
                  <a:pt x="4530824" y="-30959"/>
                  <a:pt x="4588331" y="41451"/>
                  <a:pt x="4744871" y="0"/>
                </a:cubicBezTo>
                <a:cubicBezTo>
                  <a:pt x="4901411" y="-41451"/>
                  <a:pt x="5076702" y="36669"/>
                  <a:pt x="5315398" y="0"/>
                </a:cubicBezTo>
                <a:cubicBezTo>
                  <a:pt x="5554094" y="-36669"/>
                  <a:pt x="5791070" y="51237"/>
                  <a:pt x="5988619" y="0"/>
                </a:cubicBezTo>
                <a:cubicBezTo>
                  <a:pt x="6186168" y="-51237"/>
                  <a:pt x="6446644" y="54992"/>
                  <a:pt x="6661841" y="0"/>
                </a:cubicBezTo>
                <a:cubicBezTo>
                  <a:pt x="6877038" y="-54992"/>
                  <a:pt x="7009528" y="18256"/>
                  <a:pt x="7335062" y="0"/>
                </a:cubicBezTo>
                <a:cubicBezTo>
                  <a:pt x="7660596" y="-18256"/>
                  <a:pt x="7854663" y="20236"/>
                  <a:pt x="8110978" y="0"/>
                </a:cubicBezTo>
                <a:cubicBezTo>
                  <a:pt x="8367293" y="-20236"/>
                  <a:pt x="8424351" y="67381"/>
                  <a:pt x="8681505" y="0"/>
                </a:cubicBezTo>
                <a:cubicBezTo>
                  <a:pt x="8938659" y="-67381"/>
                  <a:pt x="8966897" y="32160"/>
                  <a:pt x="9252032" y="0"/>
                </a:cubicBezTo>
                <a:cubicBezTo>
                  <a:pt x="9537167" y="-32160"/>
                  <a:pt x="9766316" y="65484"/>
                  <a:pt x="10027948" y="0"/>
                </a:cubicBezTo>
                <a:cubicBezTo>
                  <a:pt x="10289580" y="-65484"/>
                  <a:pt x="10472874" y="10759"/>
                  <a:pt x="10712580" y="0"/>
                </a:cubicBezTo>
                <a:cubicBezTo>
                  <a:pt x="10954119" y="38727"/>
                  <a:pt x="11182388" y="194630"/>
                  <a:pt x="11155680" y="443100"/>
                </a:cubicBezTo>
                <a:cubicBezTo>
                  <a:pt x="11215062" y="594860"/>
                  <a:pt x="11136045" y="762400"/>
                  <a:pt x="11155680" y="1051606"/>
                </a:cubicBezTo>
                <a:cubicBezTo>
                  <a:pt x="11175315" y="1340812"/>
                  <a:pt x="11127175" y="1487137"/>
                  <a:pt x="11155680" y="1660112"/>
                </a:cubicBezTo>
                <a:cubicBezTo>
                  <a:pt x="11184185" y="1833087"/>
                  <a:pt x="11151203" y="2033424"/>
                  <a:pt x="11155680" y="2215448"/>
                </a:cubicBezTo>
                <a:cubicBezTo>
                  <a:pt x="11152972" y="2447784"/>
                  <a:pt x="10980281" y="2628776"/>
                  <a:pt x="10712580" y="2658548"/>
                </a:cubicBezTo>
                <a:cubicBezTo>
                  <a:pt x="10649043" y="2678003"/>
                  <a:pt x="10562397" y="2630615"/>
                  <a:pt x="10450138" y="2658548"/>
                </a:cubicBezTo>
                <a:cubicBezTo>
                  <a:pt x="10337879" y="2686481"/>
                  <a:pt x="10260627" y="2656922"/>
                  <a:pt x="10085001" y="2658548"/>
                </a:cubicBezTo>
                <a:cubicBezTo>
                  <a:pt x="9909375" y="2660174"/>
                  <a:pt x="9581538" y="2578112"/>
                  <a:pt x="9411779" y="2658548"/>
                </a:cubicBezTo>
                <a:cubicBezTo>
                  <a:pt x="9242020" y="2738984"/>
                  <a:pt x="9216894" y="2627772"/>
                  <a:pt x="9149337" y="2658548"/>
                </a:cubicBezTo>
                <a:cubicBezTo>
                  <a:pt x="9081780" y="2689324"/>
                  <a:pt x="8814889" y="2604935"/>
                  <a:pt x="8681505" y="2658548"/>
                </a:cubicBezTo>
                <a:cubicBezTo>
                  <a:pt x="8548121" y="2712161"/>
                  <a:pt x="8311116" y="2654862"/>
                  <a:pt x="8110978" y="2658548"/>
                </a:cubicBezTo>
                <a:cubicBezTo>
                  <a:pt x="7910840" y="2662234"/>
                  <a:pt x="7706772" y="2632708"/>
                  <a:pt x="7540452" y="2658548"/>
                </a:cubicBezTo>
                <a:cubicBezTo>
                  <a:pt x="7374132" y="2684388"/>
                  <a:pt x="7312702" y="2625083"/>
                  <a:pt x="7175315" y="2658548"/>
                </a:cubicBezTo>
                <a:cubicBezTo>
                  <a:pt x="7037928" y="2692013"/>
                  <a:pt x="6831845" y="2602068"/>
                  <a:pt x="6502093" y="2658548"/>
                </a:cubicBezTo>
                <a:cubicBezTo>
                  <a:pt x="6172341" y="2715028"/>
                  <a:pt x="6350784" y="2633500"/>
                  <a:pt x="6239651" y="2658548"/>
                </a:cubicBezTo>
                <a:cubicBezTo>
                  <a:pt x="6128518" y="2683596"/>
                  <a:pt x="5919606" y="2627911"/>
                  <a:pt x="5771819" y="2658548"/>
                </a:cubicBezTo>
                <a:cubicBezTo>
                  <a:pt x="5624032" y="2689185"/>
                  <a:pt x="5631181" y="2652938"/>
                  <a:pt x="5509377" y="2658548"/>
                </a:cubicBezTo>
                <a:cubicBezTo>
                  <a:pt x="5387573" y="2664158"/>
                  <a:pt x="4929068" y="2600845"/>
                  <a:pt x="4733461" y="2658548"/>
                </a:cubicBezTo>
                <a:cubicBezTo>
                  <a:pt x="4537854" y="2716251"/>
                  <a:pt x="4321141" y="2625544"/>
                  <a:pt x="4162934" y="2658548"/>
                </a:cubicBezTo>
                <a:cubicBezTo>
                  <a:pt x="4004727" y="2691552"/>
                  <a:pt x="3929518" y="2657996"/>
                  <a:pt x="3797797" y="2658548"/>
                </a:cubicBezTo>
                <a:cubicBezTo>
                  <a:pt x="3666076" y="2659100"/>
                  <a:pt x="3631392" y="2632554"/>
                  <a:pt x="3535355" y="2658548"/>
                </a:cubicBezTo>
                <a:cubicBezTo>
                  <a:pt x="3439318" y="2684542"/>
                  <a:pt x="3197792" y="2616748"/>
                  <a:pt x="2964828" y="2658548"/>
                </a:cubicBezTo>
                <a:cubicBezTo>
                  <a:pt x="2731864" y="2700348"/>
                  <a:pt x="2779620" y="2640451"/>
                  <a:pt x="2702386" y="2658548"/>
                </a:cubicBezTo>
                <a:cubicBezTo>
                  <a:pt x="2625152" y="2676645"/>
                  <a:pt x="2534653" y="2658162"/>
                  <a:pt x="2439943" y="2658548"/>
                </a:cubicBezTo>
                <a:cubicBezTo>
                  <a:pt x="2345233" y="2658934"/>
                  <a:pt x="2251553" y="2642003"/>
                  <a:pt x="2177501" y="2658548"/>
                </a:cubicBezTo>
                <a:cubicBezTo>
                  <a:pt x="2103449" y="2675093"/>
                  <a:pt x="1723752" y="2614361"/>
                  <a:pt x="1504280" y="2658548"/>
                </a:cubicBezTo>
                <a:cubicBezTo>
                  <a:pt x="1284808" y="2702735"/>
                  <a:pt x="1301154" y="2634781"/>
                  <a:pt x="1241837" y="2658548"/>
                </a:cubicBezTo>
                <a:cubicBezTo>
                  <a:pt x="1182520" y="2682315"/>
                  <a:pt x="832915" y="2593329"/>
                  <a:pt x="443100" y="2658548"/>
                </a:cubicBezTo>
                <a:cubicBezTo>
                  <a:pt x="203233" y="2701023"/>
                  <a:pt x="-12909" y="2437597"/>
                  <a:pt x="0" y="2215448"/>
                </a:cubicBezTo>
                <a:cubicBezTo>
                  <a:pt x="-70805" y="1976736"/>
                  <a:pt x="54580" y="1755976"/>
                  <a:pt x="0" y="1624665"/>
                </a:cubicBezTo>
                <a:cubicBezTo>
                  <a:pt x="-54580" y="1493354"/>
                  <a:pt x="45933" y="1191380"/>
                  <a:pt x="0" y="1016159"/>
                </a:cubicBezTo>
                <a:cubicBezTo>
                  <a:pt x="-45933" y="840938"/>
                  <a:pt x="23383" y="679020"/>
                  <a:pt x="0" y="443100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dash"/>
            <a:miter lim="800000"/>
            <a:extLst>
              <a:ext uri="{C807C97D-BFC1-408E-A445-0C87EB9F89A2}">
                <ask:lineSketchStyleProps xmlns:ask="http://schemas.microsoft.com/office/drawing/2018/sketchyshapes" sd="4073095976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lvl="0" algn="just">
              <a:defRPr/>
            </a:pPr>
            <a:r>
              <a:rPr lang="vi-VN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Một vật có khối lượng m trượt trên mặt phẳng ngang. Biết hệ số ma sát trượt giữa vật và mặt phẳng là </a:t>
            </a:r>
            <a:r>
              <a:rPr lang="el-GR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μ</a:t>
            </a:r>
            <a:r>
              <a:rPr lang="vi-VN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, gia tốc trọng trường là g. Biểu thức xác định lực ma sát trượt là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Box 3" descr="n18 zalo Nguyen Thu Trang"/>
          <p:cNvSpPr txBox="1"/>
          <p:nvPr/>
        </p:nvSpPr>
        <p:spPr>
          <a:xfrm>
            <a:off x="2374165" y="3442140"/>
            <a:ext cx="2511084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kern="0" noProof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 b="1" kern="0" baseline="-25000" noProof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t</a:t>
            </a:r>
            <a:r>
              <a:rPr lang="en-US" sz="2800" b="1" kern="0" noProof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l-GR" sz="2800" b="1" kern="0" noProof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800" b="1" kern="0" noProof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 descr="n18 zalo Nguyen Thu Trang"/>
          <p:cNvSpPr txBox="1"/>
          <p:nvPr/>
        </p:nvSpPr>
        <p:spPr>
          <a:xfrm>
            <a:off x="2388739" y="4700674"/>
            <a:ext cx="2511084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 b="1" kern="0" baseline="-250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t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l-GR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	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 descr="n18 zalo Nguyen Thu Trang"/>
          <p:cNvSpPr txBox="1"/>
          <p:nvPr/>
        </p:nvSpPr>
        <p:spPr>
          <a:xfrm>
            <a:off x="7978387" y="3387379"/>
            <a:ext cx="2511084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 b="1" kern="0" baseline="-250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t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l-GR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endParaRPr lang="en-US" sz="2800" dirty="0">
              <a:solidFill>
                <a:srgbClr val="00B0F0"/>
              </a:solidFill>
            </a:endParaRPr>
          </a:p>
        </p:txBody>
      </p:sp>
      <p:sp>
        <p:nvSpPr>
          <p:cNvPr id="11" name="TextBox 10" descr="n18 zalo Nguyen Thu Trang"/>
          <p:cNvSpPr txBox="1"/>
          <p:nvPr/>
        </p:nvSpPr>
        <p:spPr>
          <a:xfrm>
            <a:off x="7978389" y="4556028"/>
            <a:ext cx="2511084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mst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mg</a:t>
            </a:r>
          </a:p>
        </p:txBody>
      </p:sp>
      <p:sp>
        <p:nvSpPr>
          <p:cNvPr id="12" name="Google Shape;466;p39" descr="n18 zalo Nguyen Thu Trang"/>
          <p:cNvSpPr/>
          <p:nvPr/>
        </p:nvSpPr>
        <p:spPr>
          <a:xfrm>
            <a:off x="1459764" y="3376707"/>
            <a:ext cx="914397" cy="608580"/>
          </a:xfrm>
          <a:prstGeom prst="homePlate">
            <a:avLst>
              <a:gd name="adj" fmla="val 32030"/>
            </a:avLst>
          </a:prstGeom>
          <a:solidFill>
            <a:schemeClr val="accent1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A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3" name="Google Shape;463;p39" descr="n18 zalo Nguyen Thu Trang"/>
          <p:cNvSpPr/>
          <p:nvPr/>
        </p:nvSpPr>
        <p:spPr>
          <a:xfrm>
            <a:off x="1459768" y="4645014"/>
            <a:ext cx="914397" cy="561783"/>
          </a:xfrm>
          <a:prstGeom prst="homePlate">
            <a:avLst>
              <a:gd name="adj" fmla="val 32030"/>
            </a:avLst>
          </a:prstGeom>
          <a:solidFill>
            <a:schemeClr val="accent2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B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4" name="Google Shape;466;p39" descr="n18 zalo Nguyen Thu Trang"/>
          <p:cNvSpPr/>
          <p:nvPr/>
        </p:nvSpPr>
        <p:spPr>
          <a:xfrm>
            <a:off x="7063990" y="3376707"/>
            <a:ext cx="914397" cy="482161"/>
          </a:xfrm>
          <a:prstGeom prst="homePlate">
            <a:avLst>
              <a:gd name="adj" fmla="val 32030"/>
            </a:avLst>
          </a:prstGeom>
          <a:solidFill>
            <a:srgbClr val="92D050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C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5" name="Google Shape;463;p39" descr="n18 zalo Nguyen Thu Trang"/>
          <p:cNvSpPr/>
          <p:nvPr/>
        </p:nvSpPr>
        <p:spPr>
          <a:xfrm>
            <a:off x="7063991" y="4580680"/>
            <a:ext cx="914397" cy="564532"/>
          </a:xfrm>
          <a:prstGeom prst="homePlate">
            <a:avLst>
              <a:gd name="adj" fmla="val 32030"/>
            </a:avLst>
          </a:prstGeom>
          <a:solidFill>
            <a:srgbClr val="7030A0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arela Round"/>
                <a:ea typeface="Varela Round"/>
                <a:cs typeface="Varela Round"/>
                <a:sym typeface="Varela Round"/>
              </a:rPr>
              <a:t>D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arela Round"/>
              <a:ea typeface="Varela Round"/>
              <a:cs typeface="Varela Round"/>
              <a:sym typeface="Varela Round"/>
            </a:endParaRPr>
          </a:p>
        </p:txBody>
      </p:sp>
      <p:pic>
        <p:nvPicPr>
          <p:cNvPr id="1026" name="Picture 2" descr="n18 zalo Nguyen Thu Tra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9455" r="89455">
                        <a14:foregroundMark x1="47273" y1="43716" x2="47273" y2="43716"/>
                        <a14:foregroundMark x1="53818" y1="57377" x2="53818" y2="57377"/>
                        <a14:foregroundMark x1="58909" y1="53552" x2="58909" y2="53552"/>
                        <a14:foregroundMark x1="48364" y1="53005" x2="48364" y2="53005"/>
                        <a14:foregroundMark x1="41455" y1="53552" x2="41455" y2="53552"/>
                        <a14:foregroundMark x1="41091" y1="52459" x2="41091" y2="52459"/>
                        <a14:foregroundMark x1="46545" y1="45355" x2="46545" y2="45355"/>
                        <a14:foregroundMark x1="45818" y1="37158" x2="45818" y2="37158"/>
                        <a14:foregroundMark x1="42182" y1="41530" x2="41091" y2="43716"/>
                        <a14:foregroundMark x1="38909" y1="45902" x2="38909" y2="45902"/>
                        <a14:foregroundMark x1="46545" y1="61202" x2="47636" y2="633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5223894"/>
            <a:ext cx="1845847" cy="1228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726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Straight Arrow Connector 45" descr="n18 zalo Nguyen Thu Trang"/>
          <p:cNvCxnSpPr/>
          <p:nvPr/>
        </p:nvCxnSpPr>
        <p:spPr>
          <a:xfrm flipV="1">
            <a:off x="8267192" y="1706398"/>
            <a:ext cx="832539" cy="1680487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 descr="n18 zalo Nguyen Thu Trang"/>
          <p:cNvCxnSpPr/>
          <p:nvPr/>
        </p:nvCxnSpPr>
        <p:spPr>
          <a:xfrm>
            <a:off x="8248368" y="3365704"/>
            <a:ext cx="1608649" cy="828612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 descr="n18 zalo Nguyen Thu Trang"/>
          <p:cNvCxnSpPr>
            <a:stCxn id="6" idx="2"/>
          </p:cNvCxnSpPr>
          <p:nvPr/>
        </p:nvCxnSpPr>
        <p:spPr>
          <a:xfrm>
            <a:off x="3217962" y="3216054"/>
            <a:ext cx="0" cy="137066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 descr="n18 zalo Nguyen Thu Trang"/>
          <p:cNvCxnSpPr/>
          <p:nvPr/>
        </p:nvCxnSpPr>
        <p:spPr>
          <a:xfrm flipV="1">
            <a:off x="3477586" y="1492257"/>
            <a:ext cx="560814" cy="114623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 descr="n18 zalo Nguyen Thu Trang"/>
              <p:cNvSpPr txBox="1"/>
              <p:nvPr/>
            </p:nvSpPr>
            <p:spPr>
              <a:xfrm>
                <a:off x="4187788" y="1430233"/>
                <a:ext cx="426399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9" name="TextBox 18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7788" y="1430233"/>
                <a:ext cx="426399" cy="552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 descr="n18 zalo Nguyen Thu Trang"/>
              <p:cNvSpPr txBox="1"/>
              <p:nvPr/>
            </p:nvSpPr>
            <p:spPr>
              <a:xfrm>
                <a:off x="3477586" y="4095057"/>
                <a:ext cx="395942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0" name="TextBox 19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7586" y="4095057"/>
                <a:ext cx="395942" cy="552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 descr="n18 zalo Nguyen Thu Trang"/>
              <p:cNvSpPr txBox="1"/>
              <p:nvPr/>
            </p:nvSpPr>
            <p:spPr>
              <a:xfrm>
                <a:off x="1997146" y="2149427"/>
                <a:ext cx="821763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𝒎𝒔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1" name="TextBox 20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146" y="2149427"/>
                <a:ext cx="821763" cy="552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 descr="n18 zalo Nguyen Thu Trang"/>
          <p:cNvCxnSpPr/>
          <p:nvPr/>
        </p:nvCxnSpPr>
        <p:spPr>
          <a:xfrm flipV="1">
            <a:off x="4406173" y="2319663"/>
            <a:ext cx="357402" cy="748668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 descr="n18 zalo Nguyen Thu Trang"/>
          <p:cNvCxnSpPr/>
          <p:nvPr/>
        </p:nvCxnSpPr>
        <p:spPr>
          <a:xfrm>
            <a:off x="4400987" y="3068331"/>
            <a:ext cx="884923" cy="4401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 descr="n18 zalo Nguyen Thu Trang"/>
          <p:cNvSpPr txBox="1"/>
          <p:nvPr/>
        </p:nvSpPr>
        <p:spPr>
          <a:xfrm>
            <a:off x="5241266" y="3437867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7" name="TextBox 26" descr="n18 zalo Nguyen Thu Trang"/>
          <p:cNvSpPr txBox="1"/>
          <p:nvPr/>
        </p:nvSpPr>
        <p:spPr>
          <a:xfrm>
            <a:off x="4969019" y="2149427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28" name="TextBox 27" descr="n18 zalo Nguyen Thu Trang"/>
          <p:cNvSpPr txBox="1"/>
          <p:nvPr/>
        </p:nvSpPr>
        <p:spPr>
          <a:xfrm>
            <a:off x="4197828" y="2971570"/>
            <a:ext cx="19877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O</a:t>
            </a:r>
          </a:p>
        </p:txBody>
      </p:sp>
      <p:cxnSp>
        <p:nvCxnSpPr>
          <p:cNvPr id="32" name="Straight Arrow Connector 31" descr="n18 zalo Nguyen Thu Trang"/>
          <p:cNvCxnSpPr/>
          <p:nvPr/>
        </p:nvCxnSpPr>
        <p:spPr>
          <a:xfrm flipH="1">
            <a:off x="8220884" y="3341439"/>
            <a:ext cx="50796" cy="143133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 descr="n18 zalo Nguyen Thu Trang"/>
          <p:cNvCxnSpPr/>
          <p:nvPr/>
        </p:nvCxnSpPr>
        <p:spPr>
          <a:xfrm flipV="1">
            <a:off x="8283591" y="2219049"/>
            <a:ext cx="560814" cy="114623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 descr="n18 zalo Nguyen Thu Trang"/>
          <p:cNvCxnSpPr/>
          <p:nvPr/>
        </p:nvCxnSpPr>
        <p:spPr>
          <a:xfrm flipH="1" flipV="1">
            <a:off x="7585322" y="3026676"/>
            <a:ext cx="678878" cy="334083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 descr="n18 zalo Nguyen Thu Trang"/>
              <p:cNvSpPr txBox="1"/>
              <p:nvPr/>
            </p:nvSpPr>
            <p:spPr>
              <a:xfrm>
                <a:off x="8863286" y="2219049"/>
                <a:ext cx="385577" cy="5523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37" name="TextBox 36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3286" y="2219049"/>
                <a:ext cx="385577" cy="552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 descr="n18 zalo Nguyen Thu Trang"/>
              <p:cNvSpPr txBox="1"/>
              <p:nvPr/>
            </p:nvSpPr>
            <p:spPr>
              <a:xfrm>
                <a:off x="8344956" y="4541827"/>
                <a:ext cx="395942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38" name="TextBox 37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956" y="4541827"/>
                <a:ext cx="395942" cy="552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 descr="n18 zalo Nguyen Thu Trang"/>
              <p:cNvSpPr txBox="1"/>
              <p:nvPr/>
            </p:nvSpPr>
            <p:spPr>
              <a:xfrm>
                <a:off x="7247369" y="2348960"/>
                <a:ext cx="821763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𝒎𝒔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39" name="TextBox 38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7369" y="2348960"/>
                <a:ext cx="821763" cy="552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 descr="n18 zalo Nguyen Thu Trang"/>
          <p:cNvSpPr txBox="1"/>
          <p:nvPr/>
        </p:nvSpPr>
        <p:spPr>
          <a:xfrm>
            <a:off x="9922708" y="3806113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3" name="TextBox 42" descr="n18 zalo Nguyen Thu Trang"/>
          <p:cNvSpPr txBox="1"/>
          <p:nvPr/>
        </p:nvSpPr>
        <p:spPr>
          <a:xfrm>
            <a:off x="9151571" y="1701262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44" name="TextBox 43" descr="n18 zalo Nguyen Thu Trang"/>
          <p:cNvSpPr txBox="1"/>
          <p:nvPr/>
        </p:nvSpPr>
        <p:spPr>
          <a:xfrm>
            <a:off x="8134459" y="3013474"/>
            <a:ext cx="19877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O</a:t>
            </a:r>
          </a:p>
        </p:txBody>
      </p:sp>
      <p:cxnSp>
        <p:nvCxnSpPr>
          <p:cNvPr id="45" name="Straight Arrow Connector 44" descr="n18 zalo Nguyen Thu Trang"/>
          <p:cNvCxnSpPr/>
          <p:nvPr/>
        </p:nvCxnSpPr>
        <p:spPr>
          <a:xfrm rot="10800000" flipV="1">
            <a:off x="7707874" y="3386885"/>
            <a:ext cx="560814" cy="1146234"/>
          </a:xfrm>
          <a:prstGeom prst="straightConnector1">
            <a:avLst/>
          </a:prstGeom>
          <a:ln w="3810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 descr="n18 zalo Nguyen Thu Trang"/>
          <p:cNvCxnSpPr/>
          <p:nvPr/>
        </p:nvCxnSpPr>
        <p:spPr>
          <a:xfrm rot="10800000" flipH="1" flipV="1">
            <a:off x="8236889" y="3365881"/>
            <a:ext cx="678878" cy="334083"/>
          </a:xfrm>
          <a:prstGeom prst="straightConnector1">
            <a:avLst/>
          </a:prstGeom>
          <a:ln w="3810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 descr="n18 zalo Nguyen Thu Trang"/>
          <p:cNvCxnSpPr/>
          <p:nvPr/>
        </p:nvCxnSpPr>
        <p:spPr>
          <a:xfrm rot="10800000" flipV="1">
            <a:off x="8220884" y="3671759"/>
            <a:ext cx="560814" cy="1146234"/>
          </a:xfrm>
          <a:prstGeom prst="straightConnector1">
            <a:avLst/>
          </a:prstGeom>
          <a:ln>
            <a:prstDash val="lg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 descr="n18 zalo Nguyen Thu Trang"/>
          <p:cNvCxnSpPr/>
          <p:nvPr/>
        </p:nvCxnSpPr>
        <p:spPr>
          <a:xfrm>
            <a:off x="7722614" y="4492981"/>
            <a:ext cx="498270" cy="259723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 descr="n18 zalo Nguyen Thu Trang"/>
              <p:cNvSpPr txBox="1"/>
              <p:nvPr/>
            </p:nvSpPr>
            <p:spPr>
              <a:xfrm>
                <a:off x="8740898" y="3771309"/>
                <a:ext cx="586121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00CC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00CC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8" name="TextBox 57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0898" y="3771309"/>
                <a:ext cx="586121" cy="552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 descr="n18 zalo Nguyen Thu Trang"/>
              <p:cNvSpPr txBox="1"/>
              <p:nvPr/>
            </p:nvSpPr>
            <p:spPr>
              <a:xfrm>
                <a:off x="7194513" y="4310552"/>
                <a:ext cx="592533" cy="6087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00CC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00CC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9" name="TextBox 58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513" y="4310552"/>
                <a:ext cx="592533" cy="6087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 descr="n18 zalo Nguyen Thu Trang"/>
              <p:cNvSpPr txBox="1"/>
              <p:nvPr/>
            </p:nvSpPr>
            <p:spPr>
              <a:xfrm>
                <a:off x="500130" y="165160"/>
                <a:ext cx="11193643" cy="1006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Hộp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(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coi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à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chất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điểm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)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chịu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tá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dụng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của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3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(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Hình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a): </a:t>
                </a:r>
                <a:r>
                  <a:rPr lang="en-US" sz="2800" b="1" dirty="0">
                    <a:solidFill>
                      <a:srgbClr val="00B0F0"/>
                    </a:solidFill>
                  </a:rPr>
                  <a:t>trọng </a:t>
                </a:r>
                <a:r>
                  <a:rPr lang="en-US" sz="2800" b="1" dirty="0" err="1">
                    <a:solidFill>
                      <a:srgbClr val="00B0F0"/>
                    </a:solidFill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B0F0"/>
                    </a:solidFill>
                  </a:rPr>
                  <a:t> , </a:t>
                </a:r>
                <a:r>
                  <a:rPr lang="en-US" sz="2800" b="1" dirty="0" err="1">
                    <a:solidFill>
                      <a:srgbClr val="00B0F0"/>
                    </a:solidFill>
                  </a:rPr>
                  <a:t>phản</a:t>
                </a:r>
                <a:r>
                  <a:rPr lang="en-US" sz="2800" b="1" dirty="0">
                    <a:solidFill>
                      <a:srgbClr val="00B0F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B0F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</a:rPr>
                  <a:t>và</a:t>
                </a:r>
                <a:r>
                  <a:rPr lang="en-US" sz="2800" b="1" dirty="0">
                    <a:solidFill>
                      <a:srgbClr val="00B0F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</a:rPr>
                  <a:t> ma </a:t>
                </a:r>
                <a:r>
                  <a:rPr lang="en-US" sz="2800" b="1" dirty="0" err="1">
                    <a:solidFill>
                      <a:srgbClr val="00B0F0"/>
                    </a:solidFill>
                  </a:rPr>
                  <a:t>sát</a:t>
                </a:r>
                <a:r>
                  <a:rPr lang="en-US" sz="2800" b="1" dirty="0">
                    <a:solidFill>
                      <a:srgbClr val="00B0F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</a:rPr>
                  <a:t>trượt</a:t>
                </a:r>
                <a:r>
                  <a:rPr lang="en-US" sz="2800" b="1" dirty="0">
                    <a:solidFill>
                      <a:srgbClr val="00B0F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e>
                      <m:sub>
                        <m: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𝒎𝒔</m:t>
                        </m:r>
                      </m:sub>
                    </m:sSub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. </a:t>
                </a:r>
              </a:p>
            </p:txBody>
          </p:sp>
        </mc:Choice>
        <mc:Fallback xmlns="">
          <p:sp>
            <p:nvSpPr>
              <p:cNvPr id="60" name="TextBox 59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30" y="165160"/>
                <a:ext cx="11193643" cy="1006366"/>
              </a:xfrm>
              <a:prstGeom prst="rect">
                <a:avLst/>
              </a:prstGeom>
              <a:blipFill>
                <a:blip r:embed="rId10"/>
                <a:stretch>
                  <a:fillRect l="-1089" t="-6061" r="-1144" b="-1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 descr="n18 zalo Nguyen Thu Trang"/>
              <p:cNvSpPr txBox="1"/>
              <p:nvPr/>
            </p:nvSpPr>
            <p:spPr>
              <a:xfrm>
                <a:off x="500130" y="5535111"/>
                <a:ext cx="11193643" cy="624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Phân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tích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trọng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thành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2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thành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phần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(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+mj-lt"/>
                  </a:rPr>
                  <a:t>hình</a:t>
                </a:r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 b).</a:t>
                </a:r>
              </a:p>
            </p:txBody>
          </p:sp>
        </mc:Choice>
        <mc:Fallback xmlns="">
          <p:sp>
            <p:nvSpPr>
              <p:cNvPr id="61" name="TextBox 60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30" y="5535111"/>
                <a:ext cx="11193643" cy="624915"/>
              </a:xfrm>
              <a:prstGeom prst="rect">
                <a:avLst/>
              </a:prstGeom>
              <a:blipFill>
                <a:blip r:embed="rId11"/>
                <a:stretch>
                  <a:fillRect l="-1089" t="-1942" b="-18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 descr="n18 zalo Nguyen Thu Trang"/>
          <p:cNvGrpSpPr/>
          <p:nvPr/>
        </p:nvGrpSpPr>
        <p:grpSpPr>
          <a:xfrm>
            <a:off x="2171564" y="2636912"/>
            <a:ext cx="4032448" cy="3017584"/>
            <a:chOff x="2063552" y="1335178"/>
            <a:chExt cx="4032448" cy="3017584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4259796" y="3429000"/>
              <a:ext cx="18362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H="1" flipV="1">
              <a:off x="2063552" y="1412776"/>
              <a:ext cx="4032448" cy="201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 rot="1609339">
              <a:off x="2599968" y="1335178"/>
              <a:ext cx="1296144" cy="612068"/>
            </a:xfrm>
            <a:prstGeom prst="rect">
              <a:avLst/>
            </a:prstGeom>
            <a:solidFill>
              <a:srgbClr val="F3EF4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14879559">
              <a:off x="5406965" y="3165340"/>
              <a:ext cx="432048" cy="396044"/>
            </a:xfrm>
            <a:prstGeom prst="arc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71538" y="2936556"/>
              <a:ext cx="251672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l-GR" sz="3200" dirty="0">
                  <a:solidFill>
                    <a:srgbClr val="0070C0"/>
                  </a:solidFill>
                </a:rPr>
                <a:t>α</a:t>
              </a:r>
              <a:endParaRPr lang="en-US" sz="3200" dirty="0">
                <a:solidFill>
                  <a:srgbClr val="0070C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248040" y="3829542"/>
              <a:ext cx="79037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a)</a:t>
              </a:r>
            </a:p>
          </p:txBody>
        </p:sp>
      </p:grpSp>
      <p:sp>
        <p:nvSpPr>
          <p:cNvPr id="63" name="TextBox 62" descr="n18 zalo Nguyen Thu Trang"/>
          <p:cNvSpPr txBox="1"/>
          <p:nvPr/>
        </p:nvSpPr>
        <p:spPr>
          <a:xfrm>
            <a:off x="8147740" y="5115995"/>
            <a:ext cx="790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b)</a:t>
            </a:r>
          </a:p>
        </p:txBody>
      </p:sp>
      <p:cxnSp>
        <p:nvCxnSpPr>
          <p:cNvPr id="4" name="Straight Connector 3" descr="n18 zalo Nguyen Thu Trang"/>
          <p:cNvCxnSpPr/>
          <p:nvPr/>
        </p:nvCxnSpPr>
        <p:spPr>
          <a:xfrm>
            <a:off x="6960096" y="3374367"/>
            <a:ext cx="34923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c 40" descr="n18 zalo Nguyen Thu Trang"/>
          <p:cNvSpPr/>
          <p:nvPr/>
        </p:nvSpPr>
        <p:spPr>
          <a:xfrm rot="8396517" flipH="1">
            <a:off x="8597350" y="3300139"/>
            <a:ext cx="445010" cy="503920"/>
          </a:xfrm>
          <a:prstGeom prst="arc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 descr="n18 zalo Nguyen Thu Trang"/>
          <p:cNvSpPr txBox="1"/>
          <p:nvPr/>
        </p:nvSpPr>
        <p:spPr>
          <a:xfrm>
            <a:off x="9198372" y="3313334"/>
            <a:ext cx="251672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l-GR" sz="3200" dirty="0">
                <a:solidFill>
                  <a:srgbClr val="0070C0"/>
                </a:solidFill>
              </a:rPr>
              <a:t>α</a:t>
            </a:r>
            <a:endParaRPr lang="en-US" sz="3200" dirty="0">
              <a:solidFill>
                <a:srgbClr val="0070C0"/>
              </a:solidFill>
            </a:endParaRPr>
          </a:p>
        </p:txBody>
      </p:sp>
      <p:cxnSp>
        <p:nvCxnSpPr>
          <p:cNvPr id="13" name="Straight Arrow Connector 12" descr="n18 zalo Nguyen Thu Trang"/>
          <p:cNvCxnSpPr/>
          <p:nvPr/>
        </p:nvCxnSpPr>
        <p:spPr>
          <a:xfrm flipH="1" flipV="1">
            <a:off x="2531604" y="2901291"/>
            <a:ext cx="678878" cy="334083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59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6" grpId="0"/>
      <p:bldP spid="27" grpId="0"/>
      <p:bldP spid="28" grpId="0"/>
      <p:bldP spid="37" grpId="0"/>
      <p:bldP spid="38" grpId="0"/>
      <p:bldP spid="39" grpId="0"/>
      <p:bldP spid="42" grpId="0"/>
      <p:bldP spid="43" grpId="0"/>
      <p:bldP spid="44" grpId="0"/>
      <p:bldP spid="58" grpId="0"/>
      <p:bldP spid="59" grpId="0"/>
      <p:bldP spid="60" grpId="0"/>
      <p:bldP spid="61" grpId="0"/>
      <p:bldP spid="63" grpId="0"/>
      <p:bldP spid="41" grpId="0" animBg="1"/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n18 zalo Nguyen Thu Trang"/>
          <p:cNvSpPr txBox="1"/>
          <p:nvPr/>
        </p:nvSpPr>
        <p:spPr>
          <a:xfrm>
            <a:off x="371363" y="337330"/>
            <a:ext cx="11193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Áp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dụ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đị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luậ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2 Newton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eo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ha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rụ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Ox, Oy:  </a:t>
            </a:r>
          </a:p>
        </p:txBody>
      </p:sp>
      <p:sp>
        <p:nvSpPr>
          <p:cNvPr id="21" name="TextBox 20" descr="n18 zalo Nguyen Thu Trang"/>
          <p:cNvSpPr txBox="1"/>
          <p:nvPr/>
        </p:nvSpPr>
        <p:spPr>
          <a:xfrm>
            <a:off x="371364" y="1023547"/>
            <a:ext cx="7308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F0"/>
                </a:solidFill>
                <a:latin typeface="Arial"/>
              </a:rPr>
              <a:t>Ox: 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g.sin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α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–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ma</a:t>
            </a:r>
            <a:r>
              <a:rPr lang="en-US" sz="2800" b="1" baseline="-25000" dirty="0">
                <a:solidFill>
                  <a:srgbClr val="00B0F0"/>
                </a:solidFill>
                <a:latin typeface="Arial"/>
              </a:rPr>
              <a:t>x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a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1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TextBox 21" descr="n18 zalo Nguyen Thu Trang"/>
          <p:cNvSpPr txBox="1"/>
          <p:nvPr/>
        </p:nvSpPr>
        <p:spPr>
          <a:xfrm>
            <a:off x="387197" y="1611902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F0"/>
                </a:solidFill>
                <a:latin typeface="Arial"/>
              </a:rPr>
              <a:t>Oy:  N –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g.cos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α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0 (2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TextBox 22" descr="n18 zalo Nguyen Thu Trang"/>
          <p:cNvSpPr txBox="1"/>
          <p:nvPr/>
        </p:nvSpPr>
        <p:spPr>
          <a:xfrm>
            <a:off x="1062210" y="2231411"/>
            <a:ext cx="287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μ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.N (3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TextBox 23" descr="n18 zalo Nguyen Thu Trang"/>
          <p:cNvSpPr txBox="1"/>
          <p:nvPr/>
        </p:nvSpPr>
        <p:spPr>
          <a:xfrm>
            <a:off x="371363" y="2984191"/>
            <a:ext cx="8341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ừ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2) ta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: N =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g.cos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α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→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μ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.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m.g.cos</a:t>
            </a:r>
            <a:r>
              <a:rPr lang="el-GR" sz="2800" b="1" dirty="0">
                <a:solidFill>
                  <a:srgbClr val="00B0F0"/>
                </a:solidFill>
              </a:rPr>
              <a:t>α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TextBox 24" descr="n18 zalo Nguyen Thu Trang"/>
          <p:cNvSpPr txBox="1"/>
          <p:nvPr/>
        </p:nvSpPr>
        <p:spPr>
          <a:xfrm>
            <a:off x="371363" y="3588101"/>
            <a:ext cx="38884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hay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vào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1), ta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TextBox 25" descr="n18 zalo Nguyen Thu Trang"/>
          <p:cNvSpPr txBox="1"/>
          <p:nvPr/>
        </p:nvSpPr>
        <p:spPr>
          <a:xfrm>
            <a:off x="947428" y="4355052"/>
            <a:ext cx="38884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noProof="0" dirty="0">
                <a:solidFill>
                  <a:srgbClr val="00B0F0"/>
                </a:solidFill>
                <a:latin typeface="Arial"/>
              </a:rPr>
              <a:t>a = g(sin</a:t>
            </a:r>
            <a:r>
              <a:rPr lang="el-GR" sz="2800" b="1" noProof="0" dirty="0">
                <a:solidFill>
                  <a:srgbClr val="00B0F0"/>
                </a:solidFill>
                <a:latin typeface="Arial"/>
              </a:rPr>
              <a:t>α</a:t>
            </a:r>
            <a:r>
              <a:rPr lang="en-US" sz="2800" b="1" noProof="0" dirty="0">
                <a:solidFill>
                  <a:srgbClr val="00B0F0"/>
                </a:solidFill>
                <a:latin typeface="Arial"/>
              </a:rPr>
              <a:t> – </a:t>
            </a:r>
            <a:r>
              <a:rPr lang="el-GR" sz="2800" b="1" noProof="0" dirty="0">
                <a:solidFill>
                  <a:srgbClr val="00B0F0"/>
                </a:solidFill>
                <a:latin typeface="Arial"/>
              </a:rPr>
              <a:t>μ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cos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α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TextBox 27" descr="n18 zalo Nguyen Thu Trang"/>
          <p:cNvSpPr txBox="1"/>
          <p:nvPr/>
        </p:nvSpPr>
        <p:spPr>
          <a:xfrm>
            <a:off x="4295390" y="4355052"/>
            <a:ext cx="4851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noProof="0" dirty="0">
                <a:solidFill>
                  <a:srgbClr val="00B0F0"/>
                </a:solidFill>
                <a:latin typeface="Arial"/>
              </a:rPr>
              <a:t>= 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9,8</a:t>
            </a:r>
            <a:r>
              <a:rPr lang="en-US" sz="2800" b="1" noProof="0" dirty="0">
                <a:solidFill>
                  <a:srgbClr val="00B0F0"/>
                </a:solidFill>
                <a:latin typeface="Arial"/>
              </a:rPr>
              <a:t>(sin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30</a:t>
            </a:r>
            <a:r>
              <a:rPr lang="en-US" sz="2800" b="1" baseline="30000" dirty="0">
                <a:solidFill>
                  <a:srgbClr val="00B0F0"/>
                </a:solidFill>
                <a:latin typeface="Arial"/>
              </a:rPr>
              <a:t>o</a:t>
            </a:r>
            <a:r>
              <a:rPr lang="en-US" sz="2800" b="1" noProof="0" dirty="0">
                <a:solidFill>
                  <a:srgbClr val="00B0F0"/>
                </a:solidFill>
                <a:latin typeface="Arial"/>
              </a:rPr>
              <a:t> – 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0,2cos30</a:t>
            </a:r>
            <a:r>
              <a:rPr lang="en-US" sz="2800" b="1" baseline="30000" dirty="0">
                <a:solidFill>
                  <a:srgbClr val="00B0F0"/>
                </a:solidFill>
                <a:latin typeface="Arial"/>
              </a:rPr>
              <a:t>o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9" name="TextBox 28" descr="n18 zalo Nguyen Thu Trang"/>
          <p:cNvSpPr txBox="1"/>
          <p:nvPr/>
        </p:nvSpPr>
        <p:spPr>
          <a:xfrm>
            <a:off x="402416" y="5095586"/>
            <a:ext cx="11193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Hộp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rượ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xuố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vớ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gia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ố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a = 3,2 m/s</a:t>
            </a:r>
            <a:r>
              <a:rPr lang="en-US" sz="2800" b="1" baseline="30000" dirty="0">
                <a:solidFill>
                  <a:srgbClr val="00B0F0"/>
                </a:solidFill>
                <a:latin typeface="+mj-lt"/>
              </a:rPr>
              <a:t>2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,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ù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hiều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vớ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Ox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 descr="n18 zalo Nguyen Thu Trang"/>
              <p:cNvSpPr txBox="1"/>
              <p:nvPr/>
            </p:nvSpPr>
            <p:spPr>
              <a:xfrm>
                <a:off x="374018" y="5743416"/>
                <a:ext cx="10064442" cy="983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lang="en-US" sz="2800" b="1" dirty="0">
                    <a:solidFill>
                      <a:srgbClr val="00B0F0"/>
                    </a:solidFill>
                    <a:latin typeface="Arial"/>
                  </a:rPr>
                  <a:t>Áp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/>
                  </a:rPr>
                  <a:t>dụng</a:t>
                </a:r>
                <a:r>
                  <a:rPr lang="en-US" sz="2800" b="1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/>
                  </a:rPr>
                  <a:t>công</a:t>
                </a:r>
                <a:r>
                  <a:rPr lang="en-US" sz="2800" b="1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/>
                  </a:rPr>
                  <a:t>thức</a:t>
                </a:r>
                <a:r>
                  <a:rPr lang="en-US" sz="2800" b="1" dirty="0">
                    <a:solidFill>
                      <a:srgbClr val="00B0F0"/>
                    </a:solidFill>
                    <a:latin typeface="Arial"/>
                  </a:rPr>
                  <a:t>: s = L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den>
                        </m:f>
                      </m:e>
                    </m:rad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rad>
                    <m:r>
                      <a:rPr lang="en-US" sz="2800" b="1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TextBox 29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018" y="5743416"/>
                <a:ext cx="10064442" cy="983795"/>
              </a:xfrm>
              <a:prstGeom prst="rect">
                <a:avLst/>
              </a:prstGeom>
              <a:blipFill>
                <a:blip r:embed="rId2"/>
                <a:stretch>
                  <a:fillRect l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 descr="n18 zalo Nguyen Thu Trang"/>
          <p:cNvGrpSpPr/>
          <p:nvPr/>
        </p:nvGrpSpPr>
        <p:grpSpPr>
          <a:xfrm>
            <a:off x="8865818" y="195205"/>
            <a:ext cx="3137652" cy="3937953"/>
            <a:chOff x="8865818" y="195205"/>
            <a:chExt cx="3137652" cy="3937953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10219714" y="200341"/>
              <a:ext cx="832539" cy="1680487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Arrow Connector 3"/>
            <p:cNvCxnSpPr/>
            <p:nvPr/>
          </p:nvCxnSpPr>
          <p:spPr>
            <a:xfrm>
              <a:off x="10200890" y="1859647"/>
              <a:ext cx="1608649" cy="828612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>
              <a:off x="10173406" y="1835382"/>
              <a:ext cx="50796" cy="143133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10236113" y="712992"/>
              <a:ext cx="560814" cy="1146234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 flipV="1">
              <a:off x="9537844" y="1520619"/>
              <a:ext cx="678878" cy="334083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0815808" y="712992"/>
                  <a:ext cx="385577" cy="5523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15808" y="712992"/>
                  <a:ext cx="385577" cy="552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0297478" y="3035770"/>
                  <a:ext cx="395942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97478" y="3035770"/>
                  <a:ext cx="395942" cy="552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9199891" y="842903"/>
                  <a:ext cx="821763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𝒎𝒔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99891" y="842903"/>
                  <a:ext cx="821763" cy="552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/>
            <p:cNvSpPr txBox="1"/>
            <p:nvPr/>
          </p:nvSpPr>
          <p:spPr>
            <a:xfrm>
              <a:off x="11875230" y="2300056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104093" y="195205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y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0086981" y="1507417"/>
              <a:ext cx="198772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O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10800000" flipV="1">
              <a:off x="9660396" y="1880828"/>
              <a:ext cx="560814" cy="1146234"/>
            </a:xfrm>
            <a:prstGeom prst="straightConnector1">
              <a:avLst/>
            </a:prstGeom>
            <a:ln w="38100">
              <a:solidFill>
                <a:srgbClr val="00CC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 flipH="1" flipV="1">
              <a:off x="10189411" y="1859824"/>
              <a:ext cx="678878" cy="334083"/>
            </a:xfrm>
            <a:prstGeom prst="straightConnector1">
              <a:avLst/>
            </a:prstGeom>
            <a:ln w="38100">
              <a:solidFill>
                <a:srgbClr val="00CC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0800000" flipV="1">
              <a:off x="10173406" y="2165702"/>
              <a:ext cx="560814" cy="1146234"/>
            </a:xfrm>
            <a:prstGeom prst="straightConnector1">
              <a:avLst/>
            </a:prstGeom>
            <a:ln>
              <a:prstDash val="lg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9675136" y="2986924"/>
              <a:ext cx="498270" cy="259723"/>
            </a:xfrm>
            <a:prstGeom prst="straightConnector1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0668986" y="2266223"/>
                  <a:ext cx="586121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00CC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00CC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00CC00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00CC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8986" y="2266223"/>
                  <a:ext cx="586121" cy="55233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9147035" y="2804495"/>
                  <a:ext cx="592533" cy="60875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00CC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00CC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00CC00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00CC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7035" y="2804495"/>
                  <a:ext cx="592533" cy="60875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TextBox 19"/>
            <p:cNvSpPr txBox="1"/>
            <p:nvPr/>
          </p:nvSpPr>
          <p:spPr>
            <a:xfrm>
              <a:off x="10100262" y="3609938"/>
              <a:ext cx="79037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b)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8865818" y="1855116"/>
              <a:ext cx="3137652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Arc 31"/>
            <p:cNvSpPr/>
            <p:nvPr/>
          </p:nvSpPr>
          <p:spPr>
            <a:xfrm rot="8396517" flipH="1">
              <a:off x="10503072" y="1780888"/>
              <a:ext cx="445010" cy="503920"/>
            </a:xfrm>
            <a:prstGeom prst="arc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104094" y="1794083"/>
              <a:ext cx="251672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l-GR" sz="3200" dirty="0">
                  <a:solidFill>
                    <a:srgbClr val="0070C0"/>
                  </a:solidFill>
                </a:rPr>
                <a:t>α</a:t>
              </a:r>
              <a:endParaRPr lang="en-US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661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2" grpId="0"/>
      <p:bldP spid="23" grpId="0"/>
      <p:bldP spid="24" grpId="0"/>
      <p:bldP spid="25" grpId="0"/>
      <p:bldP spid="26" grpId="0"/>
      <p:bldP spid="28" grpId="0"/>
      <p:bldP spid="29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012;p46" descr="n18 zalo Nguyen Thu Trang">
            <a:extLst>
              <a:ext uri="{FF2B5EF4-FFF2-40B4-BE49-F238E27FC236}">
                <a16:creationId xmlns:a16="http://schemas.microsoft.com/office/drawing/2014/main" id="{E99A65C0-DED7-499D-A24A-BA59CA0A44B9}"/>
              </a:ext>
            </a:extLst>
          </p:cNvPr>
          <p:cNvSpPr/>
          <p:nvPr/>
        </p:nvSpPr>
        <p:spPr>
          <a:xfrm>
            <a:off x="5159896" y="444835"/>
            <a:ext cx="2880320" cy="936104"/>
          </a:xfrm>
          <a:custGeom>
            <a:avLst/>
            <a:gdLst/>
            <a:ahLst/>
            <a:cxnLst/>
            <a:rect l="l" t="t" r="r" b="b"/>
            <a:pathLst>
              <a:path w="19981" h="25161" extrusionOk="0">
                <a:moveTo>
                  <a:pt x="19980" y="1"/>
                </a:moveTo>
                <a:lnTo>
                  <a:pt x="19980" y="1"/>
                </a:lnTo>
                <a:cubicBezTo>
                  <a:pt x="13449" y="274"/>
                  <a:pt x="6918" y="644"/>
                  <a:pt x="386" y="821"/>
                </a:cubicBezTo>
                <a:lnTo>
                  <a:pt x="338" y="821"/>
                </a:lnTo>
                <a:cubicBezTo>
                  <a:pt x="402" y="2832"/>
                  <a:pt x="193" y="4875"/>
                  <a:pt x="145" y="6886"/>
                </a:cubicBezTo>
                <a:cubicBezTo>
                  <a:pt x="81" y="8913"/>
                  <a:pt x="32" y="10940"/>
                  <a:pt x="16" y="12967"/>
                </a:cubicBezTo>
                <a:cubicBezTo>
                  <a:pt x="0" y="14994"/>
                  <a:pt x="0" y="17020"/>
                  <a:pt x="16" y="19047"/>
                </a:cubicBezTo>
                <a:cubicBezTo>
                  <a:pt x="16" y="20093"/>
                  <a:pt x="32" y="21123"/>
                  <a:pt x="65" y="22168"/>
                </a:cubicBezTo>
                <a:cubicBezTo>
                  <a:pt x="81" y="23150"/>
                  <a:pt x="161" y="24179"/>
                  <a:pt x="113" y="25160"/>
                </a:cubicBezTo>
                <a:cubicBezTo>
                  <a:pt x="3355" y="24970"/>
                  <a:pt x="6608" y="24889"/>
                  <a:pt x="9862" y="24889"/>
                </a:cubicBezTo>
                <a:cubicBezTo>
                  <a:pt x="13196" y="24889"/>
                  <a:pt x="16530" y="24974"/>
                  <a:pt x="19851" y="25112"/>
                </a:cubicBezTo>
                <a:cubicBezTo>
                  <a:pt x="19867" y="25112"/>
                  <a:pt x="19884" y="25112"/>
                  <a:pt x="19916" y="25128"/>
                </a:cubicBezTo>
                <a:cubicBezTo>
                  <a:pt x="19755" y="20913"/>
                  <a:pt x="19819" y="16683"/>
                  <a:pt x="19787" y="12468"/>
                </a:cubicBezTo>
                <a:cubicBezTo>
                  <a:pt x="19771" y="8301"/>
                  <a:pt x="19658" y="4135"/>
                  <a:pt x="19980" y="1"/>
                </a:cubicBezTo>
                <a:close/>
              </a:path>
            </a:pathLst>
          </a:custGeom>
          <a:solidFill>
            <a:srgbClr val="FFB6D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Vận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dụng</a:t>
            </a:r>
            <a:endParaRPr kumimoji="0" sz="4400" b="0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" name="Google Shape;1012;p46" descr="n18 zalo Nguyen Thu Trang">
            <a:extLst>
              <a:ext uri="{FF2B5EF4-FFF2-40B4-BE49-F238E27FC236}">
                <a16:creationId xmlns:a16="http://schemas.microsoft.com/office/drawing/2014/main" id="{E99A65C0-DED7-499D-A24A-BA59CA0A44B9}"/>
              </a:ext>
            </a:extLst>
          </p:cNvPr>
          <p:cNvSpPr/>
          <p:nvPr/>
        </p:nvSpPr>
        <p:spPr>
          <a:xfrm>
            <a:off x="2819636" y="3103379"/>
            <a:ext cx="3448649" cy="936104"/>
          </a:xfrm>
          <a:custGeom>
            <a:avLst/>
            <a:gdLst/>
            <a:ahLst/>
            <a:cxnLst/>
            <a:rect l="l" t="t" r="r" b="b"/>
            <a:pathLst>
              <a:path w="19981" h="25161" extrusionOk="0">
                <a:moveTo>
                  <a:pt x="19980" y="1"/>
                </a:moveTo>
                <a:lnTo>
                  <a:pt x="19980" y="1"/>
                </a:lnTo>
                <a:cubicBezTo>
                  <a:pt x="13449" y="274"/>
                  <a:pt x="6918" y="644"/>
                  <a:pt x="386" y="821"/>
                </a:cubicBezTo>
                <a:lnTo>
                  <a:pt x="338" y="821"/>
                </a:lnTo>
                <a:cubicBezTo>
                  <a:pt x="402" y="2832"/>
                  <a:pt x="193" y="4875"/>
                  <a:pt x="145" y="6886"/>
                </a:cubicBezTo>
                <a:cubicBezTo>
                  <a:pt x="81" y="8913"/>
                  <a:pt x="32" y="10940"/>
                  <a:pt x="16" y="12967"/>
                </a:cubicBezTo>
                <a:cubicBezTo>
                  <a:pt x="0" y="14994"/>
                  <a:pt x="0" y="17020"/>
                  <a:pt x="16" y="19047"/>
                </a:cubicBezTo>
                <a:cubicBezTo>
                  <a:pt x="16" y="20093"/>
                  <a:pt x="32" y="21123"/>
                  <a:pt x="65" y="22168"/>
                </a:cubicBezTo>
                <a:cubicBezTo>
                  <a:pt x="81" y="23150"/>
                  <a:pt x="161" y="24179"/>
                  <a:pt x="113" y="25160"/>
                </a:cubicBezTo>
                <a:cubicBezTo>
                  <a:pt x="3355" y="24970"/>
                  <a:pt x="6608" y="24889"/>
                  <a:pt x="9862" y="24889"/>
                </a:cubicBezTo>
                <a:cubicBezTo>
                  <a:pt x="13196" y="24889"/>
                  <a:pt x="16530" y="24974"/>
                  <a:pt x="19851" y="25112"/>
                </a:cubicBezTo>
                <a:cubicBezTo>
                  <a:pt x="19867" y="25112"/>
                  <a:pt x="19884" y="25112"/>
                  <a:pt x="19916" y="25128"/>
                </a:cubicBezTo>
                <a:cubicBezTo>
                  <a:pt x="19755" y="20913"/>
                  <a:pt x="19819" y="16683"/>
                  <a:pt x="19787" y="12468"/>
                </a:cubicBezTo>
                <a:cubicBezTo>
                  <a:pt x="19771" y="8301"/>
                  <a:pt x="19658" y="4135"/>
                  <a:pt x="19980" y="1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Bài</a:t>
            </a:r>
            <a:r>
              <a:rPr kumimoji="0" lang="en-US" sz="4400" b="0" i="0" u="none" strike="noStrike" kern="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4400" b="0" i="0" u="none" strike="noStrike" kern="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ập</a:t>
            </a:r>
            <a:r>
              <a:rPr kumimoji="0" lang="en-US" sz="4400" b="0" i="0" u="none" strike="noStrike" kern="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1/82</a:t>
            </a:r>
            <a:endParaRPr kumimoji="0" sz="4400" b="0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Google Shape;1012;p46" descr="n18 zalo Nguyen Thu Trang">
            <a:extLst>
              <a:ext uri="{FF2B5EF4-FFF2-40B4-BE49-F238E27FC236}">
                <a16:creationId xmlns:a16="http://schemas.microsoft.com/office/drawing/2014/main" id="{E99A65C0-DED7-499D-A24A-BA59CA0A44B9}"/>
              </a:ext>
            </a:extLst>
          </p:cNvPr>
          <p:cNvSpPr/>
          <p:nvPr/>
        </p:nvSpPr>
        <p:spPr>
          <a:xfrm>
            <a:off x="7320136" y="3087630"/>
            <a:ext cx="3448649" cy="936104"/>
          </a:xfrm>
          <a:custGeom>
            <a:avLst/>
            <a:gdLst/>
            <a:ahLst/>
            <a:cxnLst/>
            <a:rect l="l" t="t" r="r" b="b"/>
            <a:pathLst>
              <a:path w="19981" h="25161" extrusionOk="0">
                <a:moveTo>
                  <a:pt x="19980" y="1"/>
                </a:moveTo>
                <a:lnTo>
                  <a:pt x="19980" y="1"/>
                </a:lnTo>
                <a:cubicBezTo>
                  <a:pt x="13449" y="274"/>
                  <a:pt x="6918" y="644"/>
                  <a:pt x="386" y="821"/>
                </a:cubicBezTo>
                <a:lnTo>
                  <a:pt x="338" y="821"/>
                </a:lnTo>
                <a:cubicBezTo>
                  <a:pt x="402" y="2832"/>
                  <a:pt x="193" y="4875"/>
                  <a:pt x="145" y="6886"/>
                </a:cubicBezTo>
                <a:cubicBezTo>
                  <a:pt x="81" y="8913"/>
                  <a:pt x="32" y="10940"/>
                  <a:pt x="16" y="12967"/>
                </a:cubicBezTo>
                <a:cubicBezTo>
                  <a:pt x="0" y="14994"/>
                  <a:pt x="0" y="17020"/>
                  <a:pt x="16" y="19047"/>
                </a:cubicBezTo>
                <a:cubicBezTo>
                  <a:pt x="16" y="20093"/>
                  <a:pt x="32" y="21123"/>
                  <a:pt x="65" y="22168"/>
                </a:cubicBezTo>
                <a:cubicBezTo>
                  <a:pt x="81" y="23150"/>
                  <a:pt x="161" y="24179"/>
                  <a:pt x="113" y="25160"/>
                </a:cubicBezTo>
                <a:cubicBezTo>
                  <a:pt x="3355" y="24970"/>
                  <a:pt x="6608" y="24889"/>
                  <a:pt x="9862" y="24889"/>
                </a:cubicBezTo>
                <a:cubicBezTo>
                  <a:pt x="13196" y="24889"/>
                  <a:pt x="16530" y="24974"/>
                  <a:pt x="19851" y="25112"/>
                </a:cubicBezTo>
                <a:cubicBezTo>
                  <a:pt x="19867" y="25112"/>
                  <a:pt x="19884" y="25112"/>
                  <a:pt x="19916" y="25128"/>
                </a:cubicBezTo>
                <a:cubicBezTo>
                  <a:pt x="19755" y="20913"/>
                  <a:pt x="19819" y="16683"/>
                  <a:pt x="19787" y="12468"/>
                </a:cubicBezTo>
                <a:cubicBezTo>
                  <a:pt x="19771" y="8301"/>
                  <a:pt x="19658" y="4135"/>
                  <a:pt x="19980" y="1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Bài</a:t>
            </a:r>
            <a:r>
              <a:rPr kumimoji="0" lang="en-US" sz="4400" b="0" i="0" u="none" strike="noStrike" kern="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4400" b="0" i="0" u="none" strike="noStrike" kern="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ập</a:t>
            </a:r>
            <a:r>
              <a:rPr kumimoji="0" lang="en-US" sz="4400" b="0" i="0" u="none" strike="noStrike" kern="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2/82</a:t>
            </a:r>
            <a:endParaRPr kumimoji="0" sz="4400" b="0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Google Shape;1012;p46" descr="n18 zalo Nguyen Thu Trang">
            <a:extLst>
              <a:ext uri="{FF2B5EF4-FFF2-40B4-BE49-F238E27FC236}">
                <a16:creationId xmlns:a16="http://schemas.microsoft.com/office/drawing/2014/main" id="{E99A65C0-DED7-499D-A24A-BA59CA0A44B9}"/>
              </a:ext>
            </a:extLst>
          </p:cNvPr>
          <p:cNvSpPr/>
          <p:nvPr/>
        </p:nvSpPr>
        <p:spPr>
          <a:xfrm>
            <a:off x="2835354" y="4830854"/>
            <a:ext cx="3448649" cy="936104"/>
          </a:xfrm>
          <a:custGeom>
            <a:avLst/>
            <a:gdLst/>
            <a:ahLst/>
            <a:cxnLst/>
            <a:rect l="l" t="t" r="r" b="b"/>
            <a:pathLst>
              <a:path w="19981" h="25161" extrusionOk="0">
                <a:moveTo>
                  <a:pt x="19980" y="1"/>
                </a:moveTo>
                <a:lnTo>
                  <a:pt x="19980" y="1"/>
                </a:lnTo>
                <a:cubicBezTo>
                  <a:pt x="13449" y="274"/>
                  <a:pt x="6918" y="644"/>
                  <a:pt x="386" y="821"/>
                </a:cubicBezTo>
                <a:lnTo>
                  <a:pt x="338" y="821"/>
                </a:lnTo>
                <a:cubicBezTo>
                  <a:pt x="402" y="2832"/>
                  <a:pt x="193" y="4875"/>
                  <a:pt x="145" y="6886"/>
                </a:cubicBezTo>
                <a:cubicBezTo>
                  <a:pt x="81" y="8913"/>
                  <a:pt x="32" y="10940"/>
                  <a:pt x="16" y="12967"/>
                </a:cubicBezTo>
                <a:cubicBezTo>
                  <a:pt x="0" y="14994"/>
                  <a:pt x="0" y="17020"/>
                  <a:pt x="16" y="19047"/>
                </a:cubicBezTo>
                <a:cubicBezTo>
                  <a:pt x="16" y="20093"/>
                  <a:pt x="32" y="21123"/>
                  <a:pt x="65" y="22168"/>
                </a:cubicBezTo>
                <a:cubicBezTo>
                  <a:pt x="81" y="23150"/>
                  <a:pt x="161" y="24179"/>
                  <a:pt x="113" y="25160"/>
                </a:cubicBezTo>
                <a:cubicBezTo>
                  <a:pt x="3355" y="24970"/>
                  <a:pt x="6608" y="24889"/>
                  <a:pt x="9862" y="24889"/>
                </a:cubicBezTo>
                <a:cubicBezTo>
                  <a:pt x="13196" y="24889"/>
                  <a:pt x="16530" y="24974"/>
                  <a:pt x="19851" y="25112"/>
                </a:cubicBezTo>
                <a:cubicBezTo>
                  <a:pt x="19867" y="25112"/>
                  <a:pt x="19884" y="25112"/>
                  <a:pt x="19916" y="25128"/>
                </a:cubicBezTo>
                <a:cubicBezTo>
                  <a:pt x="19755" y="20913"/>
                  <a:pt x="19819" y="16683"/>
                  <a:pt x="19787" y="12468"/>
                </a:cubicBezTo>
                <a:cubicBezTo>
                  <a:pt x="19771" y="8301"/>
                  <a:pt x="19658" y="4135"/>
                  <a:pt x="19980" y="1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Bài</a:t>
            </a:r>
            <a:r>
              <a:rPr kumimoji="0" lang="en-US" sz="4400" b="0" i="0" u="none" strike="noStrike" kern="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4400" b="0" i="0" u="none" strike="noStrike" kern="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ập</a:t>
            </a:r>
            <a:r>
              <a:rPr kumimoji="0" lang="en-US" sz="4400" b="0" i="0" u="none" strike="noStrike" kern="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3/82</a:t>
            </a:r>
            <a:endParaRPr kumimoji="0" sz="4400" b="0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" name="Google Shape;1012;p46" descr="n18 zalo Nguyen Thu Trang">
            <a:extLst>
              <a:ext uri="{FF2B5EF4-FFF2-40B4-BE49-F238E27FC236}">
                <a16:creationId xmlns:a16="http://schemas.microsoft.com/office/drawing/2014/main" id="{E99A65C0-DED7-499D-A24A-BA59CA0A44B9}"/>
              </a:ext>
            </a:extLst>
          </p:cNvPr>
          <p:cNvSpPr/>
          <p:nvPr/>
        </p:nvSpPr>
        <p:spPr>
          <a:xfrm>
            <a:off x="7464152" y="4873103"/>
            <a:ext cx="3448649" cy="936104"/>
          </a:xfrm>
          <a:custGeom>
            <a:avLst/>
            <a:gdLst/>
            <a:ahLst/>
            <a:cxnLst/>
            <a:rect l="l" t="t" r="r" b="b"/>
            <a:pathLst>
              <a:path w="19981" h="25161" extrusionOk="0">
                <a:moveTo>
                  <a:pt x="19980" y="1"/>
                </a:moveTo>
                <a:lnTo>
                  <a:pt x="19980" y="1"/>
                </a:lnTo>
                <a:cubicBezTo>
                  <a:pt x="13449" y="274"/>
                  <a:pt x="6918" y="644"/>
                  <a:pt x="386" y="821"/>
                </a:cubicBezTo>
                <a:lnTo>
                  <a:pt x="338" y="821"/>
                </a:lnTo>
                <a:cubicBezTo>
                  <a:pt x="402" y="2832"/>
                  <a:pt x="193" y="4875"/>
                  <a:pt x="145" y="6886"/>
                </a:cubicBezTo>
                <a:cubicBezTo>
                  <a:pt x="81" y="8913"/>
                  <a:pt x="32" y="10940"/>
                  <a:pt x="16" y="12967"/>
                </a:cubicBezTo>
                <a:cubicBezTo>
                  <a:pt x="0" y="14994"/>
                  <a:pt x="0" y="17020"/>
                  <a:pt x="16" y="19047"/>
                </a:cubicBezTo>
                <a:cubicBezTo>
                  <a:pt x="16" y="20093"/>
                  <a:pt x="32" y="21123"/>
                  <a:pt x="65" y="22168"/>
                </a:cubicBezTo>
                <a:cubicBezTo>
                  <a:pt x="81" y="23150"/>
                  <a:pt x="161" y="24179"/>
                  <a:pt x="113" y="25160"/>
                </a:cubicBezTo>
                <a:cubicBezTo>
                  <a:pt x="3355" y="24970"/>
                  <a:pt x="6608" y="24889"/>
                  <a:pt x="9862" y="24889"/>
                </a:cubicBezTo>
                <a:cubicBezTo>
                  <a:pt x="13196" y="24889"/>
                  <a:pt x="16530" y="24974"/>
                  <a:pt x="19851" y="25112"/>
                </a:cubicBezTo>
                <a:cubicBezTo>
                  <a:pt x="19867" y="25112"/>
                  <a:pt x="19884" y="25112"/>
                  <a:pt x="19916" y="25128"/>
                </a:cubicBezTo>
                <a:cubicBezTo>
                  <a:pt x="19755" y="20913"/>
                  <a:pt x="19819" y="16683"/>
                  <a:pt x="19787" y="12468"/>
                </a:cubicBezTo>
                <a:cubicBezTo>
                  <a:pt x="19771" y="8301"/>
                  <a:pt x="19658" y="4135"/>
                  <a:pt x="19980" y="1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Bài</a:t>
            </a:r>
            <a:r>
              <a:rPr kumimoji="0" lang="en-US" sz="4400" b="0" i="0" u="none" strike="noStrike" kern="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4400" b="0" i="0" u="none" strike="noStrike" kern="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ập</a:t>
            </a:r>
            <a:r>
              <a:rPr kumimoji="0" lang="en-US" sz="4400" b="0" i="0" u="none" strike="noStrike" kern="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4/82</a:t>
            </a:r>
            <a:endParaRPr kumimoji="0" sz="4400" b="0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8" name="Google Shape;261;p35" descr="n18 zalo Nguyen Thu Trang">
            <a:extLst>
              <a:ext uri="{FF2B5EF4-FFF2-40B4-BE49-F238E27FC236}">
                <a16:creationId xmlns:a16="http://schemas.microsoft.com/office/drawing/2014/main" id="{B43A4FD6-A113-4752-9D1C-5A96E995E6AA}"/>
              </a:ext>
            </a:extLst>
          </p:cNvPr>
          <p:cNvGrpSpPr/>
          <p:nvPr/>
        </p:nvGrpSpPr>
        <p:grpSpPr>
          <a:xfrm>
            <a:off x="219022" y="368990"/>
            <a:ext cx="3014660" cy="955871"/>
            <a:chOff x="1196025" y="2012250"/>
            <a:chExt cx="2821234" cy="727040"/>
          </a:xfrm>
        </p:grpSpPr>
        <p:sp>
          <p:nvSpPr>
            <p:cNvPr id="9" name="Google Shape;262;p35">
              <a:extLst>
                <a:ext uri="{FF2B5EF4-FFF2-40B4-BE49-F238E27FC236}">
                  <a16:creationId xmlns:a16="http://schemas.microsoft.com/office/drawing/2014/main" id="{6A00E40D-05CC-4C8D-9807-E0EEC8D3A404}"/>
                </a:ext>
              </a:extLst>
            </p:cNvPr>
            <p:cNvSpPr/>
            <p:nvPr/>
          </p:nvSpPr>
          <p:spPr>
            <a:xfrm rot="-991">
              <a:off x="1196025" y="2012657"/>
              <a:ext cx="2821234" cy="558677"/>
            </a:xfrm>
            <a:custGeom>
              <a:avLst/>
              <a:gdLst/>
              <a:ahLst/>
              <a:cxnLst/>
              <a:rect l="l" t="t" r="r" b="b"/>
              <a:pathLst>
                <a:path w="81327" h="21434" extrusionOk="0">
                  <a:moveTo>
                    <a:pt x="21384" y="1495"/>
                  </a:moveTo>
                  <a:lnTo>
                    <a:pt x="21528" y="1543"/>
                  </a:lnTo>
                  <a:cubicBezTo>
                    <a:pt x="21512" y="1559"/>
                    <a:pt x="21480" y="1575"/>
                    <a:pt x="21448" y="1590"/>
                  </a:cubicBezTo>
                  <a:cubicBezTo>
                    <a:pt x="21416" y="1575"/>
                    <a:pt x="21369" y="1559"/>
                    <a:pt x="21306" y="1543"/>
                  </a:cubicBezTo>
                  <a:cubicBezTo>
                    <a:pt x="21337" y="1527"/>
                    <a:pt x="21369" y="1495"/>
                    <a:pt x="21384" y="1495"/>
                  </a:cubicBezTo>
                  <a:close/>
                  <a:moveTo>
                    <a:pt x="40131" y="1352"/>
                  </a:moveTo>
                  <a:cubicBezTo>
                    <a:pt x="40146" y="1352"/>
                    <a:pt x="40210" y="1384"/>
                    <a:pt x="40210" y="1400"/>
                  </a:cubicBezTo>
                  <a:lnTo>
                    <a:pt x="40163" y="1590"/>
                  </a:lnTo>
                  <a:cubicBezTo>
                    <a:pt x="40114" y="1590"/>
                    <a:pt x="40067" y="1590"/>
                    <a:pt x="40035" y="1607"/>
                  </a:cubicBezTo>
                  <a:cubicBezTo>
                    <a:pt x="40019" y="1543"/>
                    <a:pt x="39987" y="1480"/>
                    <a:pt x="39987" y="1416"/>
                  </a:cubicBezTo>
                  <a:cubicBezTo>
                    <a:pt x="39987" y="1384"/>
                    <a:pt x="40082" y="1368"/>
                    <a:pt x="40131" y="1352"/>
                  </a:cubicBezTo>
                  <a:close/>
                  <a:moveTo>
                    <a:pt x="34995" y="1336"/>
                  </a:moveTo>
                  <a:cubicBezTo>
                    <a:pt x="35058" y="1384"/>
                    <a:pt x="35106" y="1416"/>
                    <a:pt x="35202" y="1480"/>
                  </a:cubicBezTo>
                  <a:lnTo>
                    <a:pt x="36330" y="1480"/>
                  </a:lnTo>
                  <a:cubicBezTo>
                    <a:pt x="36361" y="1521"/>
                    <a:pt x="36386" y="1549"/>
                    <a:pt x="36403" y="1576"/>
                  </a:cubicBezTo>
                  <a:lnTo>
                    <a:pt x="36403" y="1576"/>
                  </a:lnTo>
                  <a:cubicBezTo>
                    <a:pt x="35848" y="1622"/>
                    <a:pt x="35262" y="1622"/>
                    <a:pt x="34439" y="1622"/>
                  </a:cubicBezTo>
                  <a:cubicBezTo>
                    <a:pt x="34740" y="1463"/>
                    <a:pt x="34867" y="1400"/>
                    <a:pt x="34995" y="1336"/>
                  </a:cubicBezTo>
                  <a:close/>
                  <a:moveTo>
                    <a:pt x="26790" y="1639"/>
                  </a:moveTo>
                  <a:cubicBezTo>
                    <a:pt x="26822" y="1639"/>
                    <a:pt x="26839" y="1670"/>
                    <a:pt x="26870" y="1686"/>
                  </a:cubicBezTo>
                  <a:cubicBezTo>
                    <a:pt x="26822" y="1702"/>
                    <a:pt x="26775" y="1734"/>
                    <a:pt x="26727" y="1734"/>
                  </a:cubicBezTo>
                  <a:cubicBezTo>
                    <a:pt x="26695" y="1734"/>
                    <a:pt x="26680" y="1702"/>
                    <a:pt x="26648" y="1686"/>
                  </a:cubicBezTo>
                  <a:lnTo>
                    <a:pt x="26790" y="1639"/>
                  </a:lnTo>
                  <a:close/>
                  <a:moveTo>
                    <a:pt x="42149" y="1352"/>
                  </a:moveTo>
                  <a:cubicBezTo>
                    <a:pt x="42181" y="1416"/>
                    <a:pt x="42198" y="1480"/>
                    <a:pt x="42230" y="1527"/>
                  </a:cubicBezTo>
                  <a:cubicBezTo>
                    <a:pt x="42086" y="1607"/>
                    <a:pt x="42007" y="1718"/>
                    <a:pt x="41831" y="1734"/>
                  </a:cubicBezTo>
                  <a:cubicBezTo>
                    <a:pt x="41672" y="1639"/>
                    <a:pt x="41831" y="1511"/>
                    <a:pt x="41689" y="1352"/>
                  </a:cubicBezTo>
                  <a:close/>
                  <a:moveTo>
                    <a:pt x="36428" y="1623"/>
                  </a:moveTo>
                  <a:cubicBezTo>
                    <a:pt x="36507" y="1639"/>
                    <a:pt x="36570" y="1671"/>
                    <a:pt x="36633" y="1702"/>
                  </a:cubicBezTo>
                  <a:cubicBezTo>
                    <a:pt x="36582" y="1728"/>
                    <a:pt x="36546" y="1738"/>
                    <a:pt x="36519" y="1738"/>
                  </a:cubicBezTo>
                  <a:cubicBezTo>
                    <a:pt x="36460" y="1738"/>
                    <a:pt x="36448" y="1685"/>
                    <a:pt x="36428" y="1623"/>
                  </a:cubicBezTo>
                  <a:close/>
                  <a:moveTo>
                    <a:pt x="60514" y="1639"/>
                  </a:moveTo>
                  <a:lnTo>
                    <a:pt x="60657" y="1686"/>
                  </a:lnTo>
                  <a:cubicBezTo>
                    <a:pt x="60641" y="1702"/>
                    <a:pt x="60610" y="1718"/>
                    <a:pt x="60578" y="1749"/>
                  </a:cubicBezTo>
                  <a:cubicBezTo>
                    <a:pt x="60529" y="1718"/>
                    <a:pt x="60482" y="1702"/>
                    <a:pt x="60434" y="1686"/>
                  </a:cubicBezTo>
                  <a:cubicBezTo>
                    <a:pt x="60466" y="1670"/>
                    <a:pt x="60498" y="1639"/>
                    <a:pt x="60514" y="1639"/>
                  </a:cubicBezTo>
                  <a:close/>
                  <a:moveTo>
                    <a:pt x="38333" y="1352"/>
                  </a:moveTo>
                  <a:cubicBezTo>
                    <a:pt x="38397" y="1543"/>
                    <a:pt x="38414" y="1622"/>
                    <a:pt x="38429" y="1686"/>
                  </a:cubicBezTo>
                  <a:cubicBezTo>
                    <a:pt x="38341" y="1738"/>
                    <a:pt x="38268" y="1762"/>
                    <a:pt x="38197" y="1762"/>
                  </a:cubicBezTo>
                  <a:cubicBezTo>
                    <a:pt x="38138" y="1762"/>
                    <a:pt x="38080" y="1746"/>
                    <a:pt x="38015" y="1718"/>
                  </a:cubicBezTo>
                  <a:cubicBezTo>
                    <a:pt x="38032" y="1590"/>
                    <a:pt x="38255" y="1575"/>
                    <a:pt x="38333" y="1352"/>
                  </a:cubicBezTo>
                  <a:close/>
                  <a:moveTo>
                    <a:pt x="33806" y="1329"/>
                  </a:moveTo>
                  <a:cubicBezTo>
                    <a:pt x="33829" y="1329"/>
                    <a:pt x="33845" y="1331"/>
                    <a:pt x="33850" y="1336"/>
                  </a:cubicBezTo>
                  <a:cubicBezTo>
                    <a:pt x="33977" y="1463"/>
                    <a:pt x="34072" y="1590"/>
                    <a:pt x="34168" y="1718"/>
                  </a:cubicBezTo>
                  <a:cubicBezTo>
                    <a:pt x="34136" y="1734"/>
                    <a:pt x="34121" y="1766"/>
                    <a:pt x="34089" y="1766"/>
                  </a:cubicBezTo>
                  <a:lnTo>
                    <a:pt x="33118" y="1766"/>
                  </a:lnTo>
                  <a:cubicBezTo>
                    <a:pt x="33055" y="1766"/>
                    <a:pt x="32991" y="1734"/>
                    <a:pt x="32912" y="1718"/>
                  </a:cubicBezTo>
                  <a:cubicBezTo>
                    <a:pt x="32905" y="1642"/>
                    <a:pt x="32947" y="1624"/>
                    <a:pt x="33004" y="1624"/>
                  </a:cubicBezTo>
                  <a:cubicBezTo>
                    <a:pt x="33057" y="1624"/>
                    <a:pt x="33124" y="1640"/>
                    <a:pt x="33174" y="1640"/>
                  </a:cubicBezTo>
                  <a:cubicBezTo>
                    <a:pt x="33183" y="1640"/>
                    <a:pt x="33191" y="1640"/>
                    <a:pt x="33199" y="1639"/>
                  </a:cubicBezTo>
                  <a:cubicBezTo>
                    <a:pt x="33341" y="1527"/>
                    <a:pt x="33485" y="1416"/>
                    <a:pt x="33612" y="1336"/>
                  </a:cubicBezTo>
                  <a:cubicBezTo>
                    <a:pt x="33686" y="1336"/>
                    <a:pt x="33760" y="1329"/>
                    <a:pt x="33806" y="1329"/>
                  </a:cubicBezTo>
                  <a:close/>
                  <a:moveTo>
                    <a:pt x="59878" y="1622"/>
                  </a:moveTo>
                  <a:cubicBezTo>
                    <a:pt x="59910" y="1654"/>
                    <a:pt x="59925" y="1686"/>
                    <a:pt x="59957" y="1718"/>
                  </a:cubicBezTo>
                  <a:cubicBezTo>
                    <a:pt x="59925" y="1734"/>
                    <a:pt x="59910" y="1749"/>
                    <a:pt x="59878" y="1766"/>
                  </a:cubicBezTo>
                  <a:cubicBezTo>
                    <a:pt x="59862" y="1734"/>
                    <a:pt x="59815" y="1702"/>
                    <a:pt x="59815" y="1670"/>
                  </a:cubicBezTo>
                  <a:cubicBezTo>
                    <a:pt x="59815" y="1654"/>
                    <a:pt x="59862" y="1639"/>
                    <a:pt x="59878" y="1622"/>
                  </a:cubicBezTo>
                  <a:close/>
                  <a:moveTo>
                    <a:pt x="63885" y="1480"/>
                  </a:moveTo>
                  <a:cubicBezTo>
                    <a:pt x="64044" y="1575"/>
                    <a:pt x="64044" y="1670"/>
                    <a:pt x="63885" y="1766"/>
                  </a:cubicBezTo>
                  <a:cubicBezTo>
                    <a:pt x="63726" y="1670"/>
                    <a:pt x="63726" y="1575"/>
                    <a:pt x="63885" y="1480"/>
                  </a:cubicBezTo>
                  <a:close/>
                  <a:moveTo>
                    <a:pt x="40735" y="1781"/>
                  </a:moveTo>
                  <a:lnTo>
                    <a:pt x="40877" y="1829"/>
                  </a:lnTo>
                  <a:cubicBezTo>
                    <a:pt x="40846" y="1845"/>
                    <a:pt x="40814" y="1877"/>
                    <a:pt x="40799" y="1877"/>
                  </a:cubicBezTo>
                  <a:cubicBezTo>
                    <a:pt x="40750" y="1877"/>
                    <a:pt x="40703" y="1845"/>
                    <a:pt x="40655" y="1829"/>
                  </a:cubicBezTo>
                  <a:cubicBezTo>
                    <a:pt x="40671" y="1813"/>
                    <a:pt x="40703" y="1798"/>
                    <a:pt x="40735" y="1781"/>
                  </a:cubicBezTo>
                  <a:close/>
                  <a:moveTo>
                    <a:pt x="21006" y="1634"/>
                  </a:moveTo>
                  <a:cubicBezTo>
                    <a:pt x="21079" y="1634"/>
                    <a:pt x="21079" y="1716"/>
                    <a:pt x="21115" y="1798"/>
                  </a:cubicBezTo>
                  <a:cubicBezTo>
                    <a:pt x="21127" y="1795"/>
                    <a:pt x="21138" y="1793"/>
                    <a:pt x="21149" y="1793"/>
                  </a:cubicBezTo>
                  <a:cubicBezTo>
                    <a:pt x="21197" y="1793"/>
                    <a:pt x="21237" y="1819"/>
                    <a:pt x="21289" y="1845"/>
                  </a:cubicBezTo>
                  <a:cubicBezTo>
                    <a:pt x="21238" y="1870"/>
                    <a:pt x="21202" y="1881"/>
                    <a:pt x="21175" y="1881"/>
                  </a:cubicBezTo>
                  <a:cubicBezTo>
                    <a:pt x="21102" y="1881"/>
                    <a:pt x="21102" y="1800"/>
                    <a:pt x="21066" y="1718"/>
                  </a:cubicBezTo>
                  <a:cubicBezTo>
                    <a:pt x="21049" y="1726"/>
                    <a:pt x="21032" y="1730"/>
                    <a:pt x="21016" y="1730"/>
                  </a:cubicBezTo>
                  <a:cubicBezTo>
                    <a:pt x="20975" y="1730"/>
                    <a:pt x="20938" y="1704"/>
                    <a:pt x="20892" y="1670"/>
                  </a:cubicBezTo>
                  <a:cubicBezTo>
                    <a:pt x="20943" y="1645"/>
                    <a:pt x="20979" y="1634"/>
                    <a:pt x="21006" y="1634"/>
                  </a:cubicBezTo>
                  <a:close/>
                  <a:moveTo>
                    <a:pt x="42548" y="1622"/>
                  </a:moveTo>
                  <a:cubicBezTo>
                    <a:pt x="42707" y="1718"/>
                    <a:pt x="42707" y="1813"/>
                    <a:pt x="42548" y="1908"/>
                  </a:cubicBezTo>
                  <a:cubicBezTo>
                    <a:pt x="42389" y="1813"/>
                    <a:pt x="42389" y="1718"/>
                    <a:pt x="42548" y="1622"/>
                  </a:cubicBezTo>
                  <a:close/>
                  <a:moveTo>
                    <a:pt x="18762" y="1908"/>
                  </a:moveTo>
                  <a:cubicBezTo>
                    <a:pt x="18777" y="1940"/>
                    <a:pt x="18809" y="1972"/>
                    <a:pt x="18825" y="2004"/>
                  </a:cubicBezTo>
                  <a:cubicBezTo>
                    <a:pt x="18825" y="2020"/>
                    <a:pt x="18777" y="2036"/>
                    <a:pt x="18762" y="2052"/>
                  </a:cubicBezTo>
                  <a:cubicBezTo>
                    <a:pt x="18730" y="2020"/>
                    <a:pt x="18698" y="1988"/>
                    <a:pt x="18681" y="1957"/>
                  </a:cubicBezTo>
                  <a:cubicBezTo>
                    <a:pt x="18681" y="1940"/>
                    <a:pt x="18730" y="1925"/>
                    <a:pt x="18762" y="1908"/>
                  </a:cubicBezTo>
                  <a:close/>
                  <a:moveTo>
                    <a:pt x="22822" y="1758"/>
                  </a:moveTo>
                  <a:cubicBezTo>
                    <a:pt x="22963" y="1758"/>
                    <a:pt x="23110" y="1774"/>
                    <a:pt x="23261" y="1781"/>
                  </a:cubicBezTo>
                  <a:cubicBezTo>
                    <a:pt x="23292" y="1845"/>
                    <a:pt x="23309" y="1908"/>
                    <a:pt x="23341" y="1988"/>
                  </a:cubicBezTo>
                  <a:cubicBezTo>
                    <a:pt x="23175" y="2038"/>
                    <a:pt x="23013" y="2062"/>
                    <a:pt x="22853" y="2062"/>
                  </a:cubicBezTo>
                  <a:cubicBezTo>
                    <a:pt x="22707" y="2062"/>
                    <a:pt x="22563" y="2042"/>
                    <a:pt x="22419" y="2004"/>
                  </a:cubicBezTo>
                  <a:lnTo>
                    <a:pt x="22419" y="1829"/>
                  </a:lnTo>
                  <a:cubicBezTo>
                    <a:pt x="22546" y="1774"/>
                    <a:pt x="22681" y="1758"/>
                    <a:pt x="22822" y="1758"/>
                  </a:cubicBezTo>
                  <a:close/>
                  <a:moveTo>
                    <a:pt x="15026" y="2079"/>
                  </a:moveTo>
                  <a:cubicBezTo>
                    <a:pt x="15048" y="2079"/>
                    <a:pt x="15063" y="2102"/>
                    <a:pt x="15088" y="2116"/>
                  </a:cubicBezTo>
                  <a:cubicBezTo>
                    <a:pt x="15041" y="2131"/>
                    <a:pt x="14993" y="2163"/>
                    <a:pt x="14946" y="2163"/>
                  </a:cubicBezTo>
                  <a:cubicBezTo>
                    <a:pt x="14914" y="2163"/>
                    <a:pt x="14897" y="2131"/>
                    <a:pt x="14866" y="2116"/>
                  </a:cubicBezTo>
                  <a:cubicBezTo>
                    <a:pt x="14914" y="2099"/>
                    <a:pt x="14961" y="2084"/>
                    <a:pt x="15009" y="2084"/>
                  </a:cubicBezTo>
                  <a:cubicBezTo>
                    <a:pt x="15016" y="2081"/>
                    <a:pt x="15021" y="2079"/>
                    <a:pt x="15026" y="2079"/>
                  </a:cubicBezTo>
                  <a:close/>
                  <a:moveTo>
                    <a:pt x="20542" y="1908"/>
                  </a:moveTo>
                  <a:cubicBezTo>
                    <a:pt x="20701" y="2004"/>
                    <a:pt x="20701" y="2099"/>
                    <a:pt x="20542" y="2195"/>
                  </a:cubicBezTo>
                  <a:cubicBezTo>
                    <a:pt x="20383" y="2099"/>
                    <a:pt x="20383" y="2004"/>
                    <a:pt x="20542" y="1908"/>
                  </a:cubicBezTo>
                  <a:close/>
                  <a:moveTo>
                    <a:pt x="45425" y="2195"/>
                  </a:moveTo>
                  <a:cubicBezTo>
                    <a:pt x="45457" y="2226"/>
                    <a:pt x="45488" y="2258"/>
                    <a:pt x="45505" y="2290"/>
                  </a:cubicBezTo>
                  <a:cubicBezTo>
                    <a:pt x="45473" y="2306"/>
                    <a:pt x="45457" y="2322"/>
                    <a:pt x="45425" y="2338"/>
                  </a:cubicBezTo>
                  <a:cubicBezTo>
                    <a:pt x="45409" y="2306"/>
                    <a:pt x="45378" y="2275"/>
                    <a:pt x="45361" y="2243"/>
                  </a:cubicBezTo>
                  <a:cubicBezTo>
                    <a:pt x="45361" y="2226"/>
                    <a:pt x="45409" y="2211"/>
                    <a:pt x="45425" y="2195"/>
                  </a:cubicBezTo>
                  <a:close/>
                  <a:moveTo>
                    <a:pt x="68765" y="2195"/>
                  </a:moveTo>
                  <a:cubicBezTo>
                    <a:pt x="68797" y="2226"/>
                    <a:pt x="68829" y="2258"/>
                    <a:pt x="68846" y="2290"/>
                  </a:cubicBezTo>
                  <a:cubicBezTo>
                    <a:pt x="68814" y="2306"/>
                    <a:pt x="68797" y="2322"/>
                    <a:pt x="68765" y="2338"/>
                  </a:cubicBezTo>
                  <a:cubicBezTo>
                    <a:pt x="68750" y="2306"/>
                    <a:pt x="68718" y="2275"/>
                    <a:pt x="68702" y="2243"/>
                  </a:cubicBezTo>
                  <a:cubicBezTo>
                    <a:pt x="68702" y="2226"/>
                    <a:pt x="68750" y="2211"/>
                    <a:pt x="68765" y="2195"/>
                  </a:cubicBezTo>
                  <a:close/>
                  <a:moveTo>
                    <a:pt x="36209" y="2330"/>
                  </a:moveTo>
                  <a:cubicBezTo>
                    <a:pt x="36283" y="2330"/>
                    <a:pt x="36354" y="2354"/>
                    <a:pt x="36426" y="2402"/>
                  </a:cubicBezTo>
                  <a:cubicBezTo>
                    <a:pt x="36354" y="2457"/>
                    <a:pt x="36283" y="2485"/>
                    <a:pt x="36209" y="2485"/>
                  </a:cubicBezTo>
                  <a:cubicBezTo>
                    <a:pt x="36136" y="2485"/>
                    <a:pt x="36060" y="2457"/>
                    <a:pt x="35980" y="2402"/>
                  </a:cubicBezTo>
                  <a:cubicBezTo>
                    <a:pt x="36060" y="2354"/>
                    <a:pt x="36136" y="2330"/>
                    <a:pt x="36209" y="2330"/>
                  </a:cubicBezTo>
                  <a:close/>
                  <a:moveTo>
                    <a:pt x="14134" y="2370"/>
                  </a:moveTo>
                  <a:cubicBezTo>
                    <a:pt x="14166" y="2385"/>
                    <a:pt x="14230" y="2434"/>
                    <a:pt x="14278" y="2465"/>
                  </a:cubicBezTo>
                  <a:cubicBezTo>
                    <a:pt x="14507" y="2444"/>
                    <a:pt x="14636" y="2432"/>
                    <a:pt x="14714" y="2432"/>
                  </a:cubicBezTo>
                  <a:cubicBezTo>
                    <a:pt x="14814" y="2432"/>
                    <a:pt x="14830" y="2452"/>
                    <a:pt x="14866" y="2497"/>
                  </a:cubicBezTo>
                  <a:cubicBezTo>
                    <a:pt x="14834" y="2624"/>
                    <a:pt x="14643" y="2672"/>
                    <a:pt x="14532" y="2767"/>
                  </a:cubicBezTo>
                  <a:lnTo>
                    <a:pt x="13657" y="2767"/>
                  </a:lnTo>
                  <a:cubicBezTo>
                    <a:pt x="13625" y="2767"/>
                    <a:pt x="13594" y="2735"/>
                    <a:pt x="13610" y="2735"/>
                  </a:cubicBezTo>
                  <a:cubicBezTo>
                    <a:pt x="13784" y="2624"/>
                    <a:pt x="13960" y="2497"/>
                    <a:pt x="14134" y="2370"/>
                  </a:cubicBezTo>
                  <a:close/>
                  <a:moveTo>
                    <a:pt x="15473" y="1897"/>
                  </a:moveTo>
                  <a:cubicBezTo>
                    <a:pt x="15543" y="1897"/>
                    <a:pt x="15644" y="1936"/>
                    <a:pt x="15820" y="2020"/>
                  </a:cubicBezTo>
                  <a:cubicBezTo>
                    <a:pt x="15891" y="2047"/>
                    <a:pt x="15969" y="2054"/>
                    <a:pt x="16050" y="2054"/>
                  </a:cubicBezTo>
                  <a:cubicBezTo>
                    <a:pt x="16131" y="2054"/>
                    <a:pt x="16214" y="2047"/>
                    <a:pt x="16297" y="2047"/>
                  </a:cubicBezTo>
                  <a:cubicBezTo>
                    <a:pt x="16428" y="2047"/>
                    <a:pt x="16560" y="2064"/>
                    <a:pt x="16678" y="2147"/>
                  </a:cubicBezTo>
                  <a:cubicBezTo>
                    <a:pt x="16456" y="2226"/>
                    <a:pt x="16265" y="2306"/>
                    <a:pt x="16010" y="2417"/>
                  </a:cubicBezTo>
                  <a:cubicBezTo>
                    <a:pt x="15995" y="2497"/>
                    <a:pt x="15947" y="2640"/>
                    <a:pt x="15915" y="2783"/>
                  </a:cubicBezTo>
                  <a:cubicBezTo>
                    <a:pt x="15597" y="2624"/>
                    <a:pt x="15851" y="2402"/>
                    <a:pt x="15709" y="2243"/>
                  </a:cubicBezTo>
                  <a:cubicBezTo>
                    <a:pt x="15597" y="2163"/>
                    <a:pt x="15470" y="2084"/>
                    <a:pt x="15327" y="1988"/>
                  </a:cubicBezTo>
                  <a:cubicBezTo>
                    <a:pt x="15372" y="1928"/>
                    <a:pt x="15410" y="1897"/>
                    <a:pt x="15473" y="1897"/>
                  </a:cubicBezTo>
                  <a:close/>
                  <a:moveTo>
                    <a:pt x="10827" y="2911"/>
                  </a:moveTo>
                  <a:cubicBezTo>
                    <a:pt x="10844" y="3006"/>
                    <a:pt x="10859" y="3085"/>
                    <a:pt x="10859" y="3180"/>
                  </a:cubicBezTo>
                  <a:cubicBezTo>
                    <a:pt x="10685" y="3197"/>
                    <a:pt x="10557" y="3197"/>
                    <a:pt x="10414" y="3212"/>
                  </a:cubicBezTo>
                  <a:cubicBezTo>
                    <a:pt x="10398" y="3244"/>
                    <a:pt x="10335" y="3292"/>
                    <a:pt x="10286" y="3324"/>
                  </a:cubicBezTo>
                  <a:cubicBezTo>
                    <a:pt x="10144" y="3212"/>
                    <a:pt x="10303" y="3212"/>
                    <a:pt x="10477" y="3180"/>
                  </a:cubicBezTo>
                  <a:cubicBezTo>
                    <a:pt x="10462" y="3053"/>
                    <a:pt x="10604" y="2990"/>
                    <a:pt x="10827" y="2911"/>
                  </a:cubicBezTo>
                  <a:close/>
                  <a:moveTo>
                    <a:pt x="16408" y="3038"/>
                  </a:moveTo>
                  <a:lnTo>
                    <a:pt x="16408" y="3308"/>
                  </a:lnTo>
                  <a:cubicBezTo>
                    <a:pt x="16297" y="3324"/>
                    <a:pt x="16186" y="3339"/>
                    <a:pt x="16042" y="3356"/>
                  </a:cubicBezTo>
                  <a:cubicBezTo>
                    <a:pt x="16010" y="3276"/>
                    <a:pt x="15995" y="3197"/>
                    <a:pt x="15963" y="3085"/>
                  </a:cubicBezTo>
                  <a:cubicBezTo>
                    <a:pt x="16106" y="3070"/>
                    <a:pt x="16201" y="3053"/>
                    <a:pt x="16408" y="3038"/>
                  </a:cubicBezTo>
                  <a:close/>
                  <a:moveTo>
                    <a:pt x="7456" y="3657"/>
                  </a:moveTo>
                  <a:cubicBezTo>
                    <a:pt x="7473" y="3657"/>
                    <a:pt x="7505" y="3689"/>
                    <a:pt x="7536" y="3706"/>
                  </a:cubicBezTo>
                  <a:cubicBezTo>
                    <a:pt x="7488" y="3721"/>
                    <a:pt x="7441" y="3737"/>
                    <a:pt x="7377" y="3753"/>
                  </a:cubicBezTo>
                  <a:cubicBezTo>
                    <a:pt x="7361" y="3753"/>
                    <a:pt x="7329" y="3721"/>
                    <a:pt x="7314" y="3706"/>
                  </a:cubicBezTo>
                  <a:cubicBezTo>
                    <a:pt x="7361" y="3689"/>
                    <a:pt x="7409" y="3657"/>
                    <a:pt x="7456" y="3657"/>
                  </a:cubicBezTo>
                  <a:close/>
                  <a:moveTo>
                    <a:pt x="11193" y="3197"/>
                  </a:moveTo>
                  <a:cubicBezTo>
                    <a:pt x="11399" y="3324"/>
                    <a:pt x="11240" y="3451"/>
                    <a:pt x="11304" y="3515"/>
                  </a:cubicBezTo>
                  <a:cubicBezTo>
                    <a:pt x="11177" y="3674"/>
                    <a:pt x="11081" y="3785"/>
                    <a:pt x="10971" y="3928"/>
                  </a:cubicBezTo>
                  <a:lnTo>
                    <a:pt x="10494" y="3547"/>
                  </a:lnTo>
                  <a:cubicBezTo>
                    <a:pt x="10573" y="3515"/>
                    <a:pt x="10716" y="3483"/>
                    <a:pt x="10844" y="3419"/>
                  </a:cubicBezTo>
                  <a:cubicBezTo>
                    <a:pt x="10971" y="3356"/>
                    <a:pt x="11081" y="3276"/>
                    <a:pt x="11193" y="3197"/>
                  </a:cubicBezTo>
                  <a:close/>
                  <a:moveTo>
                    <a:pt x="28126" y="3801"/>
                  </a:moveTo>
                  <a:cubicBezTo>
                    <a:pt x="28142" y="3801"/>
                    <a:pt x="28206" y="3833"/>
                    <a:pt x="28206" y="3848"/>
                  </a:cubicBezTo>
                  <a:lnTo>
                    <a:pt x="28158" y="4039"/>
                  </a:lnTo>
                  <a:lnTo>
                    <a:pt x="28031" y="4039"/>
                  </a:lnTo>
                  <a:cubicBezTo>
                    <a:pt x="28015" y="3975"/>
                    <a:pt x="27983" y="3912"/>
                    <a:pt x="27983" y="3848"/>
                  </a:cubicBezTo>
                  <a:cubicBezTo>
                    <a:pt x="27983" y="3833"/>
                    <a:pt x="28079" y="3816"/>
                    <a:pt x="28126" y="3801"/>
                  </a:cubicBezTo>
                  <a:close/>
                  <a:moveTo>
                    <a:pt x="24873" y="3908"/>
                  </a:moveTo>
                  <a:cubicBezTo>
                    <a:pt x="24946" y="3908"/>
                    <a:pt x="25018" y="3936"/>
                    <a:pt x="25090" y="3992"/>
                  </a:cubicBezTo>
                  <a:cubicBezTo>
                    <a:pt x="25018" y="4040"/>
                    <a:pt x="24946" y="4063"/>
                    <a:pt x="24873" y="4063"/>
                  </a:cubicBezTo>
                  <a:cubicBezTo>
                    <a:pt x="24799" y="4063"/>
                    <a:pt x="24724" y="4040"/>
                    <a:pt x="24645" y="3992"/>
                  </a:cubicBezTo>
                  <a:cubicBezTo>
                    <a:pt x="24724" y="3936"/>
                    <a:pt x="24799" y="3908"/>
                    <a:pt x="24873" y="3908"/>
                  </a:cubicBezTo>
                  <a:close/>
                  <a:moveTo>
                    <a:pt x="24787" y="4230"/>
                  </a:moveTo>
                  <a:cubicBezTo>
                    <a:pt x="24819" y="4246"/>
                    <a:pt x="24851" y="4261"/>
                    <a:pt x="24867" y="4278"/>
                  </a:cubicBezTo>
                  <a:lnTo>
                    <a:pt x="24723" y="4325"/>
                  </a:lnTo>
                  <a:cubicBezTo>
                    <a:pt x="24708" y="4325"/>
                    <a:pt x="24676" y="4293"/>
                    <a:pt x="24645" y="4278"/>
                  </a:cubicBezTo>
                  <a:lnTo>
                    <a:pt x="24787" y="4230"/>
                  </a:lnTo>
                  <a:close/>
                  <a:moveTo>
                    <a:pt x="20526" y="4357"/>
                  </a:moveTo>
                  <a:cubicBezTo>
                    <a:pt x="20558" y="4357"/>
                    <a:pt x="20589" y="4405"/>
                    <a:pt x="20606" y="4437"/>
                  </a:cubicBezTo>
                  <a:cubicBezTo>
                    <a:pt x="20606" y="4452"/>
                    <a:pt x="20558" y="4484"/>
                    <a:pt x="20542" y="4484"/>
                  </a:cubicBezTo>
                  <a:cubicBezTo>
                    <a:pt x="20430" y="4484"/>
                    <a:pt x="20335" y="4469"/>
                    <a:pt x="20240" y="4469"/>
                  </a:cubicBezTo>
                  <a:lnTo>
                    <a:pt x="20240" y="4373"/>
                  </a:lnTo>
                  <a:cubicBezTo>
                    <a:pt x="20335" y="4373"/>
                    <a:pt x="20430" y="4357"/>
                    <a:pt x="20526" y="4357"/>
                  </a:cubicBezTo>
                  <a:close/>
                  <a:moveTo>
                    <a:pt x="9858" y="4055"/>
                  </a:moveTo>
                  <a:lnTo>
                    <a:pt x="9858" y="4055"/>
                  </a:lnTo>
                  <a:cubicBezTo>
                    <a:pt x="10208" y="4293"/>
                    <a:pt x="9731" y="4357"/>
                    <a:pt x="9682" y="4501"/>
                  </a:cubicBezTo>
                  <a:cubicBezTo>
                    <a:pt x="9476" y="4484"/>
                    <a:pt x="9285" y="4516"/>
                    <a:pt x="9110" y="4452"/>
                  </a:cubicBezTo>
                  <a:cubicBezTo>
                    <a:pt x="9126" y="4452"/>
                    <a:pt x="9491" y="4310"/>
                    <a:pt x="9491" y="4293"/>
                  </a:cubicBezTo>
                  <a:lnTo>
                    <a:pt x="9349" y="4102"/>
                  </a:lnTo>
                  <a:cubicBezTo>
                    <a:pt x="9418" y="4068"/>
                    <a:pt x="9493" y="4061"/>
                    <a:pt x="9569" y="4061"/>
                  </a:cubicBezTo>
                  <a:cubicBezTo>
                    <a:pt x="9626" y="4061"/>
                    <a:pt x="9684" y="4065"/>
                    <a:pt x="9741" y="4065"/>
                  </a:cubicBezTo>
                  <a:cubicBezTo>
                    <a:pt x="9781" y="4065"/>
                    <a:pt x="9820" y="4063"/>
                    <a:pt x="9858" y="4055"/>
                  </a:cubicBezTo>
                  <a:close/>
                  <a:moveTo>
                    <a:pt x="6535" y="4250"/>
                  </a:moveTo>
                  <a:cubicBezTo>
                    <a:pt x="6581" y="4250"/>
                    <a:pt x="6605" y="4256"/>
                    <a:pt x="6630" y="4261"/>
                  </a:cubicBezTo>
                  <a:cubicBezTo>
                    <a:pt x="6471" y="4357"/>
                    <a:pt x="6423" y="4484"/>
                    <a:pt x="6343" y="4611"/>
                  </a:cubicBezTo>
                  <a:cubicBezTo>
                    <a:pt x="6235" y="4620"/>
                    <a:pt x="6126" y="4642"/>
                    <a:pt x="6019" y="4642"/>
                  </a:cubicBezTo>
                  <a:cubicBezTo>
                    <a:pt x="5923" y="4642"/>
                    <a:pt x="5829" y="4624"/>
                    <a:pt x="5739" y="4564"/>
                  </a:cubicBezTo>
                  <a:cubicBezTo>
                    <a:pt x="5756" y="4452"/>
                    <a:pt x="5962" y="4484"/>
                    <a:pt x="6025" y="4389"/>
                  </a:cubicBezTo>
                  <a:cubicBezTo>
                    <a:pt x="6051" y="4357"/>
                    <a:pt x="6084" y="4328"/>
                    <a:pt x="6103" y="4310"/>
                  </a:cubicBezTo>
                  <a:lnTo>
                    <a:pt x="6103" y="4310"/>
                  </a:lnTo>
                  <a:cubicBezTo>
                    <a:pt x="6346" y="4263"/>
                    <a:pt x="6466" y="4250"/>
                    <a:pt x="6535" y="4250"/>
                  </a:cubicBezTo>
                  <a:close/>
                  <a:moveTo>
                    <a:pt x="5421" y="5056"/>
                  </a:moveTo>
                  <a:lnTo>
                    <a:pt x="5421" y="5056"/>
                  </a:lnTo>
                  <a:cubicBezTo>
                    <a:pt x="5580" y="5168"/>
                    <a:pt x="5533" y="5247"/>
                    <a:pt x="5470" y="5343"/>
                  </a:cubicBezTo>
                  <a:cubicBezTo>
                    <a:pt x="5215" y="5279"/>
                    <a:pt x="5279" y="5184"/>
                    <a:pt x="5421" y="5056"/>
                  </a:cubicBezTo>
                  <a:close/>
                  <a:moveTo>
                    <a:pt x="4086" y="5932"/>
                  </a:moveTo>
                  <a:cubicBezTo>
                    <a:pt x="4117" y="5963"/>
                    <a:pt x="4134" y="5995"/>
                    <a:pt x="4166" y="6027"/>
                  </a:cubicBezTo>
                  <a:cubicBezTo>
                    <a:pt x="4134" y="6042"/>
                    <a:pt x="4117" y="6059"/>
                    <a:pt x="4086" y="6074"/>
                  </a:cubicBezTo>
                  <a:cubicBezTo>
                    <a:pt x="4054" y="6042"/>
                    <a:pt x="4022" y="6010"/>
                    <a:pt x="4022" y="5979"/>
                  </a:cubicBezTo>
                  <a:cubicBezTo>
                    <a:pt x="4007" y="5963"/>
                    <a:pt x="4054" y="5947"/>
                    <a:pt x="4086" y="5932"/>
                  </a:cubicBezTo>
                  <a:close/>
                  <a:moveTo>
                    <a:pt x="4531" y="7363"/>
                  </a:moveTo>
                  <a:cubicBezTo>
                    <a:pt x="4547" y="7394"/>
                    <a:pt x="4594" y="7426"/>
                    <a:pt x="4594" y="7458"/>
                  </a:cubicBezTo>
                  <a:cubicBezTo>
                    <a:pt x="4611" y="7473"/>
                    <a:pt x="4547" y="7490"/>
                    <a:pt x="4531" y="7505"/>
                  </a:cubicBezTo>
                  <a:cubicBezTo>
                    <a:pt x="4499" y="7473"/>
                    <a:pt x="4484" y="7441"/>
                    <a:pt x="4452" y="7410"/>
                  </a:cubicBezTo>
                  <a:cubicBezTo>
                    <a:pt x="4484" y="7394"/>
                    <a:pt x="4499" y="7378"/>
                    <a:pt x="4531" y="7363"/>
                  </a:cubicBezTo>
                  <a:close/>
                  <a:moveTo>
                    <a:pt x="4340" y="7681"/>
                  </a:moveTo>
                  <a:cubicBezTo>
                    <a:pt x="4372" y="7696"/>
                    <a:pt x="4388" y="7712"/>
                    <a:pt x="4420" y="7728"/>
                  </a:cubicBezTo>
                  <a:lnTo>
                    <a:pt x="4276" y="7776"/>
                  </a:lnTo>
                  <a:cubicBezTo>
                    <a:pt x="4245" y="7776"/>
                    <a:pt x="4229" y="7744"/>
                    <a:pt x="4198" y="7728"/>
                  </a:cubicBezTo>
                  <a:lnTo>
                    <a:pt x="4340" y="7681"/>
                  </a:lnTo>
                  <a:close/>
                  <a:moveTo>
                    <a:pt x="77020" y="8391"/>
                  </a:moveTo>
                  <a:cubicBezTo>
                    <a:pt x="77092" y="8391"/>
                    <a:pt x="77090" y="8469"/>
                    <a:pt x="77113" y="8539"/>
                  </a:cubicBezTo>
                  <a:cubicBezTo>
                    <a:pt x="77033" y="8491"/>
                    <a:pt x="76970" y="8459"/>
                    <a:pt x="76906" y="8427"/>
                  </a:cubicBezTo>
                  <a:cubicBezTo>
                    <a:pt x="76957" y="8402"/>
                    <a:pt x="76994" y="8391"/>
                    <a:pt x="77020" y="8391"/>
                  </a:cubicBezTo>
                  <a:close/>
                  <a:moveTo>
                    <a:pt x="4467" y="8953"/>
                  </a:moveTo>
                  <a:lnTo>
                    <a:pt x="4467" y="8953"/>
                  </a:lnTo>
                  <a:cubicBezTo>
                    <a:pt x="4738" y="9016"/>
                    <a:pt x="4675" y="9112"/>
                    <a:pt x="4531" y="9239"/>
                  </a:cubicBezTo>
                  <a:cubicBezTo>
                    <a:pt x="4372" y="9127"/>
                    <a:pt x="4404" y="9048"/>
                    <a:pt x="4467" y="8953"/>
                  </a:cubicBezTo>
                  <a:close/>
                  <a:moveTo>
                    <a:pt x="79657" y="9811"/>
                  </a:moveTo>
                  <a:cubicBezTo>
                    <a:pt x="79689" y="9843"/>
                    <a:pt x="79721" y="9875"/>
                    <a:pt x="79736" y="9906"/>
                  </a:cubicBezTo>
                  <a:cubicBezTo>
                    <a:pt x="79721" y="9922"/>
                    <a:pt x="79689" y="9938"/>
                    <a:pt x="79657" y="9954"/>
                  </a:cubicBezTo>
                  <a:cubicBezTo>
                    <a:pt x="79641" y="9922"/>
                    <a:pt x="79609" y="9890"/>
                    <a:pt x="79594" y="9858"/>
                  </a:cubicBezTo>
                  <a:cubicBezTo>
                    <a:pt x="79594" y="9843"/>
                    <a:pt x="79641" y="9826"/>
                    <a:pt x="79657" y="9811"/>
                  </a:cubicBezTo>
                  <a:close/>
                  <a:moveTo>
                    <a:pt x="2973" y="11385"/>
                  </a:moveTo>
                  <a:cubicBezTo>
                    <a:pt x="3132" y="11480"/>
                    <a:pt x="3132" y="11575"/>
                    <a:pt x="2973" y="11671"/>
                  </a:cubicBezTo>
                  <a:cubicBezTo>
                    <a:pt x="2814" y="11575"/>
                    <a:pt x="2814" y="11480"/>
                    <a:pt x="2973" y="11385"/>
                  </a:cubicBezTo>
                  <a:close/>
                  <a:moveTo>
                    <a:pt x="2321" y="11671"/>
                  </a:moveTo>
                  <a:cubicBezTo>
                    <a:pt x="2417" y="11798"/>
                    <a:pt x="2655" y="11814"/>
                    <a:pt x="2639" y="11957"/>
                  </a:cubicBezTo>
                  <a:cubicBezTo>
                    <a:pt x="2750" y="11957"/>
                    <a:pt x="2845" y="11973"/>
                    <a:pt x="2814" y="12052"/>
                  </a:cubicBezTo>
                  <a:cubicBezTo>
                    <a:pt x="2814" y="12084"/>
                    <a:pt x="2703" y="12084"/>
                    <a:pt x="2639" y="12101"/>
                  </a:cubicBezTo>
                  <a:cubicBezTo>
                    <a:pt x="2653" y="12172"/>
                    <a:pt x="2629" y="12230"/>
                    <a:pt x="2531" y="12230"/>
                  </a:cubicBezTo>
                  <a:cubicBezTo>
                    <a:pt x="2520" y="12230"/>
                    <a:pt x="2508" y="12229"/>
                    <a:pt x="2496" y="12228"/>
                  </a:cubicBezTo>
                  <a:cubicBezTo>
                    <a:pt x="2464" y="12211"/>
                    <a:pt x="2449" y="12148"/>
                    <a:pt x="2417" y="12101"/>
                  </a:cubicBezTo>
                  <a:cubicBezTo>
                    <a:pt x="2305" y="12148"/>
                    <a:pt x="2194" y="12196"/>
                    <a:pt x="2050" y="12243"/>
                  </a:cubicBezTo>
                  <a:cubicBezTo>
                    <a:pt x="2019" y="12179"/>
                    <a:pt x="1955" y="12116"/>
                    <a:pt x="1987" y="12069"/>
                  </a:cubicBezTo>
                  <a:cubicBezTo>
                    <a:pt x="2067" y="11925"/>
                    <a:pt x="2194" y="11814"/>
                    <a:pt x="2321" y="11671"/>
                  </a:cubicBezTo>
                  <a:close/>
                  <a:moveTo>
                    <a:pt x="3195" y="12101"/>
                  </a:moveTo>
                  <a:cubicBezTo>
                    <a:pt x="3354" y="12211"/>
                    <a:pt x="3354" y="12307"/>
                    <a:pt x="3195" y="12402"/>
                  </a:cubicBezTo>
                  <a:cubicBezTo>
                    <a:pt x="3036" y="12307"/>
                    <a:pt x="3036" y="12211"/>
                    <a:pt x="3195" y="12101"/>
                  </a:cubicBezTo>
                  <a:close/>
                  <a:moveTo>
                    <a:pt x="2527" y="12529"/>
                  </a:moveTo>
                  <a:cubicBezTo>
                    <a:pt x="2718" y="12688"/>
                    <a:pt x="2718" y="12832"/>
                    <a:pt x="2527" y="12974"/>
                  </a:cubicBezTo>
                  <a:cubicBezTo>
                    <a:pt x="2337" y="12832"/>
                    <a:pt x="2337" y="12688"/>
                    <a:pt x="2527" y="12529"/>
                  </a:cubicBezTo>
                  <a:close/>
                  <a:moveTo>
                    <a:pt x="3354" y="12705"/>
                  </a:moveTo>
                  <a:cubicBezTo>
                    <a:pt x="3577" y="12720"/>
                    <a:pt x="3609" y="12847"/>
                    <a:pt x="3768" y="12896"/>
                  </a:cubicBezTo>
                  <a:cubicBezTo>
                    <a:pt x="3752" y="12959"/>
                    <a:pt x="3736" y="13023"/>
                    <a:pt x="3704" y="13102"/>
                  </a:cubicBezTo>
                  <a:cubicBezTo>
                    <a:pt x="3481" y="13086"/>
                    <a:pt x="3450" y="12943"/>
                    <a:pt x="3291" y="12911"/>
                  </a:cubicBezTo>
                  <a:cubicBezTo>
                    <a:pt x="3307" y="12832"/>
                    <a:pt x="3339" y="12768"/>
                    <a:pt x="3354" y="12705"/>
                  </a:cubicBezTo>
                  <a:close/>
                  <a:moveTo>
                    <a:pt x="1192" y="12959"/>
                  </a:moveTo>
                  <a:lnTo>
                    <a:pt x="1192" y="12959"/>
                  </a:lnTo>
                  <a:cubicBezTo>
                    <a:pt x="1367" y="13070"/>
                    <a:pt x="1319" y="13150"/>
                    <a:pt x="1255" y="13245"/>
                  </a:cubicBezTo>
                  <a:cubicBezTo>
                    <a:pt x="986" y="13182"/>
                    <a:pt x="1049" y="13086"/>
                    <a:pt x="1192" y="12959"/>
                  </a:cubicBezTo>
                  <a:close/>
                  <a:moveTo>
                    <a:pt x="78252" y="14831"/>
                  </a:moveTo>
                  <a:cubicBezTo>
                    <a:pt x="78361" y="14831"/>
                    <a:pt x="78479" y="14858"/>
                    <a:pt x="78591" y="14867"/>
                  </a:cubicBezTo>
                  <a:cubicBezTo>
                    <a:pt x="78623" y="14899"/>
                    <a:pt x="78799" y="14963"/>
                    <a:pt x="78560" y="14994"/>
                  </a:cubicBezTo>
                  <a:cubicBezTo>
                    <a:pt x="78483" y="14994"/>
                    <a:pt x="78427" y="15046"/>
                    <a:pt x="78457" y="15057"/>
                  </a:cubicBezTo>
                  <a:lnTo>
                    <a:pt x="78457" y="15057"/>
                  </a:lnTo>
                  <a:cubicBezTo>
                    <a:pt x="78201" y="15051"/>
                    <a:pt x="78109" y="14975"/>
                    <a:pt x="78004" y="14914"/>
                  </a:cubicBezTo>
                  <a:cubicBezTo>
                    <a:pt x="78076" y="14850"/>
                    <a:pt x="78161" y="14831"/>
                    <a:pt x="78252" y="14831"/>
                  </a:cubicBezTo>
                  <a:close/>
                  <a:moveTo>
                    <a:pt x="2623" y="16107"/>
                  </a:moveTo>
                  <a:lnTo>
                    <a:pt x="2845" y="16218"/>
                  </a:lnTo>
                  <a:cubicBezTo>
                    <a:pt x="2794" y="16244"/>
                    <a:pt x="2757" y="16255"/>
                    <a:pt x="2731" y="16255"/>
                  </a:cubicBezTo>
                  <a:cubicBezTo>
                    <a:pt x="2659" y="16255"/>
                    <a:pt x="2658" y="16177"/>
                    <a:pt x="2623" y="16107"/>
                  </a:cubicBezTo>
                  <a:close/>
                  <a:moveTo>
                    <a:pt x="75174" y="16871"/>
                  </a:moveTo>
                  <a:cubicBezTo>
                    <a:pt x="75237" y="16886"/>
                    <a:pt x="75284" y="16902"/>
                    <a:pt x="75333" y="16918"/>
                  </a:cubicBezTo>
                  <a:cubicBezTo>
                    <a:pt x="75301" y="16934"/>
                    <a:pt x="75284" y="16949"/>
                    <a:pt x="75253" y="16966"/>
                  </a:cubicBezTo>
                  <a:lnTo>
                    <a:pt x="75110" y="16918"/>
                  </a:lnTo>
                  <a:cubicBezTo>
                    <a:pt x="75125" y="16902"/>
                    <a:pt x="75157" y="16871"/>
                    <a:pt x="75174" y="16871"/>
                  </a:cubicBezTo>
                  <a:close/>
                  <a:moveTo>
                    <a:pt x="46650" y="0"/>
                  </a:moveTo>
                  <a:cubicBezTo>
                    <a:pt x="46522" y="64"/>
                    <a:pt x="46411" y="128"/>
                    <a:pt x="46300" y="191"/>
                  </a:cubicBezTo>
                  <a:lnTo>
                    <a:pt x="45886" y="191"/>
                  </a:lnTo>
                  <a:cubicBezTo>
                    <a:pt x="45791" y="240"/>
                    <a:pt x="45711" y="271"/>
                    <a:pt x="45647" y="318"/>
                  </a:cubicBezTo>
                  <a:cubicBezTo>
                    <a:pt x="45552" y="271"/>
                    <a:pt x="45473" y="223"/>
                    <a:pt x="45425" y="191"/>
                  </a:cubicBezTo>
                  <a:lnTo>
                    <a:pt x="44773" y="191"/>
                  </a:lnTo>
                  <a:cubicBezTo>
                    <a:pt x="44662" y="255"/>
                    <a:pt x="44566" y="287"/>
                    <a:pt x="44487" y="335"/>
                  </a:cubicBezTo>
                  <a:lnTo>
                    <a:pt x="43294" y="335"/>
                  </a:lnTo>
                  <a:cubicBezTo>
                    <a:pt x="43438" y="558"/>
                    <a:pt x="43152" y="621"/>
                    <a:pt x="42944" y="780"/>
                  </a:cubicBezTo>
                  <a:cubicBezTo>
                    <a:pt x="42913" y="636"/>
                    <a:pt x="42866" y="494"/>
                    <a:pt x="42834" y="367"/>
                  </a:cubicBezTo>
                  <a:cubicBezTo>
                    <a:pt x="42738" y="303"/>
                    <a:pt x="42626" y="240"/>
                    <a:pt x="42548" y="191"/>
                  </a:cubicBezTo>
                  <a:lnTo>
                    <a:pt x="41880" y="191"/>
                  </a:lnTo>
                  <a:cubicBezTo>
                    <a:pt x="41784" y="240"/>
                    <a:pt x="41704" y="271"/>
                    <a:pt x="41641" y="318"/>
                  </a:cubicBezTo>
                  <a:cubicBezTo>
                    <a:pt x="41562" y="271"/>
                    <a:pt x="41513" y="240"/>
                    <a:pt x="41450" y="191"/>
                  </a:cubicBezTo>
                  <a:lnTo>
                    <a:pt x="40958" y="191"/>
                  </a:lnTo>
                  <a:cubicBezTo>
                    <a:pt x="40894" y="287"/>
                    <a:pt x="40830" y="367"/>
                    <a:pt x="40782" y="462"/>
                  </a:cubicBezTo>
                  <a:cubicBezTo>
                    <a:pt x="40750" y="446"/>
                    <a:pt x="40735" y="446"/>
                    <a:pt x="40703" y="430"/>
                  </a:cubicBezTo>
                  <a:cubicBezTo>
                    <a:pt x="40655" y="350"/>
                    <a:pt x="40623" y="271"/>
                    <a:pt x="40576" y="191"/>
                  </a:cubicBezTo>
                  <a:lnTo>
                    <a:pt x="40322" y="191"/>
                  </a:lnTo>
                  <a:cubicBezTo>
                    <a:pt x="40258" y="223"/>
                    <a:pt x="40163" y="271"/>
                    <a:pt x="40082" y="318"/>
                  </a:cubicBezTo>
                  <a:cubicBezTo>
                    <a:pt x="40051" y="325"/>
                    <a:pt x="40018" y="327"/>
                    <a:pt x="39985" y="327"/>
                  </a:cubicBezTo>
                  <a:cubicBezTo>
                    <a:pt x="39925" y="327"/>
                    <a:pt x="39862" y="320"/>
                    <a:pt x="39800" y="320"/>
                  </a:cubicBezTo>
                  <a:cubicBezTo>
                    <a:pt x="39718" y="320"/>
                    <a:pt x="39640" y="331"/>
                    <a:pt x="39574" y="382"/>
                  </a:cubicBezTo>
                  <a:cubicBezTo>
                    <a:pt x="39510" y="446"/>
                    <a:pt x="39590" y="573"/>
                    <a:pt x="39415" y="605"/>
                  </a:cubicBezTo>
                  <a:cubicBezTo>
                    <a:pt x="39240" y="367"/>
                    <a:pt x="38763" y="573"/>
                    <a:pt x="38573" y="350"/>
                  </a:cubicBezTo>
                  <a:cubicBezTo>
                    <a:pt x="38557" y="335"/>
                    <a:pt x="38507" y="331"/>
                    <a:pt x="38447" y="331"/>
                  </a:cubicBezTo>
                  <a:cubicBezTo>
                    <a:pt x="38384" y="331"/>
                    <a:pt x="38311" y="335"/>
                    <a:pt x="38255" y="335"/>
                  </a:cubicBezTo>
                  <a:cubicBezTo>
                    <a:pt x="38199" y="327"/>
                    <a:pt x="38143" y="323"/>
                    <a:pt x="38087" y="323"/>
                  </a:cubicBezTo>
                  <a:cubicBezTo>
                    <a:pt x="38032" y="323"/>
                    <a:pt x="37976" y="327"/>
                    <a:pt x="37920" y="335"/>
                  </a:cubicBezTo>
                  <a:cubicBezTo>
                    <a:pt x="37888" y="335"/>
                    <a:pt x="37856" y="350"/>
                    <a:pt x="37825" y="350"/>
                  </a:cubicBezTo>
                  <a:lnTo>
                    <a:pt x="37841" y="367"/>
                  </a:lnTo>
                  <a:cubicBezTo>
                    <a:pt x="37729" y="414"/>
                    <a:pt x="37602" y="462"/>
                    <a:pt x="37491" y="494"/>
                  </a:cubicBezTo>
                  <a:cubicBezTo>
                    <a:pt x="37380" y="430"/>
                    <a:pt x="37301" y="382"/>
                    <a:pt x="37189" y="318"/>
                  </a:cubicBezTo>
                  <a:cubicBezTo>
                    <a:pt x="37138" y="329"/>
                    <a:pt x="37085" y="333"/>
                    <a:pt x="37031" y="333"/>
                  </a:cubicBezTo>
                  <a:cubicBezTo>
                    <a:pt x="36937" y="333"/>
                    <a:pt x="36840" y="322"/>
                    <a:pt x="36742" y="322"/>
                  </a:cubicBezTo>
                  <a:cubicBezTo>
                    <a:pt x="36652" y="322"/>
                    <a:pt x="36562" y="331"/>
                    <a:pt x="36474" y="367"/>
                  </a:cubicBezTo>
                  <a:cubicBezTo>
                    <a:pt x="36426" y="446"/>
                    <a:pt x="36378" y="541"/>
                    <a:pt x="36362" y="573"/>
                  </a:cubicBezTo>
                  <a:cubicBezTo>
                    <a:pt x="36291" y="601"/>
                    <a:pt x="36233" y="612"/>
                    <a:pt x="36183" y="612"/>
                  </a:cubicBezTo>
                  <a:cubicBezTo>
                    <a:pt x="36032" y="612"/>
                    <a:pt x="35957" y="510"/>
                    <a:pt x="35838" y="462"/>
                  </a:cubicBezTo>
                  <a:lnTo>
                    <a:pt x="35456" y="462"/>
                  </a:lnTo>
                  <a:cubicBezTo>
                    <a:pt x="35313" y="399"/>
                    <a:pt x="35202" y="350"/>
                    <a:pt x="35090" y="303"/>
                  </a:cubicBezTo>
                  <a:cubicBezTo>
                    <a:pt x="34931" y="367"/>
                    <a:pt x="34820" y="414"/>
                    <a:pt x="34740" y="462"/>
                  </a:cubicBezTo>
                  <a:lnTo>
                    <a:pt x="33850" y="462"/>
                  </a:lnTo>
                  <a:cubicBezTo>
                    <a:pt x="33771" y="414"/>
                    <a:pt x="33723" y="382"/>
                    <a:pt x="33659" y="335"/>
                  </a:cubicBezTo>
                  <a:cubicBezTo>
                    <a:pt x="33580" y="382"/>
                    <a:pt x="33517" y="414"/>
                    <a:pt x="33421" y="462"/>
                  </a:cubicBezTo>
                  <a:lnTo>
                    <a:pt x="33008" y="462"/>
                  </a:lnTo>
                  <a:cubicBezTo>
                    <a:pt x="32829" y="560"/>
                    <a:pt x="32742" y="607"/>
                    <a:pt x="32652" y="607"/>
                  </a:cubicBezTo>
                  <a:cubicBezTo>
                    <a:pt x="32567" y="607"/>
                    <a:pt x="32479" y="563"/>
                    <a:pt x="32308" y="477"/>
                  </a:cubicBezTo>
                  <a:cubicBezTo>
                    <a:pt x="32228" y="526"/>
                    <a:pt x="32149" y="558"/>
                    <a:pt x="32086" y="605"/>
                  </a:cubicBezTo>
                  <a:cubicBezTo>
                    <a:pt x="32005" y="558"/>
                    <a:pt x="31958" y="526"/>
                    <a:pt x="31895" y="477"/>
                  </a:cubicBezTo>
                  <a:lnTo>
                    <a:pt x="31418" y="477"/>
                  </a:lnTo>
                  <a:cubicBezTo>
                    <a:pt x="31322" y="541"/>
                    <a:pt x="31242" y="573"/>
                    <a:pt x="31179" y="605"/>
                  </a:cubicBezTo>
                  <a:cubicBezTo>
                    <a:pt x="31100" y="541"/>
                    <a:pt x="31051" y="509"/>
                    <a:pt x="30988" y="477"/>
                  </a:cubicBezTo>
                  <a:lnTo>
                    <a:pt x="29652" y="477"/>
                  </a:lnTo>
                  <a:cubicBezTo>
                    <a:pt x="29543" y="519"/>
                    <a:pt x="29457" y="631"/>
                    <a:pt x="29293" y="631"/>
                  </a:cubicBezTo>
                  <a:cubicBezTo>
                    <a:pt x="29266" y="631"/>
                    <a:pt x="29238" y="628"/>
                    <a:pt x="29207" y="621"/>
                  </a:cubicBezTo>
                  <a:cubicBezTo>
                    <a:pt x="29128" y="558"/>
                    <a:pt x="29048" y="509"/>
                    <a:pt x="28969" y="477"/>
                  </a:cubicBezTo>
                  <a:lnTo>
                    <a:pt x="27872" y="477"/>
                  </a:lnTo>
                  <a:cubicBezTo>
                    <a:pt x="27793" y="526"/>
                    <a:pt x="27713" y="558"/>
                    <a:pt x="27634" y="605"/>
                  </a:cubicBezTo>
                  <a:cubicBezTo>
                    <a:pt x="27570" y="558"/>
                    <a:pt x="27522" y="526"/>
                    <a:pt x="27458" y="494"/>
                  </a:cubicBezTo>
                  <a:cubicBezTo>
                    <a:pt x="27292" y="549"/>
                    <a:pt x="27134" y="620"/>
                    <a:pt x="26956" y="620"/>
                  </a:cubicBezTo>
                  <a:cubicBezTo>
                    <a:pt x="26879" y="620"/>
                    <a:pt x="26798" y="607"/>
                    <a:pt x="26711" y="573"/>
                  </a:cubicBezTo>
                  <a:cubicBezTo>
                    <a:pt x="26648" y="541"/>
                    <a:pt x="26600" y="509"/>
                    <a:pt x="26536" y="462"/>
                  </a:cubicBezTo>
                  <a:cubicBezTo>
                    <a:pt x="26463" y="462"/>
                    <a:pt x="26358" y="452"/>
                    <a:pt x="26270" y="452"/>
                  </a:cubicBezTo>
                  <a:cubicBezTo>
                    <a:pt x="26205" y="452"/>
                    <a:pt x="26150" y="457"/>
                    <a:pt x="26123" y="477"/>
                  </a:cubicBezTo>
                  <a:cubicBezTo>
                    <a:pt x="25916" y="621"/>
                    <a:pt x="25582" y="589"/>
                    <a:pt x="25408" y="748"/>
                  </a:cubicBezTo>
                  <a:cubicBezTo>
                    <a:pt x="25359" y="717"/>
                    <a:pt x="25312" y="685"/>
                    <a:pt x="25232" y="636"/>
                  </a:cubicBezTo>
                  <a:lnTo>
                    <a:pt x="24342" y="636"/>
                  </a:lnTo>
                  <a:cubicBezTo>
                    <a:pt x="24183" y="685"/>
                    <a:pt x="24072" y="732"/>
                    <a:pt x="23945" y="780"/>
                  </a:cubicBezTo>
                  <a:cubicBezTo>
                    <a:pt x="23833" y="717"/>
                    <a:pt x="23754" y="685"/>
                    <a:pt x="23610" y="605"/>
                  </a:cubicBezTo>
                  <a:lnTo>
                    <a:pt x="22720" y="605"/>
                  </a:lnTo>
                  <a:cubicBezTo>
                    <a:pt x="22656" y="494"/>
                    <a:pt x="22609" y="414"/>
                    <a:pt x="22546" y="287"/>
                  </a:cubicBezTo>
                  <a:cubicBezTo>
                    <a:pt x="22307" y="462"/>
                    <a:pt x="22084" y="636"/>
                    <a:pt x="21910" y="764"/>
                  </a:cubicBezTo>
                  <a:lnTo>
                    <a:pt x="20303" y="764"/>
                  </a:lnTo>
                  <a:cubicBezTo>
                    <a:pt x="20240" y="812"/>
                    <a:pt x="20176" y="844"/>
                    <a:pt x="20129" y="876"/>
                  </a:cubicBezTo>
                  <a:cubicBezTo>
                    <a:pt x="19958" y="830"/>
                    <a:pt x="19787" y="752"/>
                    <a:pt x="19599" y="752"/>
                  </a:cubicBezTo>
                  <a:cubicBezTo>
                    <a:pt x="19524" y="752"/>
                    <a:pt x="19447" y="764"/>
                    <a:pt x="19366" y="795"/>
                  </a:cubicBezTo>
                  <a:lnTo>
                    <a:pt x="19222" y="891"/>
                  </a:lnTo>
                  <a:cubicBezTo>
                    <a:pt x="19134" y="891"/>
                    <a:pt x="19042" y="903"/>
                    <a:pt x="18946" y="903"/>
                  </a:cubicBezTo>
                  <a:cubicBezTo>
                    <a:pt x="18852" y="903"/>
                    <a:pt x="18753" y="891"/>
                    <a:pt x="18650" y="844"/>
                  </a:cubicBezTo>
                  <a:cubicBezTo>
                    <a:pt x="18666" y="780"/>
                    <a:pt x="18681" y="685"/>
                    <a:pt x="18698" y="621"/>
                  </a:cubicBezTo>
                  <a:cubicBezTo>
                    <a:pt x="19016" y="621"/>
                    <a:pt x="19270" y="621"/>
                    <a:pt x="19525" y="605"/>
                  </a:cubicBezTo>
                  <a:cubicBezTo>
                    <a:pt x="19552" y="603"/>
                    <a:pt x="19579" y="603"/>
                    <a:pt x="19606" y="603"/>
                  </a:cubicBezTo>
                  <a:cubicBezTo>
                    <a:pt x="19754" y="603"/>
                    <a:pt x="19905" y="621"/>
                    <a:pt x="20053" y="621"/>
                  </a:cubicBezTo>
                  <a:cubicBezTo>
                    <a:pt x="20166" y="621"/>
                    <a:pt x="20277" y="610"/>
                    <a:pt x="20383" y="573"/>
                  </a:cubicBezTo>
                  <a:cubicBezTo>
                    <a:pt x="20447" y="462"/>
                    <a:pt x="20447" y="382"/>
                    <a:pt x="20303" y="335"/>
                  </a:cubicBezTo>
                  <a:cubicBezTo>
                    <a:pt x="20259" y="320"/>
                    <a:pt x="20221" y="314"/>
                    <a:pt x="20188" y="314"/>
                  </a:cubicBezTo>
                  <a:cubicBezTo>
                    <a:pt x="20040" y="314"/>
                    <a:pt x="19978" y="433"/>
                    <a:pt x="19875" y="446"/>
                  </a:cubicBezTo>
                  <a:cubicBezTo>
                    <a:pt x="19747" y="399"/>
                    <a:pt x="19620" y="350"/>
                    <a:pt x="19508" y="303"/>
                  </a:cubicBezTo>
                  <a:cubicBezTo>
                    <a:pt x="19398" y="367"/>
                    <a:pt x="19302" y="399"/>
                    <a:pt x="19222" y="446"/>
                  </a:cubicBezTo>
                  <a:cubicBezTo>
                    <a:pt x="18840" y="462"/>
                    <a:pt x="18444" y="477"/>
                    <a:pt x="18046" y="509"/>
                  </a:cubicBezTo>
                  <a:cubicBezTo>
                    <a:pt x="18030" y="509"/>
                    <a:pt x="18014" y="541"/>
                    <a:pt x="17998" y="558"/>
                  </a:cubicBezTo>
                  <a:cubicBezTo>
                    <a:pt x="18062" y="573"/>
                    <a:pt x="18109" y="589"/>
                    <a:pt x="18173" y="621"/>
                  </a:cubicBezTo>
                  <a:cubicBezTo>
                    <a:pt x="18253" y="636"/>
                    <a:pt x="18332" y="653"/>
                    <a:pt x="18444" y="685"/>
                  </a:cubicBezTo>
                  <a:cubicBezTo>
                    <a:pt x="18253" y="764"/>
                    <a:pt x="18189" y="907"/>
                    <a:pt x="17918" y="907"/>
                  </a:cubicBezTo>
                  <a:cubicBezTo>
                    <a:pt x="17839" y="859"/>
                    <a:pt x="17728" y="812"/>
                    <a:pt x="17632" y="780"/>
                  </a:cubicBezTo>
                  <a:cubicBezTo>
                    <a:pt x="17537" y="827"/>
                    <a:pt x="17458" y="859"/>
                    <a:pt x="17378" y="907"/>
                  </a:cubicBezTo>
                  <a:lnTo>
                    <a:pt x="16742" y="907"/>
                  </a:lnTo>
                  <a:cubicBezTo>
                    <a:pt x="16584" y="986"/>
                    <a:pt x="16514" y="1021"/>
                    <a:pt x="16439" y="1021"/>
                  </a:cubicBezTo>
                  <a:cubicBezTo>
                    <a:pt x="16379" y="1021"/>
                    <a:pt x="16316" y="997"/>
                    <a:pt x="16201" y="954"/>
                  </a:cubicBezTo>
                  <a:cubicBezTo>
                    <a:pt x="16201" y="939"/>
                    <a:pt x="16186" y="907"/>
                    <a:pt x="16201" y="891"/>
                  </a:cubicBezTo>
                  <a:cubicBezTo>
                    <a:pt x="16265" y="812"/>
                    <a:pt x="16328" y="732"/>
                    <a:pt x="16408" y="653"/>
                  </a:cubicBezTo>
                  <a:cubicBezTo>
                    <a:pt x="16329" y="617"/>
                    <a:pt x="16246" y="607"/>
                    <a:pt x="16163" y="607"/>
                  </a:cubicBezTo>
                  <a:cubicBezTo>
                    <a:pt x="16063" y="607"/>
                    <a:pt x="15963" y="621"/>
                    <a:pt x="15868" y="621"/>
                  </a:cubicBezTo>
                  <a:cubicBezTo>
                    <a:pt x="15787" y="621"/>
                    <a:pt x="15702" y="611"/>
                    <a:pt x="15616" y="611"/>
                  </a:cubicBezTo>
                  <a:cubicBezTo>
                    <a:pt x="15516" y="611"/>
                    <a:pt x="15413" y="625"/>
                    <a:pt x="15311" y="685"/>
                  </a:cubicBezTo>
                  <a:lnTo>
                    <a:pt x="15311" y="1113"/>
                  </a:lnTo>
                  <a:cubicBezTo>
                    <a:pt x="15247" y="1162"/>
                    <a:pt x="15215" y="1194"/>
                    <a:pt x="15184" y="1194"/>
                  </a:cubicBezTo>
                  <a:lnTo>
                    <a:pt x="13642" y="1194"/>
                  </a:lnTo>
                  <a:cubicBezTo>
                    <a:pt x="13534" y="1117"/>
                    <a:pt x="13433" y="1027"/>
                    <a:pt x="13309" y="1027"/>
                  </a:cubicBezTo>
                  <a:cubicBezTo>
                    <a:pt x="13251" y="1027"/>
                    <a:pt x="13188" y="1047"/>
                    <a:pt x="13117" y="1098"/>
                  </a:cubicBezTo>
                  <a:cubicBezTo>
                    <a:pt x="13085" y="1177"/>
                    <a:pt x="13070" y="1241"/>
                    <a:pt x="13053" y="1289"/>
                  </a:cubicBezTo>
                  <a:cubicBezTo>
                    <a:pt x="12799" y="1368"/>
                    <a:pt x="12576" y="1416"/>
                    <a:pt x="12353" y="1480"/>
                  </a:cubicBezTo>
                  <a:cubicBezTo>
                    <a:pt x="12105" y="1538"/>
                    <a:pt x="12032" y="1771"/>
                    <a:pt x="11736" y="1771"/>
                  </a:cubicBezTo>
                  <a:cubicBezTo>
                    <a:pt x="11710" y="1771"/>
                    <a:pt x="11683" y="1770"/>
                    <a:pt x="11654" y="1766"/>
                  </a:cubicBezTo>
                  <a:cubicBezTo>
                    <a:pt x="11575" y="1718"/>
                    <a:pt x="11495" y="1670"/>
                    <a:pt x="11448" y="1639"/>
                  </a:cubicBezTo>
                  <a:cubicBezTo>
                    <a:pt x="10812" y="1845"/>
                    <a:pt x="10208" y="2052"/>
                    <a:pt x="9635" y="2243"/>
                  </a:cubicBezTo>
                  <a:cubicBezTo>
                    <a:pt x="9491" y="2385"/>
                    <a:pt x="9349" y="2513"/>
                    <a:pt x="9237" y="2624"/>
                  </a:cubicBezTo>
                  <a:lnTo>
                    <a:pt x="8808" y="2624"/>
                  </a:lnTo>
                  <a:cubicBezTo>
                    <a:pt x="8522" y="2735"/>
                    <a:pt x="8283" y="2831"/>
                    <a:pt x="8029" y="2911"/>
                  </a:cubicBezTo>
                  <a:cubicBezTo>
                    <a:pt x="7992" y="2921"/>
                    <a:pt x="7950" y="2925"/>
                    <a:pt x="7905" y="2925"/>
                  </a:cubicBezTo>
                  <a:cubicBezTo>
                    <a:pt x="7816" y="2925"/>
                    <a:pt x="7717" y="2911"/>
                    <a:pt x="7632" y="2911"/>
                  </a:cubicBezTo>
                  <a:cubicBezTo>
                    <a:pt x="7520" y="3021"/>
                    <a:pt x="7329" y="3070"/>
                    <a:pt x="7297" y="3212"/>
                  </a:cubicBezTo>
                  <a:cubicBezTo>
                    <a:pt x="7266" y="3308"/>
                    <a:pt x="7107" y="3403"/>
                    <a:pt x="6996" y="3483"/>
                  </a:cubicBezTo>
                  <a:lnTo>
                    <a:pt x="6757" y="3483"/>
                  </a:lnTo>
                  <a:cubicBezTo>
                    <a:pt x="6439" y="3674"/>
                    <a:pt x="6201" y="3912"/>
                    <a:pt x="5756" y="3992"/>
                  </a:cubicBezTo>
                  <a:cubicBezTo>
                    <a:pt x="5756" y="4151"/>
                    <a:pt x="5756" y="4325"/>
                    <a:pt x="6025" y="4325"/>
                  </a:cubicBezTo>
                  <a:cubicBezTo>
                    <a:pt x="5533" y="4484"/>
                    <a:pt x="5421" y="4628"/>
                    <a:pt x="5199" y="4660"/>
                  </a:cubicBezTo>
                  <a:cubicBezTo>
                    <a:pt x="4976" y="4691"/>
                    <a:pt x="4817" y="4866"/>
                    <a:pt x="4626" y="4978"/>
                  </a:cubicBezTo>
                  <a:cubicBezTo>
                    <a:pt x="4722" y="5041"/>
                    <a:pt x="4785" y="5088"/>
                    <a:pt x="4834" y="5120"/>
                  </a:cubicBezTo>
                  <a:cubicBezTo>
                    <a:pt x="4722" y="5264"/>
                    <a:pt x="4626" y="5374"/>
                    <a:pt x="4531" y="5502"/>
                  </a:cubicBezTo>
                  <a:lnTo>
                    <a:pt x="4293" y="5359"/>
                  </a:lnTo>
                  <a:cubicBezTo>
                    <a:pt x="4213" y="5455"/>
                    <a:pt x="4149" y="5550"/>
                    <a:pt x="4054" y="5677"/>
                  </a:cubicBezTo>
                  <a:cubicBezTo>
                    <a:pt x="3880" y="5614"/>
                    <a:pt x="3752" y="5565"/>
                    <a:pt x="3640" y="5533"/>
                  </a:cubicBezTo>
                  <a:cubicBezTo>
                    <a:pt x="3434" y="5597"/>
                    <a:pt x="3259" y="5661"/>
                    <a:pt x="3085" y="5724"/>
                  </a:cubicBezTo>
                  <a:cubicBezTo>
                    <a:pt x="3085" y="5773"/>
                    <a:pt x="3068" y="5820"/>
                    <a:pt x="3068" y="5883"/>
                  </a:cubicBezTo>
                  <a:cubicBezTo>
                    <a:pt x="2957" y="5915"/>
                    <a:pt x="2798" y="5915"/>
                    <a:pt x="2703" y="5979"/>
                  </a:cubicBezTo>
                  <a:cubicBezTo>
                    <a:pt x="2590" y="6022"/>
                    <a:pt x="2502" y="6077"/>
                    <a:pt x="2360" y="6077"/>
                  </a:cubicBezTo>
                  <a:cubicBezTo>
                    <a:pt x="2343" y="6077"/>
                    <a:pt x="2324" y="6076"/>
                    <a:pt x="2305" y="6074"/>
                  </a:cubicBezTo>
                  <a:cubicBezTo>
                    <a:pt x="2035" y="6265"/>
                    <a:pt x="1749" y="6440"/>
                    <a:pt x="1478" y="6615"/>
                  </a:cubicBezTo>
                  <a:cubicBezTo>
                    <a:pt x="1319" y="6646"/>
                    <a:pt x="1208" y="6678"/>
                    <a:pt x="1081" y="6710"/>
                  </a:cubicBezTo>
                  <a:cubicBezTo>
                    <a:pt x="1128" y="6837"/>
                    <a:pt x="1001" y="6964"/>
                    <a:pt x="1177" y="7060"/>
                  </a:cubicBezTo>
                  <a:cubicBezTo>
                    <a:pt x="1351" y="7076"/>
                    <a:pt x="1526" y="7092"/>
                    <a:pt x="1685" y="7092"/>
                  </a:cubicBezTo>
                  <a:cubicBezTo>
                    <a:pt x="1796" y="7187"/>
                    <a:pt x="1891" y="7251"/>
                    <a:pt x="1972" y="7299"/>
                  </a:cubicBezTo>
                  <a:cubicBezTo>
                    <a:pt x="2003" y="7441"/>
                    <a:pt x="1891" y="7569"/>
                    <a:pt x="2099" y="7664"/>
                  </a:cubicBezTo>
                  <a:cubicBezTo>
                    <a:pt x="2162" y="7553"/>
                    <a:pt x="2241" y="7458"/>
                    <a:pt x="2305" y="7363"/>
                  </a:cubicBezTo>
                  <a:cubicBezTo>
                    <a:pt x="2316" y="7362"/>
                    <a:pt x="2326" y="7362"/>
                    <a:pt x="2337" y="7362"/>
                  </a:cubicBezTo>
                  <a:cubicBezTo>
                    <a:pt x="2921" y="7362"/>
                    <a:pt x="2789" y="7810"/>
                    <a:pt x="3195" y="7935"/>
                  </a:cubicBezTo>
                  <a:cubicBezTo>
                    <a:pt x="3259" y="7887"/>
                    <a:pt x="3339" y="7855"/>
                    <a:pt x="3434" y="7791"/>
                  </a:cubicBezTo>
                  <a:cubicBezTo>
                    <a:pt x="3497" y="7791"/>
                    <a:pt x="3596" y="7781"/>
                    <a:pt x="3682" y="7781"/>
                  </a:cubicBezTo>
                  <a:cubicBezTo>
                    <a:pt x="3747" y="7781"/>
                    <a:pt x="3804" y="7787"/>
                    <a:pt x="3831" y="7808"/>
                  </a:cubicBezTo>
                  <a:cubicBezTo>
                    <a:pt x="3990" y="7935"/>
                    <a:pt x="4325" y="7887"/>
                    <a:pt x="4435" y="8062"/>
                  </a:cubicBezTo>
                  <a:cubicBezTo>
                    <a:pt x="4308" y="8221"/>
                    <a:pt x="4198" y="8380"/>
                    <a:pt x="4054" y="8523"/>
                  </a:cubicBezTo>
                  <a:cubicBezTo>
                    <a:pt x="4007" y="8586"/>
                    <a:pt x="3911" y="8618"/>
                    <a:pt x="3848" y="8650"/>
                  </a:cubicBezTo>
                  <a:lnTo>
                    <a:pt x="3163" y="8650"/>
                  </a:lnTo>
                  <a:cubicBezTo>
                    <a:pt x="3132" y="8603"/>
                    <a:pt x="3116" y="8554"/>
                    <a:pt x="3085" y="8523"/>
                  </a:cubicBezTo>
                  <a:cubicBezTo>
                    <a:pt x="3069" y="8522"/>
                    <a:pt x="3054" y="8521"/>
                    <a:pt x="3040" y="8521"/>
                  </a:cubicBezTo>
                  <a:cubicBezTo>
                    <a:pt x="2862" y="8521"/>
                    <a:pt x="2862" y="8611"/>
                    <a:pt x="2862" y="8713"/>
                  </a:cubicBezTo>
                  <a:cubicBezTo>
                    <a:pt x="3053" y="8825"/>
                    <a:pt x="3259" y="8936"/>
                    <a:pt x="3481" y="9048"/>
                  </a:cubicBezTo>
                  <a:cubicBezTo>
                    <a:pt x="3629" y="8974"/>
                    <a:pt x="3717" y="8938"/>
                    <a:pt x="3788" y="8938"/>
                  </a:cubicBezTo>
                  <a:cubicBezTo>
                    <a:pt x="3854" y="8938"/>
                    <a:pt x="3905" y="8970"/>
                    <a:pt x="3975" y="9031"/>
                  </a:cubicBezTo>
                  <a:lnTo>
                    <a:pt x="3975" y="9286"/>
                  </a:lnTo>
                  <a:cubicBezTo>
                    <a:pt x="3927" y="9381"/>
                    <a:pt x="3672" y="9398"/>
                    <a:pt x="3848" y="9525"/>
                  </a:cubicBezTo>
                  <a:lnTo>
                    <a:pt x="4308" y="9525"/>
                  </a:lnTo>
                  <a:cubicBezTo>
                    <a:pt x="4372" y="9477"/>
                    <a:pt x="4452" y="9430"/>
                    <a:pt x="4531" y="9381"/>
                  </a:cubicBezTo>
                  <a:lnTo>
                    <a:pt x="4881" y="9381"/>
                  </a:lnTo>
                  <a:cubicBezTo>
                    <a:pt x="4897" y="9254"/>
                    <a:pt x="4897" y="9112"/>
                    <a:pt x="4897" y="8968"/>
                  </a:cubicBezTo>
                  <a:cubicBezTo>
                    <a:pt x="5008" y="8968"/>
                    <a:pt x="5103" y="8953"/>
                    <a:pt x="5230" y="8936"/>
                  </a:cubicBezTo>
                  <a:cubicBezTo>
                    <a:pt x="5262" y="9000"/>
                    <a:pt x="5294" y="9063"/>
                    <a:pt x="5342" y="9143"/>
                  </a:cubicBezTo>
                  <a:lnTo>
                    <a:pt x="4961" y="9381"/>
                  </a:lnTo>
                  <a:lnTo>
                    <a:pt x="4881" y="9381"/>
                  </a:lnTo>
                  <a:cubicBezTo>
                    <a:pt x="4834" y="9493"/>
                    <a:pt x="5040" y="9525"/>
                    <a:pt x="5088" y="9604"/>
                  </a:cubicBezTo>
                  <a:lnTo>
                    <a:pt x="5088" y="10034"/>
                  </a:lnTo>
                  <a:cubicBezTo>
                    <a:pt x="4976" y="10097"/>
                    <a:pt x="4865" y="10161"/>
                    <a:pt x="4753" y="10240"/>
                  </a:cubicBezTo>
                  <a:cubicBezTo>
                    <a:pt x="4675" y="10144"/>
                    <a:pt x="4611" y="10049"/>
                    <a:pt x="4531" y="9938"/>
                  </a:cubicBezTo>
                  <a:cubicBezTo>
                    <a:pt x="4420" y="9954"/>
                    <a:pt x="4325" y="9970"/>
                    <a:pt x="4181" y="9985"/>
                  </a:cubicBezTo>
                  <a:cubicBezTo>
                    <a:pt x="4276" y="10065"/>
                    <a:pt x="4340" y="10113"/>
                    <a:pt x="4404" y="10161"/>
                  </a:cubicBezTo>
                  <a:cubicBezTo>
                    <a:pt x="4308" y="10240"/>
                    <a:pt x="4134" y="10320"/>
                    <a:pt x="4213" y="10462"/>
                  </a:cubicBezTo>
                  <a:cubicBezTo>
                    <a:pt x="4276" y="10494"/>
                    <a:pt x="4340" y="10558"/>
                    <a:pt x="4420" y="10606"/>
                  </a:cubicBezTo>
                  <a:cubicBezTo>
                    <a:pt x="4181" y="10685"/>
                    <a:pt x="3880" y="10733"/>
                    <a:pt x="3752" y="10908"/>
                  </a:cubicBezTo>
                  <a:cubicBezTo>
                    <a:pt x="3704" y="11067"/>
                    <a:pt x="3863" y="11242"/>
                    <a:pt x="3625" y="11401"/>
                  </a:cubicBezTo>
                  <a:cubicBezTo>
                    <a:pt x="3418" y="11194"/>
                    <a:pt x="3195" y="11003"/>
                    <a:pt x="2989" y="10812"/>
                  </a:cubicBezTo>
                  <a:cubicBezTo>
                    <a:pt x="2894" y="10876"/>
                    <a:pt x="2845" y="10908"/>
                    <a:pt x="2782" y="10939"/>
                  </a:cubicBezTo>
                  <a:cubicBezTo>
                    <a:pt x="2559" y="10844"/>
                    <a:pt x="2496" y="10844"/>
                    <a:pt x="2258" y="10844"/>
                  </a:cubicBezTo>
                  <a:cubicBezTo>
                    <a:pt x="2209" y="10939"/>
                    <a:pt x="2162" y="11019"/>
                    <a:pt x="2114" y="11115"/>
                  </a:cubicBezTo>
                  <a:cubicBezTo>
                    <a:pt x="1987" y="11098"/>
                    <a:pt x="1891" y="11083"/>
                    <a:pt x="1813" y="11083"/>
                  </a:cubicBezTo>
                  <a:cubicBezTo>
                    <a:pt x="1749" y="10971"/>
                    <a:pt x="1717" y="10892"/>
                    <a:pt x="1669" y="10812"/>
                  </a:cubicBezTo>
                  <a:cubicBezTo>
                    <a:pt x="1629" y="10820"/>
                    <a:pt x="1594" y="10823"/>
                    <a:pt x="1561" y="10823"/>
                  </a:cubicBezTo>
                  <a:cubicBezTo>
                    <a:pt x="1384" y="10823"/>
                    <a:pt x="1297" y="10726"/>
                    <a:pt x="1177" y="10685"/>
                  </a:cubicBezTo>
                  <a:cubicBezTo>
                    <a:pt x="1177" y="10685"/>
                    <a:pt x="1128" y="10717"/>
                    <a:pt x="1065" y="10765"/>
                  </a:cubicBezTo>
                  <a:cubicBezTo>
                    <a:pt x="1383" y="10988"/>
                    <a:pt x="795" y="11083"/>
                    <a:pt x="859" y="11306"/>
                  </a:cubicBezTo>
                  <a:cubicBezTo>
                    <a:pt x="954" y="11401"/>
                    <a:pt x="1160" y="11465"/>
                    <a:pt x="1081" y="11607"/>
                  </a:cubicBezTo>
                  <a:cubicBezTo>
                    <a:pt x="986" y="11671"/>
                    <a:pt x="874" y="11734"/>
                    <a:pt x="763" y="11814"/>
                  </a:cubicBezTo>
                  <a:cubicBezTo>
                    <a:pt x="645" y="11775"/>
                    <a:pt x="571" y="11671"/>
                    <a:pt x="415" y="11671"/>
                  </a:cubicBezTo>
                  <a:cubicBezTo>
                    <a:pt x="381" y="11671"/>
                    <a:pt x="344" y="11676"/>
                    <a:pt x="301" y="11687"/>
                  </a:cubicBezTo>
                  <a:cubicBezTo>
                    <a:pt x="206" y="11798"/>
                    <a:pt x="111" y="11925"/>
                    <a:pt x="0" y="12069"/>
                  </a:cubicBezTo>
                  <a:cubicBezTo>
                    <a:pt x="111" y="12132"/>
                    <a:pt x="223" y="12196"/>
                    <a:pt x="318" y="12243"/>
                  </a:cubicBezTo>
                  <a:cubicBezTo>
                    <a:pt x="430" y="12172"/>
                    <a:pt x="536" y="12100"/>
                    <a:pt x="652" y="12100"/>
                  </a:cubicBezTo>
                  <a:cubicBezTo>
                    <a:pt x="716" y="12100"/>
                    <a:pt x="784" y="12123"/>
                    <a:pt x="859" y="12179"/>
                  </a:cubicBezTo>
                  <a:lnTo>
                    <a:pt x="859" y="12323"/>
                  </a:lnTo>
                  <a:cubicBezTo>
                    <a:pt x="651" y="12434"/>
                    <a:pt x="318" y="12419"/>
                    <a:pt x="223" y="12625"/>
                  </a:cubicBezTo>
                  <a:cubicBezTo>
                    <a:pt x="286" y="12673"/>
                    <a:pt x="333" y="12705"/>
                    <a:pt x="382" y="12737"/>
                  </a:cubicBezTo>
                  <a:cubicBezTo>
                    <a:pt x="333" y="12800"/>
                    <a:pt x="270" y="12864"/>
                    <a:pt x="223" y="12927"/>
                  </a:cubicBezTo>
                  <a:cubicBezTo>
                    <a:pt x="382" y="12959"/>
                    <a:pt x="509" y="12991"/>
                    <a:pt x="668" y="13023"/>
                  </a:cubicBezTo>
                  <a:cubicBezTo>
                    <a:pt x="588" y="13197"/>
                    <a:pt x="715" y="13356"/>
                    <a:pt x="572" y="13515"/>
                  </a:cubicBezTo>
                  <a:cubicBezTo>
                    <a:pt x="524" y="13547"/>
                    <a:pt x="477" y="13579"/>
                    <a:pt x="413" y="13610"/>
                  </a:cubicBezTo>
                  <a:lnTo>
                    <a:pt x="413" y="13977"/>
                  </a:lnTo>
                  <a:cubicBezTo>
                    <a:pt x="524" y="14024"/>
                    <a:pt x="715" y="14104"/>
                    <a:pt x="874" y="14183"/>
                  </a:cubicBezTo>
                  <a:lnTo>
                    <a:pt x="874" y="14692"/>
                  </a:lnTo>
                  <a:cubicBezTo>
                    <a:pt x="1128" y="15090"/>
                    <a:pt x="1414" y="15376"/>
                    <a:pt x="1940" y="15471"/>
                  </a:cubicBezTo>
                  <a:cubicBezTo>
                    <a:pt x="2035" y="15582"/>
                    <a:pt x="1891" y="15709"/>
                    <a:pt x="2082" y="15836"/>
                  </a:cubicBezTo>
                  <a:cubicBezTo>
                    <a:pt x="2178" y="15836"/>
                    <a:pt x="2321" y="15836"/>
                    <a:pt x="2464" y="15853"/>
                  </a:cubicBezTo>
                  <a:cubicBezTo>
                    <a:pt x="2527" y="15853"/>
                    <a:pt x="2576" y="15900"/>
                    <a:pt x="2639" y="15917"/>
                  </a:cubicBezTo>
                  <a:cubicBezTo>
                    <a:pt x="2639" y="15995"/>
                    <a:pt x="2639" y="16059"/>
                    <a:pt x="2623" y="16107"/>
                  </a:cubicBezTo>
                  <a:cubicBezTo>
                    <a:pt x="2598" y="16115"/>
                    <a:pt x="2577" y="16118"/>
                    <a:pt x="2558" y="16118"/>
                  </a:cubicBezTo>
                  <a:cubicBezTo>
                    <a:pt x="2452" y="16118"/>
                    <a:pt x="2413" y="16022"/>
                    <a:pt x="2305" y="15995"/>
                  </a:cubicBezTo>
                  <a:cubicBezTo>
                    <a:pt x="2114" y="16123"/>
                    <a:pt x="1923" y="16235"/>
                    <a:pt x="1749" y="16345"/>
                  </a:cubicBezTo>
                  <a:lnTo>
                    <a:pt x="1749" y="16631"/>
                  </a:lnTo>
                  <a:cubicBezTo>
                    <a:pt x="1940" y="16759"/>
                    <a:pt x="2131" y="16871"/>
                    <a:pt x="2241" y="16949"/>
                  </a:cubicBezTo>
                  <a:cubicBezTo>
                    <a:pt x="2334" y="16986"/>
                    <a:pt x="2421" y="16992"/>
                    <a:pt x="2502" y="16992"/>
                  </a:cubicBezTo>
                  <a:cubicBezTo>
                    <a:pt x="2542" y="16992"/>
                    <a:pt x="2581" y="16991"/>
                    <a:pt x="2617" y="16991"/>
                  </a:cubicBezTo>
                  <a:cubicBezTo>
                    <a:pt x="2698" y="16991"/>
                    <a:pt x="2770" y="16998"/>
                    <a:pt x="2830" y="17045"/>
                  </a:cubicBezTo>
                  <a:cubicBezTo>
                    <a:pt x="2862" y="17157"/>
                    <a:pt x="2877" y="17267"/>
                    <a:pt x="2894" y="17379"/>
                  </a:cubicBezTo>
                  <a:cubicBezTo>
                    <a:pt x="2973" y="17415"/>
                    <a:pt x="3056" y="17425"/>
                    <a:pt x="3139" y="17425"/>
                  </a:cubicBezTo>
                  <a:cubicBezTo>
                    <a:pt x="3239" y="17425"/>
                    <a:pt x="3339" y="17411"/>
                    <a:pt x="3434" y="17411"/>
                  </a:cubicBezTo>
                  <a:cubicBezTo>
                    <a:pt x="3542" y="17346"/>
                    <a:pt x="3642" y="17267"/>
                    <a:pt x="3765" y="17267"/>
                  </a:cubicBezTo>
                  <a:cubicBezTo>
                    <a:pt x="3823" y="17267"/>
                    <a:pt x="3887" y="17285"/>
                    <a:pt x="3958" y="17331"/>
                  </a:cubicBezTo>
                  <a:cubicBezTo>
                    <a:pt x="3975" y="17411"/>
                    <a:pt x="3990" y="17475"/>
                    <a:pt x="4022" y="17538"/>
                  </a:cubicBezTo>
                  <a:cubicBezTo>
                    <a:pt x="4149" y="17554"/>
                    <a:pt x="4245" y="17570"/>
                    <a:pt x="4357" y="17602"/>
                  </a:cubicBezTo>
                  <a:cubicBezTo>
                    <a:pt x="4516" y="17840"/>
                    <a:pt x="4643" y="18111"/>
                    <a:pt x="4865" y="18221"/>
                  </a:cubicBezTo>
                  <a:cubicBezTo>
                    <a:pt x="5152" y="18333"/>
                    <a:pt x="5342" y="18221"/>
                    <a:pt x="5533" y="18365"/>
                  </a:cubicBezTo>
                  <a:cubicBezTo>
                    <a:pt x="5421" y="18444"/>
                    <a:pt x="5167" y="18524"/>
                    <a:pt x="5406" y="18715"/>
                  </a:cubicBezTo>
                  <a:cubicBezTo>
                    <a:pt x="5501" y="18715"/>
                    <a:pt x="5629" y="18698"/>
                    <a:pt x="5739" y="18683"/>
                  </a:cubicBezTo>
                  <a:cubicBezTo>
                    <a:pt x="5756" y="18285"/>
                    <a:pt x="5756" y="18285"/>
                    <a:pt x="5898" y="18174"/>
                  </a:cubicBezTo>
                  <a:cubicBezTo>
                    <a:pt x="6057" y="18270"/>
                    <a:pt x="5930" y="18397"/>
                    <a:pt x="5978" y="18508"/>
                  </a:cubicBezTo>
                  <a:cubicBezTo>
                    <a:pt x="6057" y="18556"/>
                    <a:pt x="6137" y="18603"/>
                    <a:pt x="6201" y="18651"/>
                  </a:cubicBezTo>
                  <a:cubicBezTo>
                    <a:pt x="6233" y="18826"/>
                    <a:pt x="6089" y="19001"/>
                    <a:pt x="6328" y="19160"/>
                  </a:cubicBezTo>
                  <a:lnTo>
                    <a:pt x="6996" y="19160"/>
                  </a:lnTo>
                  <a:cubicBezTo>
                    <a:pt x="7091" y="19224"/>
                    <a:pt x="7138" y="19255"/>
                    <a:pt x="7202" y="19287"/>
                  </a:cubicBezTo>
                  <a:lnTo>
                    <a:pt x="7632" y="19287"/>
                  </a:lnTo>
                  <a:cubicBezTo>
                    <a:pt x="7727" y="19334"/>
                    <a:pt x="7806" y="19383"/>
                    <a:pt x="7886" y="19446"/>
                  </a:cubicBezTo>
                  <a:lnTo>
                    <a:pt x="8236" y="19446"/>
                  </a:lnTo>
                  <a:cubicBezTo>
                    <a:pt x="8490" y="19525"/>
                    <a:pt x="8681" y="19589"/>
                    <a:pt x="8840" y="19637"/>
                  </a:cubicBezTo>
                  <a:cubicBezTo>
                    <a:pt x="8872" y="19716"/>
                    <a:pt x="8887" y="19780"/>
                    <a:pt x="8904" y="19828"/>
                  </a:cubicBezTo>
                  <a:cubicBezTo>
                    <a:pt x="9063" y="19875"/>
                    <a:pt x="9190" y="19891"/>
                    <a:pt x="9317" y="19923"/>
                  </a:cubicBezTo>
                  <a:lnTo>
                    <a:pt x="9317" y="20225"/>
                  </a:lnTo>
                  <a:cubicBezTo>
                    <a:pt x="9413" y="20305"/>
                    <a:pt x="9523" y="20368"/>
                    <a:pt x="9667" y="20464"/>
                  </a:cubicBezTo>
                  <a:lnTo>
                    <a:pt x="10335" y="20464"/>
                  </a:lnTo>
                  <a:cubicBezTo>
                    <a:pt x="10430" y="20511"/>
                    <a:pt x="10477" y="20559"/>
                    <a:pt x="10526" y="20591"/>
                  </a:cubicBezTo>
                  <a:cubicBezTo>
                    <a:pt x="10604" y="20543"/>
                    <a:pt x="10685" y="20496"/>
                    <a:pt x="10780" y="20432"/>
                  </a:cubicBezTo>
                  <a:cubicBezTo>
                    <a:pt x="11050" y="20782"/>
                    <a:pt x="11686" y="20782"/>
                    <a:pt x="12084" y="21004"/>
                  </a:cubicBezTo>
                  <a:cubicBezTo>
                    <a:pt x="12110" y="21020"/>
                    <a:pt x="12151" y="21025"/>
                    <a:pt x="12198" y="21025"/>
                  </a:cubicBezTo>
                  <a:cubicBezTo>
                    <a:pt x="12294" y="21025"/>
                    <a:pt x="12417" y="21004"/>
                    <a:pt x="12512" y="21004"/>
                  </a:cubicBezTo>
                  <a:cubicBezTo>
                    <a:pt x="12671" y="21115"/>
                    <a:pt x="12830" y="21210"/>
                    <a:pt x="12989" y="21306"/>
                  </a:cubicBezTo>
                  <a:lnTo>
                    <a:pt x="14310" y="21306"/>
                  </a:lnTo>
                  <a:cubicBezTo>
                    <a:pt x="14373" y="21338"/>
                    <a:pt x="14420" y="21386"/>
                    <a:pt x="14501" y="21433"/>
                  </a:cubicBezTo>
                  <a:lnTo>
                    <a:pt x="15677" y="21433"/>
                  </a:lnTo>
                  <a:lnTo>
                    <a:pt x="15868" y="21306"/>
                  </a:lnTo>
                  <a:lnTo>
                    <a:pt x="17203" y="21306"/>
                  </a:lnTo>
                  <a:cubicBezTo>
                    <a:pt x="17282" y="21242"/>
                    <a:pt x="17346" y="21210"/>
                    <a:pt x="17394" y="21179"/>
                  </a:cubicBezTo>
                  <a:cubicBezTo>
                    <a:pt x="17537" y="21227"/>
                    <a:pt x="17680" y="21291"/>
                    <a:pt x="17808" y="21338"/>
                  </a:cubicBezTo>
                  <a:cubicBezTo>
                    <a:pt x="17935" y="21259"/>
                    <a:pt x="18014" y="21210"/>
                    <a:pt x="18094" y="21163"/>
                  </a:cubicBezTo>
                  <a:lnTo>
                    <a:pt x="19413" y="21163"/>
                  </a:lnTo>
                  <a:lnTo>
                    <a:pt x="19652" y="21020"/>
                  </a:lnTo>
                  <a:lnTo>
                    <a:pt x="19890" y="21163"/>
                  </a:lnTo>
                  <a:lnTo>
                    <a:pt x="20017" y="21163"/>
                  </a:lnTo>
                  <a:cubicBezTo>
                    <a:pt x="20129" y="21115"/>
                    <a:pt x="20256" y="21068"/>
                    <a:pt x="20399" y="21004"/>
                  </a:cubicBezTo>
                  <a:lnTo>
                    <a:pt x="21671" y="21004"/>
                  </a:lnTo>
                  <a:cubicBezTo>
                    <a:pt x="21734" y="20956"/>
                    <a:pt x="21783" y="20924"/>
                    <a:pt x="21878" y="20861"/>
                  </a:cubicBezTo>
                  <a:lnTo>
                    <a:pt x="24104" y="20861"/>
                  </a:lnTo>
                  <a:cubicBezTo>
                    <a:pt x="24199" y="20814"/>
                    <a:pt x="24246" y="20782"/>
                    <a:pt x="24295" y="20733"/>
                  </a:cubicBezTo>
                  <a:cubicBezTo>
                    <a:pt x="24549" y="20733"/>
                    <a:pt x="24804" y="20718"/>
                    <a:pt x="24994" y="20718"/>
                  </a:cubicBezTo>
                  <a:cubicBezTo>
                    <a:pt x="25090" y="20655"/>
                    <a:pt x="25153" y="20623"/>
                    <a:pt x="25200" y="20591"/>
                  </a:cubicBezTo>
                  <a:cubicBezTo>
                    <a:pt x="25280" y="20638"/>
                    <a:pt x="25359" y="20686"/>
                    <a:pt x="25423" y="20718"/>
                  </a:cubicBezTo>
                  <a:cubicBezTo>
                    <a:pt x="25503" y="20670"/>
                    <a:pt x="25582" y="20638"/>
                    <a:pt x="25646" y="20591"/>
                  </a:cubicBezTo>
                  <a:cubicBezTo>
                    <a:pt x="25741" y="20638"/>
                    <a:pt x="25821" y="20686"/>
                    <a:pt x="25885" y="20718"/>
                  </a:cubicBezTo>
                  <a:cubicBezTo>
                    <a:pt x="25964" y="20670"/>
                    <a:pt x="26012" y="20638"/>
                    <a:pt x="26107" y="20574"/>
                  </a:cubicBezTo>
                  <a:lnTo>
                    <a:pt x="28094" y="20574"/>
                  </a:lnTo>
                  <a:cubicBezTo>
                    <a:pt x="28189" y="20527"/>
                    <a:pt x="28253" y="20479"/>
                    <a:pt x="28317" y="20447"/>
                  </a:cubicBezTo>
                  <a:lnTo>
                    <a:pt x="30511" y="20447"/>
                  </a:lnTo>
                  <a:cubicBezTo>
                    <a:pt x="30543" y="20447"/>
                    <a:pt x="30574" y="20415"/>
                    <a:pt x="30591" y="20400"/>
                  </a:cubicBezTo>
                  <a:cubicBezTo>
                    <a:pt x="30655" y="20368"/>
                    <a:pt x="30702" y="20337"/>
                    <a:pt x="30750" y="20305"/>
                  </a:cubicBezTo>
                  <a:lnTo>
                    <a:pt x="33199" y="20305"/>
                  </a:lnTo>
                  <a:lnTo>
                    <a:pt x="33436" y="20161"/>
                  </a:lnTo>
                  <a:lnTo>
                    <a:pt x="33866" y="20161"/>
                  </a:lnTo>
                  <a:cubicBezTo>
                    <a:pt x="33945" y="20209"/>
                    <a:pt x="34025" y="20241"/>
                    <a:pt x="34104" y="20288"/>
                  </a:cubicBezTo>
                  <a:cubicBezTo>
                    <a:pt x="34184" y="20241"/>
                    <a:pt x="34280" y="20193"/>
                    <a:pt x="34327" y="20161"/>
                  </a:cubicBezTo>
                  <a:lnTo>
                    <a:pt x="34979" y="20161"/>
                  </a:lnTo>
                  <a:cubicBezTo>
                    <a:pt x="35090" y="20209"/>
                    <a:pt x="35154" y="20257"/>
                    <a:pt x="35217" y="20288"/>
                  </a:cubicBezTo>
                  <a:cubicBezTo>
                    <a:pt x="35297" y="20241"/>
                    <a:pt x="35361" y="20193"/>
                    <a:pt x="35424" y="20161"/>
                  </a:cubicBezTo>
                  <a:cubicBezTo>
                    <a:pt x="35727" y="20153"/>
                    <a:pt x="36032" y="20153"/>
                    <a:pt x="36333" y="20153"/>
                  </a:cubicBezTo>
                  <a:cubicBezTo>
                    <a:pt x="36633" y="20153"/>
                    <a:pt x="36927" y="20153"/>
                    <a:pt x="37205" y="20146"/>
                  </a:cubicBezTo>
                  <a:cubicBezTo>
                    <a:pt x="37316" y="20082"/>
                    <a:pt x="37364" y="20050"/>
                    <a:pt x="37428" y="20019"/>
                  </a:cubicBezTo>
                  <a:lnTo>
                    <a:pt x="38541" y="20019"/>
                  </a:lnTo>
                  <a:cubicBezTo>
                    <a:pt x="38604" y="20050"/>
                    <a:pt x="38683" y="20098"/>
                    <a:pt x="38763" y="20146"/>
                  </a:cubicBezTo>
                  <a:cubicBezTo>
                    <a:pt x="38842" y="20098"/>
                    <a:pt x="38922" y="20050"/>
                    <a:pt x="39018" y="20002"/>
                  </a:cubicBezTo>
                  <a:lnTo>
                    <a:pt x="41435" y="20002"/>
                  </a:lnTo>
                  <a:cubicBezTo>
                    <a:pt x="41498" y="19970"/>
                    <a:pt x="41545" y="19939"/>
                    <a:pt x="41641" y="19875"/>
                  </a:cubicBezTo>
                  <a:lnTo>
                    <a:pt x="43421" y="19875"/>
                  </a:lnTo>
                  <a:cubicBezTo>
                    <a:pt x="43517" y="19811"/>
                    <a:pt x="43565" y="19780"/>
                    <a:pt x="43629" y="19732"/>
                  </a:cubicBezTo>
                  <a:lnTo>
                    <a:pt x="44121" y="19732"/>
                  </a:lnTo>
                  <a:cubicBezTo>
                    <a:pt x="44185" y="19780"/>
                    <a:pt x="44248" y="19811"/>
                    <a:pt x="44312" y="19860"/>
                  </a:cubicBezTo>
                  <a:cubicBezTo>
                    <a:pt x="44375" y="19811"/>
                    <a:pt x="44455" y="19780"/>
                    <a:pt x="44551" y="19732"/>
                  </a:cubicBezTo>
                  <a:lnTo>
                    <a:pt x="44964" y="19732"/>
                  </a:lnTo>
                  <a:cubicBezTo>
                    <a:pt x="45060" y="19669"/>
                    <a:pt x="45139" y="19621"/>
                    <a:pt x="45219" y="19573"/>
                  </a:cubicBezTo>
                  <a:lnTo>
                    <a:pt x="46093" y="19573"/>
                  </a:lnTo>
                  <a:lnTo>
                    <a:pt x="46332" y="19716"/>
                  </a:lnTo>
                  <a:cubicBezTo>
                    <a:pt x="46395" y="19684"/>
                    <a:pt x="46442" y="19652"/>
                    <a:pt x="46538" y="19589"/>
                  </a:cubicBezTo>
                  <a:lnTo>
                    <a:pt x="50513" y="19589"/>
                  </a:lnTo>
                  <a:cubicBezTo>
                    <a:pt x="50640" y="19525"/>
                    <a:pt x="50720" y="19478"/>
                    <a:pt x="50767" y="19446"/>
                  </a:cubicBezTo>
                  <a:cubicBezTo>
                    <a:pt x="50879" y="19493"/>
                    <a:pt x="50943" y="19542"/>
                    <a:pt x="51006" y="19573"/>
                  </a:cubicBezTo>
                  <a:cubicBezTo>
                    <a:pt x="51102" y="19510"/>
                    <a:pt x="51149" y="19478"/>
                    <a:pt x="51212" y="19430"/>
                  </a:cubicBezTo>
                  <a:lnTo>
                    <a:pt x="53423" y="19430"/>
                  </a:lnTo>
                  <a:cubicBezTo>
                    <a:pt x="53438" y="19430"/>
                    <a:pt x="53470" y="19414"/>
                    <a:pt x="53502" y="19398"/>
                  </a:cubicBezTo>
                  <a:cubicBezTo>
                    <a:pt x="53550" y="19366"/>
                    <a:pt x="53597" y="19319"/>
                    <a:pt x="53661" y="19287"/>
                  </a:cubicBezTo>
                  <a:lnTo>
                    <a:pt x="56317" y="19287"/>
                  </a:lnTo>
                  <a:cubicBezTo>
                    <a:pt x="56396" y="19239"/>
                    <a:pt x="56476" y="19192"/>
                    <a:pt x="56555" y="19160"/>
                  </a:cubicBezTo>
                  <a:lnTo>
                    <a:pt x="56984" y="19160"/>
                  </a:lnTo>
                  <a:cubicBezTo>
                    <a:pt x="57080" y="19207"/>
                    <a:pt x="57143" y="19239"/>
                    <a:pt x="57222" y="19287"/>
                  </a:cubicBezTo>
                  <a:cubicBezTo>
                    <a:pt x="57318" y="19224"/>
                    <a:pt x="57398" y="19192"/>
                    <a:pt x="57493" y="19144"/>
                  </a:cubicBezTo>
                  <a:lnTo>
                    <a:pt x="58765" y="19144"/>
                  </a:lnTo>
                  <a:cubicBezTo>
                    <a:pt x="58876" y="19080"/>
                    <a:pt x="58939" y="19048"/>
                    <a:pt x="58971" y="19033"/>
                  </a:cubicBezTo>
                  <a:cubicBezTo>
                    <a:pt x="59147" y="19096"/>
                    <a:pt x="59274" y="19128"/>
                    <a:pt x="59385" y="19175"/>
                  </a:cubicBezTo>
                  <a:cubicBezTo>
                    <a:pt x="59497" y="19096"/>
                    <a:pt x="59575" y="19048"/>
                    <a:pt x="59656" y="19001"/>
                  </a:cubicBezTo>
                  <a:lnTo>
                    <a:pt x="60101" y="19001"/>
                  </a:lnTo>
                  <a:cubicBezTo>
                    <a:pt x="60180" y="19048"/>
                    <a:pt x="60260" y="19096"/>
                    <a:pt x="60323" y="19144"/>
                  </a:cubicBezTo>
                  <a:cubicBezTo>
                    <a:pt x="60419" y="19096"/>
                    <a:pt x="60498" y="19048"/>
                    <a:pt x="60578" y="19001"/>
                  </a:cubicBezTo>
                  <a:lnTo>
                    <a:pt x="62104" y="19001"/>
                  </a:lnTo>
                  <a:cubicBezTo>
                    <a:pt x="62200" y="18953"/>
                    <a:pt x="62263" y="18906"/>
                    <a:pt x="62342" y="18874"/>
                  </a:cubicBezTo>
                  <a:cubicBezTo>
                    <a:pt x="62422" y="18921"/>
                    <a:pt x="62469" y="18953"/>
                    <a:pt x="62518" y="18985"/>
                  </a:cubicBezTo>
                  <a:lnTo>
                    <a:pt x="64123" y="18985"/>
                  </a:lnTo>
                  <a:cubicBezTo>
                    <a:pt x="64203" y="18937"/>
                    <a:pt x="64250" y="18906"/>
                    <a:pt x="64314" y="18874"/>
                  </a:cubicBezTo>
                  <a:lnTo>
                    <a:pt x="66953" y="18874"/>
                  </a:lnTo>
                  <a:cubicBezTo>
                    <a:pt x="67080" y="18810"/>
                    <a:pt x="67192" y="18747"/>
                    <a:pt x="67334" y="18683"/>
                  </a:cubicBezTo>
                  <a:cubicBezTo>
                    <a:pt x="67462" y="18747"/>
                    <a:pt x="67557" y="18794"/>
                    <a:pt x="67669" y="18857"/>
                  </a:cubicBezTo>
                  <a:cubicBezTo>
                    <a:pt x="67716" y="18826"/>
                    <a:pt x="67780" y="18794"/>
                    <a:pt x="67860" y="18730"/>
                  </a:cubicBezTo>
                  <a:lnTo>
                    <a:pt x="68750" y="18730"/>
                  </a:lnTo>
                  <a:lnTo>
                    <a:pt x="68988" y="18571"/>
                  </a:lnTo>
                  <a:lnTo>
                    <a:pt x="72772" y="18571"/>
                  </a:lnTo>
                  <a:cubicBezTo>
                    <a:pt x="72852" y="18524"/>
                    <a:pt x="72916" y="18492"/>
                    <a:pt x="72995" y="18429"/>
                  </a:cubicBezTo>
                  <a:lnTo>
                    <a:pt x="74108" y="18429"/>
                  </a:lnTo>
                  <a:cubicBezTo>
                    <a:pt x="74283" y="18317"/>
                    <a:pt x="74410" y="18238"/>
                    <a:pt x="74521" y="18158"/>
                  </a:cubicBezTo>
                  <a:cubicBezTo>
                    <a:pt x="74648" y="18142"/>
                    <a:pt x="74744" y="18126"/>
                    <a:pt x="74839" y="18111"/>
                  </a:cubicBezTo>
                  <a:cubicBezTo>
                    <a:pt x="74871" y="18031"/>
                    <a:pt x="74903" y="17967"/>
                    <a:pt x="74919" y="17903"/>
                  </a:cubicBezTo>
                  <a:cubicBezTo>
                    <a:pt x="75110" y="17856"/>
                    <a:pt x="75316" y="17824"/>
                    <a:pt x="75460" y="17729"/>
                  </a:cubicBezTo>
                  <a:cubicBezTo>
                    <a:pt x="75539" y="17776"/>
                    <a:pt x="75619" y="17824"/>
                    <a:pt x="75666" y="17840"/>
                  </a:cubicBezTo>
                  <a:lnTo>
                    <a:pt x="76700" y="17840"/>
                  </a:lnTo>
                  <a:cubicBezTo>
                    <a:pt x="76970" y="17761"/>
                    <a:pt x="77145" y="17697"/>
                    <a:pt x="77351" y="17634"/>
                  </a:cubicBezTo>
                  <a:cubicBezTo>
                    <a:pt x="77319" y="17554"/>
                    <a:pt x="77288" y="17490"/>
                    <a:pt x="77256" y="17411"/>
                  </a:cubicBezTo>
                  <a:cubicBezTo>
                    <a:pt x="77160" y="17475"/>
                    <a:pt x="77082" y="17522"/>
                    <a:pt x="76986" y="17570"/>
                  </a:cubicBezTo>
                  <a:lnTo>
                    <a:pt x="76556" y="17570"/>
                  </a:lnTo>
                  <a:cubicBezTo>
                    <a:pt x="76382" y="17458"/>
                    <a:pt x="76414" y="17236"/>
                    <a:pt x="76159" y="17189"/>
                  </a:cubicBezTo>
                  <a:cubicBezTo>
                    <a:pt x="75920" y="17125"/>
                    <a:pt x="75698" y="17061"/>
                    <a:pt x="75539" y="16918"/>
                  </a:cubicBezTo>
                  <a:cubicBezTo>
                    <a:pt x="75658" y="16866"/>
                    <a:pt x="75765" y="16846"/>
                    <a:pt x="75864" y="16846"/>
                  </a:cubicBezTo>
                  <a:cubicBezTo>
                    <a:pt x="76161" y="16846"/>
                    <a:pt x="76381" y="17025"/>
                    <a:pt x="76620" y="17061"/>
                  </a:cubicBezTo>
                  <a:cubicBezTo>
                    <a:pt x="76683" y="17157"/>
                    <a:pt x="76715" y="17220"/>
                    <a:pt x="76747" y="17284"/>
                  </a:cubicBezTo>
                  <a:cubicBezTo>
                    <a:pt x="76874" y="17267"/>
                    <a:pt x="76970" y="17267"/>
                    <a:pt x="77097" y="17252"/>
                  </a:cubicBezTo>
                  <a:cubicBezTo>
                    <a:pt x="77018" y="17157"/>
                    <a:pt x="76938" y="17093"/>
                    <a:pt x="76891" y="17013"/>
                  </a:cubicBezTo>
                  <a:cubicBezTo>
                    <a:pt x="76811" y="16934"/>
                    <a:pt x="76764" y="16839"/>
                    <a:pt x="76700" y="16759"/>
                  </a:cubicBezTo>
                  <a:cubicBezTo>
                    <a:pt x="76779" y="16695"/>
                    <a:pt x="76827" y="16663"/>
                    <a:pt x="76891" y="16631"/>
                  </a:cubicBezTo>
                  <a:lnTo>
                    <a:pt x="76891" y="16489"/>
                  </a:lnTo>
                  <a:cubicBezTo>
                    <a:pt x="76700" y="16362"/>
                    <a:pt x="76334" y="16394"/>
                    <a:pt x="76238" y="16171"/>
                  </a:cubicBezTo>
                  <a:cubicBezTo>
                    <a:pt x="76308" y="16136"/>
                    <a:pt x="76384" y="16128"/>
                    <a:pt x="76473" y="16128"/>
                  </a:cubicBezTo>
                  <a:cubicBezTo>
                    <a:pt x="76539" y="16128"/>
                    <a:pt x="76611" y="16132"/>
                    <a:pt x="76693" y="16132"/>
                  </a:cubicBezTo>
                  <a:cubicBezTo>
                    <a:pt x="76754" y="16132"/>
                    <a:pt x="76819" y="16130"/>
                    <a:pt x="76891" y="16123"/>
                  </a:cubicBezTo>
                  <a:cubicBezTo>
                    <a:pt x="77033" y="16012"/>
                    <a:pt x="77241" y="15836"/>
                    <a:pt x="77478" y="15662"/>
                  </a:cubicBezTo>
                  <a:cubicBezTo>
                    <a:pt x="77654" y="15726"/>
                    <a:pt x="77813" y="15789"/>
                    <a:pt x="77908" y="15836"/>
                  </a:cubicBezTo>
                  <a:lnTo>
                    <a:pt x="78591" y="15836"/>
                  </a:lnTo>
                  <a:cubicBezTo>
                    <a:pt x="78640" y="15726"/>
                    <a:pt x="78687" y="15646"/>
                    <a:pt x="78750" y="15535"/>
                  </a:cubicBezTo>
                  <a:cubicBezTo>
                    <a:pt x="78846" y="15662"/>
                    <a:pt x="78909" y="15741"/>
                    <a:pt x="78990" y="15853"/>
                  </a:cubicBezTo>
                  <a:cubicBezTo>
                    <a:pt x="79100" y="15836"/>
                    <a:pt x="79196" y="15821"/>
                    <a:pt x="79259" y="15821"/>
                  </a:cubicBezTo>
                  <a:cubicBezTo>
                    <a:pt x="79498" y="15614"/>
                    <a:pt x="79021" y="15535"/>
                    <a:pt x="79117" y="15359"/>
                  </a:cubicBezTo>
                  <a:lnTo>
                    <a:pt x="79323" y="15153"/>
                  </a:lnTo>
                  <a:cubicBezTo>
                    <a:pt x="79085" y="15137"/>
                    <a:pt x="78909" y="15122"/>
                    <a:pt x="78750" y="15105"/>
                  </a:cubicBezTo>
                  <a:cubicBezTo>
                    <a:pt x="78713" y="15093"/>
                    <a:pt x="78694" y="15049"/>
                    <a:pt x="78589" y="15049"/>
                  </a:cubicBezTo>
                  <a:cubicBezTo>
                    <a:pt x="78571" y="15049"/>
                    <a:pt x="78549" y="15051"/>
                    <a:pt x="78524" y="15054"/>
                  </a:cubicBezTo>
                  <a:lnTo>
                    <a:pt x="78524" y="15054"/>
                  </a:lnTo>
                  <a:cubicBezTo>
                    <a:pt x="78848" y="15002"/>
                    <a:pt x="78881" y="14867"/>
                    <a:pt x="79005" y="14851"/>
                  </a:cubicBezTo>
                  <a:cubicBezTo>
                    <a:pt x="79085" y="14882"/>
                    <a:pt x="79164" y="14931"/>
                    <a:pt x="79227" y="14978"/>
                  </a:cubicBezTo>
                  <a:cubicBezTo>
                    <a:pt x="79403" y="14867"/>
                    <a:pt x="79291" y="14740"/>
                    <a:pt x="79339" y="14628"/>
                  </a:cubicBezTo>
                  <a:cubicBezTo>
                    <a:pt x="79037" y="14533"/>
                    <a:pt x="78735" y="14422"/>
                    <a:pt x="78432" y="14327"/>
                  </a:cubicBezTo>
                  <a:cubicBezTo>
                    <a:pt x="77877" y="14136"/>
                    <a:pt x="77559" y="13960"/>
                    <a:pt x="77606" y="13865"/>
                  </a:cubicBezTo>
                  <a:cubicBezTo>
                    <a:pt x="77670" y="13831"/>
                    <a:pt x="77725" y="13818"/>
                    <a:pt x="77773" y="13818"/>
                  </a:cubicBezTo>
                  <a:cubicBezTo>
                    <a:pt x="77927" y="13818"/>
                    <a:pt x="78014" y="13953"/>
                    <a:pt x="78146" y="13977"/>
                  </a:cubicBezTo>
                  <a:cubicBezTo>
                    <a:pt x="78179" y="13972"/>
                    <a:pt x="78213" y="13971"/>
                    <a:pt x="78248" y="13971"/>
                  </a:cubicBezTo>
                  <a:cubicBezTo>
                    <a:pt x="78359" y="13971"/>
                    <a:pt x="78475" y="13988"/>
                    <a:pt x="78587" y="13988"/>
                  </a:cubicBezTo>
                  <a:cubicBezTo>
                    <a:pt x="78691" y="13988"/>
                    <a:pt x="78792" y="13973"/>
                    <a:pt x="78878" y="13913"/>
                  </a:cubicBezTo>
                  <a:cubicBezTo>
                    <a:pt x="78862" y="13833"/>
                    <a:pt x="78973" y="13722"/>
                    <a:pt x="78735" y="13706"/>
                  </a:cubicBezTo>
                  <a:cubicBezTo>
                    <a:pt x="78687" y="13754"/>
                    <a:pt x="78623" y="13786"/>
                    <a:pt x="78544" y="13833"/>
                  </a:cubicBezTo>
                  <a:cubicBezTo>
                    <a:pt x="78432" y="13769"/>
                    <a:pt x="78305" y="13706"/>
                    <a:pt x="78242" y="13674"/>
                  </a:cubicBezTo>
                  <a:cubicBezTo>
                    <a:pt x="78354" y="13500"/>
                    <a:pt x="78417" y="13404"/>
                    <a:pt x="78496" y="13292"/>
                  </a:cubicBezTo>
                  <a:cubicBezTo>
                    <a:pt x="78767" y="13261"/>
                    <a:pt x="79005" y="13165"/>
                    <a:pt x="79227" y="13086"/>
                  </a:cubicBezTo>
                  <a:cubicBezTo>
                    <a:pt x="79498" y="12991"/>
                    <a:pt x="79689" y="12800"/>
                    <a:pt x="79991" y="12752"/>
                  </a:cubicBezTo>
                  <a:cubicBezTo>
                    <a:pt x="80007" y="12688"/>
                    <a:pt x="80007" y="12656"/>
                    <a:pt x="80007" y="12609"/>
                  </a:cubicBezTo>
                  <a:cubicBezTo>
                    <a:pt x="80198" y="12482"/>
                    <a:pt x="80372" y="12370"/>
                    <a:pt x="80548" y="12243"/>
                  </a:cubicBezTo>
                  <a:lnTo>
                    <a:pt x="80802" y="12243"/>
                  </a:lnTo>
                  <a:cubicBezTo>
                    <a:pt x="80849" y="12164"/>
                    <a:pt x="80898" y="12084"/>
                    <a:pt x="80929" y="12005"/>
                  </a:cubicBezTo>
                  <a:cubicBezTo>
                    <a:pt x="81057" y="11973"/>
                    <a:pt x="81199" y="11942"/>
                    <a:pt x="81311" y="11925"/>
                  </a:cubicBezTo>
                  <a:cubicBezTo>
                    <a:pt x="81326" y="11862"/>
                    <a:pt x="81326" y="11814"/>
                    <a:pt x="81326" y="11766"/>
                  </a:cubicBezTo>
                  <a:cubicBezTo>
                    <a:pt x="81263" y="11703"/>
                    <a:pt x="81184" y="11655"/>
                    <a:pt x="81104" y="11607"/>
                  </a:cubicBezTo>
                  <a:lnTo>
                    <a:pt x="81104" y="11321"/>
                  </a:lnTo>
                  <a:cubicBezTo>
                    <a:pt x="81184" y="11274"/>
                    <a:pt x="81263" y="11226"/>
                    <a:pt x="81326" y="11178"/>
                  </a:cubicBezTo>
                  <a:lnTo>
                    <a:pt x="81326" y="10892"/>
                  </a:lnTo>
                  <a:cubicBezTo>
                    <a:pt x="81247" y="10829"/>
                    <a:pt x="81184" y="10780"/>
                    <a:pt x="81120" y="10733"/>
                  </a:cubicBezTo>
                  <a:cubicBezTo>
                    <a:pt x="81184" y="10701"/>
                    <a:pt x="81231" y="10670"/>
                    <a:pt x="81294" y="10621"/>
                  </a:cubicBezTo>
                  <a:lnTo>
                    <a:pt x="80770" y="9954"/>
                  </a:lnTo>
                  <a:cubicBezTo>
                    <a:pt x="80722" y="10002"/>
                    <a:pt x="80690" y="10049"/>
                    <a:pt x="80658" y="10081"/>
                  </a:cubicBezTo>
                  <a:cubicBezTo>
                    <a:pt x="80627" y="10129"/>
                    <a:pt x="80595" y="10176"/>
                    <a:pt x="80548" y="10240"/>
                  </a:cubicBezTo>
                  <a:cubicBezTo>
                    <a:pt x="80325" y="10065"/>
                    <a:pt x="80563" y="9843"/>
                    <a:pt x="80357" y="9667"/>
                  </a:cubicBezTo>
                  <a:lnTo>
                    <a:pt x="80357" y="9667"/>
                  </a:lnTo>
                  <a:cubicBezTo>
                    <a:pt x="80277" y="9716"/>
                    <a:pt x="80198" y="9747"/>
                    <a:pt x="80071" y="9826"/>
                  </a:cubicBezTo>
                  <a:cubicBezTo>
                    <a:pt x="80022" y="9572"/>
                    <a:pt x="79673" y="9413"/>
                    <a:pt x="79753" y="9143"/>
                  </a:cubicBezTo>
                  <a:cubicBezTo>
                    <a:pt x="79562" y="9080"/>
                    <a:pt x="79323" y="9080"/>
                    <a:pt x="79180" y="8936"/>
                  </a:cubicBezTo>
                  <a:cubicBezTo>
                    <a:pt x="79129" y="8951"/>
                    <a:pt x="79075" y="8955"/>
                    <a:pt x="79019" y="8955"/>
                  </a:cubicBezTo>
                  <a:cubicBezTo>
                    <a:pt x="78932" y="8955"/>
                    <a:pt x="78840" y="8944"/>
                    <a:pt x="78749" y="8944"/>
                  </a:cubicBezTo>
                  <a:cubicBezTo>
                    <a:pt x="78647" y="8944"/>
                    <a:pt x="78545" y="8958"/>
                    <a:pt x="78449" y="9016"/>
                  </a:cubicBezTo>
                  <a:cubicBezTo>
                    <a:pt x="78513" y="9063"/>
                    <a:pt x="78576" y="9112"/>
                    <a:pt x="78655" y="9159"/>
                  </a:cubicBezTo>
                  <a:cubicBezTo>
                    <a:pt x="78587" y="9212"/>
                    <a:pt x="78518" y="9236"/>
                    <a:pt x="78449" y="9236"/>
                  </a:cubicBezTo>
                  <a:cubicBezTo>
                    <a:pt x="78375" y="9236"/>
                    <a:pt x="78300" y="9208"/>
                    <a:pt x="78226" y="9159"/>
                  </a:cubicBezTo>
                  <a:lnTo>
                    <a:pt x="78226" y="8809"/>
                  </a:lnTo>
                  <a:lnTo>
                    <a:pt x="77892" y="8809"/>
                  </a:lnTo>
                  <a:lnTo>
                    <a:pt x="77654" y="8953"/>
                  </a:lnTo>
                  <a:cubicBezTo>
                    <a:pt x="77623" y="8959"/>
                    <a:pt x="77595" y="8962"/>
                    <a:pt x="77569" y="8962"/>
                  </a:cubicBezTo>
                  <a:cubicBezTo>
                    <a:pt x="77408" y="8962"/>
                    <a:pt x="77329" y="8850"/>
                    <a:pt x="77192" y="8809"/>
                  </a:cubicBezTo>
                  <a:cubicBezTo>
                    <a:pt x="77110" y="8879"/>
                    <a:pt x="77028" y="8950"/>
                    <a:pt x="76887" y="8950"/>
                  </a:cubicBezTo>
                  <a:cubicBezTo>
                    <a:pt x="76838" y="8950"/>
                    <a:pt x="76781" y="8941"/>
                    <a:pt x="76715" y="8921"/>
                  </a:cubicBezTo>
                  <a:cubicBezTo>
                    <a:pt x="76700" y="8872"/>
                    <a:pt x="76668" y="8809"/>
                    <a:pt x="76652" y="8745"/>
                  </a:cubicBezTo>
                  <a:cubicBezTo>
                    <a:pt x="76715" y="8713"/>
                    <a:pt x="76764" y="8666"/>
                    <a:pt x="76827" y="8666"/>
                  </a:cubicBezTo>
                  <a:cubicBezTo>
                    <a:pt x="76970" y="8650"/>
                    <a:pt x="77129" y="8650"/>
                    <a:pt x="77113" y="8539"/>
                  </a:cubicBezTo>
                  <a:lnTo>
                    <a:pt x="77113" y="8539"/>
                  </a:lnTo>
                  <a:cubicBezTo>
                    <a:pt x="77224" y="8554"/>
                    <a:pt x="77336" y="8603"/>
                    <a:pt x="77495" y="8666"/>
                  </a:cubicBezTo>
                  <a:cubicBezTo>
                    <a:pt x="77590" y="8666"/>
                    <a:pt x="77721" y="8659"/>
                    <a:pt x="77858" y="8659"/>
                  </a:cubicBezTo>
                  <a:cubicBezTo>
                    <a:pt x="77927" y="8659"/>
                    <a:pt x="77998" y="8661"/>
                    <a:pt x="78067" y="8666"/>
                  </a:cubicBezTo>
                  <a:cubicBezTo>
                    <a:pt x="78163" y="8666"/>
                    <a:pt x="78242" y="8713"/>
                    <a:pt x="78226" y="8809"/>
                  </a:cubicBezTo>
                  <a:cubicBezTo>
                    <a:pt x="78449" y="8809"/>
                    <a:pt x="78496" y="8650"/>
                    <a:pt x="78782" y="8554"/>
                  </a:cubicBezTo>
                  <a:cubicBezTo>
                    <a:pt x="78226" y="8554"/>
                    <a:pt x="78036" y="8317"/>
                    <a:pt x="77781" y="8141"/>
                  </a:cubicBezTo>
                  <a:cubicBezTo>
                    <a:pt x="77813" y="8030"/>
                    <a:pt x="77701" y="7903"/>
                    <a:pt x="77877" y="7808"/>
                  </a:cubicBezTo>
                  <a:cubicBezTo>
                    <a:pt x="77940" y="7808"/>
                    <a:pt x="78019" y="7808"/>
                    <a:pt x="78114" y="7791"/>
                  </a:cubicBezTo>
                  <a:cubicBezTo>
                    <a:pt x="78210" y="7681"/>
                    <a:pt x="78305" y="7537"/>
                    <a:pt x="78432" y="7378"/>
                  </a:cubicBezTo>
                  <a:cubicBezTo>
                    <a:pt x="78226" y="7378"/>
                    <a:pt x="78051" y="7363"/>
                    <a:pt x="77877" y="7363"/>
                  </a:cubicBezTo>
                  <a:cubicBezTo>
                    <a:pt x="77796" y="7314"/>
                    <a:pt x="77733" y="7267"/>
                    <a:pt x="77669" y="7235"/>
                  </a:cubicBezTo>
                  <a:cubicBezTo>
                    <a:pt x="77542" y="7299"/>
                    <a:pt x="77415" y="7346"/>
                    <a:pt x="77319" y="7378"/>
                  </a:cubicBezTo>
                  <a:cubicBezTo>
                    <a:pt x="77177" y="7331"/>
                    <a:pt x="77065" y="7282"/>
                    <a:pt x="77018" y="7251"/>
                  </a:cubicBezTo>
                  <a:cubicBezTo>
                    <a:pt x="76842" y="7314"/>
                    <a:pt x="76715" y="7346"/>
                    <a:pt x="76556" y="7410"/>
                  </a:cubicBezTo>
                  <a:cubicBezTo>
                    <a:pt x="76334" y="7235"/>
                    <a:pt x="76111" y="7060"/>
                    <a:pt x="75969" y="6949"/>
                  </a:cubicBezTo>
                  <a:cubicBezTo>
                    <a:pt x="75879" y="6937"/>
                    <a:pt x="75797" y="6934"/>
                    <a:pt x="75719" y="6934"/>
                  </a:cubicBezTo>
                  <a:cubicBezTo>
                    <a:pt x="75625" y="6934"/>
                    <a:pt x="75539" y="6939"/>
                    <a:pt x="75458" y="6939"/>
                  </a:cubicBezTo>
                  <a:cubicBezTo>
                    <a:pt x="75332" y="6939"/>
                    <a:pt x="75219" y="6927"/>
                    <a:pt x="75110" y="6869"/>
                  </a:cubicBezTo>
                  <a:cubicBezTo>
                    <a:pt x="75301" y="6790"/>
                    <a:pt x="75507" y="6742"/>
                    <a:pt x="75666" y="6678"/>
                  </a:cubicBezTo>
                  <a:cubicBezTo>
                    <a:pt x="75810" y="6742"/>
                    <a:pt x="75937" y="6774"/>
                    <a:pt x="76047" y="6822"/>
                  </a:cubicBezTo>
                  <a:cubicBezTo>
                    <a:pt x="76159" y="6742"/>
                    <a:pt x="76238" y="6695"/>
                    <a:pt x="76334" y="6646"/>
                  </a:cubicBezTo>
                  <a:lnTo>
                    <a:pt x="76764" y="6646"/>
                  </a:lnTo>
                  <a:cubicBezTo>
                    <a:pt x="76874" y="6536"/>
                    <a:pt x="76970" y="6409"/>
                    <a:pt x="77082" y="6313"/>
                  </a:cubicBezTo>
                  <a:cubicBezTo>
                    <a:pt x="77209" y="6201"/>
                    <a:pt x="77463" y="6138"/>
                    <a:pt x="77272" y="5963"/>
                  </a:cubicBezTo>
                  <a:cubicBezTo>
                    <a:pt x="77192" y="5937"/>
                    <a:pt x="77116" y="5926"/>
                    <a:pt x="77042" y="5926"/>
                  </a:cubicBezTo>
                  <a:cubicBezTo>
                    <a:pt x="76853" y="5926"/>
                    <a:pt x="76681" y="5996"/>
                    <a:pt x="76509" y="6042"/>
                  </a:cubicBezTo>
                  <a:cubicBezTo>
                    <a:pt x="76461" y="6010"/>
                    <a:pt x="76397" y="5979"/>
                    <a:pt x="76334" y="5932"/>
                  </a:cubicBezTo>
                  <a:cubicBezTo>
                    <a:pt x="76270" y="5979"/>
                    <a:pt x="76191" y="6027"/>
                    <a:pt x="76096" y="6074"/>
                  </a:cubicBezTo>
                  <a:lnTo>
                    <a:pt x="74569" y="6074"/>
                  </a:lnTo>
                  <a:cubicBezTo>
                    <a:pt x="74538" y="6074"/>
                    <a:pt x="74506" y="6042"/>
                    <a:pt x="74489" y="6027"/>
                  </a:cubicBezTo>
                  <a:cubicBezTo>
                    <a:pt x="74362" y="5932"/>
                    <a:pt x="74092" y="5868"/>
                    <a:pt x="74283" y="5677"/>
                  </a:cubicBezTo>
                  <a:cubicBezTo>
                    <a:pt x="74458" y="5645"/>
                    <a:pt x="74665" y="5629"/>
                    <a:pt x="74871" y="5614"/>
                  </a:cubicBezTo>
                  <a:cubicBezTo>
                    <a:pt x="74871" y="5470"/>
                    <a:pt x="74935" y="5359"/>
                    <a:pt x="74807" y="5232"/>
                  </a:cubicBezTo>
                  <a:cubicBezTo>
                    <a:pt x="74585" y="5215"/>
                    <a:pt x="74330" y="5215"/>
                    <a:pt x="74092" y="5200"/>
                  </a:cubicBezTo>
                  <a:cubicBezTo>
                    <a:pt x="74029" y="5168"/>
                    <a:pt x="73981" y="5120"/>
                    <a:pt x="73917" y="5088"/>
                  </a:cubicBezTo>
                  <a:cubicBezTo>
                    <a:pt x="73798" y="5069"/>
                    <a:pt x="73676" y="5063"/>
                    <a:pt x="73552" y="5063"/>
                  </a:cubicBezTo>
                  <a:cubicBezTo>
                    <a:pt x="73365" y="5063"/>
                    <a:pt x="73173" y="5076"/>
                    <a:pt x="72978" y="5076"/>
                  </a:cubicBezTo>
                  <a:cubicBezTo>
                    <a:pt x="72784" y="5076"/>
                    <a:pt x="72587" y="5063"/>
                    <a:pt x="72391" y="5009"/>
                  </a:cubicBezTo>
                  <a:cubicBezTo>
                    <a:pt x="72598" y="4946"/>
                    <a:pt x="72740" y="4897"/>
                    <a:pt x="72884" y="4850"/>
                  </a:cubicBezTo>
                  <a:cubicBezTo>
                    <a:pt x="72884" y="4787"/>
                    <a:pt x="72899" y="4738"/>
                    <a:pt x="72899" y="4691"/>
                  </a:cubicBezTo>
                  <a:cubicBezTo>
                    <a:pt x="73043" y="4643"/>
                    <a:pt x="73186" y="4596"/>
                    <a:pt x="73329" y="4564"/>
                  </a:cubicBezTo>
                  <a:cubicBezTo>
                    <a:pt x="73361" y="4357"/>
                    <a:pt x="73122" y="4310"/>
                    <a:pt x="72995" y="4214"/>
                  </a:cubicBezTo>
                  <a:cubicBezTo>
                    <a:pt x="72916" y="4261"/>
                    <a:pt x="72836" y="4293"/>
                    <a:pt x="72789" y="4325"/>
                  </a:cubicBezTo>
                  <a:cubicBezTo>
                    <a:pt x="72645" y="4278"/>
                    <a:pt x="72534" y="4230"/>
                    <a:pt x="72439" y="4183"/>
                  </a:cubicBezTo>
                  <a:cubicBezTo>
                    <a:pt x="72280" y="4246"/>
                    <a:pt x="72185" y="4293"/>
                    <a:pt x="72073" y="4325"/>
                  </a:cubicBezTo>
                  <a:cubicBezTo>
                    <a:pt x="72009" y="4278"/>
                    <a:pt x="71962" y="4246"/>
                    <a:pt x="71867" y="4198"/>
                  </a:cubicBezTo>
                  <a:lnTo>
                    <a:pt x="70913" y="4198"/>
                  </a:lnTo>
                  <a:cubicBezTo>
                    <a:pt x="70817" y="4024"/>
                    <a:pt x="70531" y="3992"/>
                    <a:pt x="70467" y="3801"/>
                  </a:cubicBezTo>
                  <a:cubicBezTo>
                    <a:pt x="70690" y="3785"/>
                    <a:pt x="70896" y="3769"/>
                    <a:pt x="71246" y="3721"/>
                  </a:cubicBezTo>
                  <a:cubicBezTo>
                    <a:pt x="70832" y="3610"/>
                    <a:pt x="70928" y="3371"/>
                    <a:pt x="70673" y="3260"/>
                  </a:cubicBezTo>
                  <a:cubicBezTo>
                    <a:pt x="70769" y="3197"/>
                    <a:pt x="70881" y="3133"/>
                    <a:pt x="70991" y="3070"/>
                  </a:cubicBezTo>
                  <a:cubicBezTo>
                    <a:pt x="71231" y="3149"/>
                    <a:pt x="71326" y="3324"/>
                    <a:pt x="71468" y="3498"/>
                  </a:cubicBezTo>
                  <a:cubicBezTo>
                    <a:pt x="71517" y="3403"/>
                    <a:pt x="71564" y="3308"/>
                    <a:pt x="71612" y="3229"/>
                  </a:cubicBezTo>
                  <a:lnTo>
                    <a:pt x="72136" y="3180"/>
                  </a:lnTo>
                  <a:cubicBezTo>
                    <a:pt x="72344" y="3053"/>
                    <a:pt x="72518" y="2894"/>
                    <a:pt x="72820" y="2879"/>
                  </a:cubicBezTo>
                  <a:cubicBezTo>
                    <a:pt x="72874" y="2785"/>
                    <a:pt x="72981" y="2770"/>
                    <a:pt x="73097" y="2770"/>
                  </a:cubicBezTo>
                  <a:cubicBezTo>
                    <a:pt x="73152" y="2770"/>
                    <a:pt x="73208" y="2774"/>
                    <a:pt x="73262" y="2774"/>
                  </a:cubicBezTo>
                  <a:cubicBezTo>
                    <a:pt x="73368" y="2774"/>
                    <a:pt x="73465" y="2761"/>
                    <a:pt x="73520" y="2688"/>
                  </a:cubicBezTo>
                  <a:cubicBezTo>
                    <a:pt x="73448" y="2637"/>
                    <a:pt x="73369" y="2626"/>
                    <a:pt x="73287" y="2626"/>
                  </a:cubicBezTo>
                  <a:cubicBezTo>
                    <a:pt x="73225" y="2626"/>
                    <a:pt x="73161" y="2633"/>
                    <a:pt x="73097" y="2633"/>
                  </a:cubicBezTo>
                  <a:cubicBezTo>
                    <a:pt x="73063" y="2633"/>
                    <a:pt x="73028" y="2631"/>
                    <a:pt x="72995" y="2624"/>
                  </a:cubicBezTo>
                  <a:cubicBezTo>
                    <a:pt x="72916" y="2576"/>
                    <a:pt x="72836" y="2529"/>
                    <a:pt x="72645" y="2417"/>
                  </a:cubicBezTo>
                  <a:cubicBezTo>
                    <a:pt x="72534" y="2544"/>
                    <a:pt x="72439" y="2672"/>
                    <a:pt x="72312" y="2815"/>
                  </a:cubicBezTo>
                  <a:cubicBezTo>
                    <a:pt x="72136" y="2752"/>
                    <a:pt x="72009" y="2703"/>
                    <a:pt x="71882" y="2656"/>
                  </a:cubicBezTo>
                  <a:cubicBezTo>
                    <a:pt x="71771" y="2688"/>
                    <a:pt x="71627" y="2752"/>
                    <a:pt x="71500" y="2799"/>
                  </a:cubicBezTo>
                  <a:cubicBezTo>
                    <a:pt x="71373" y="2720"/>
                    <a:pt x="71294" y="2672"/>
                    <a:pt x="71231" y="2640"/>
                  </a:cubicBezTo>
                  <a:cubicBezTo>
                    <a:pt x="71119" y="2688"/>
                    <a:pt x="71008" y="2735"/>
                    <a:pt x="70896" y="2799"/>
                  </a:cubicBezTo>
                  <a:cubicBezTo>
                    <a:pt x="70737" y="2735"/>
                    <a:pt x="70642" y="2688"/>
                    <a:pt x="70531" y="2640"/>
                  </a:cubicBezTo>
                  <a:cubicBezTo>
                    <a:pt x="70451" y="2688"/>
                    <a:pt x="70372" y="2735"/>
                    <a:pt x="70245" y="2799"/>
                  </a:cubicBezTo>
                  <a:cubicBezTo>
                    <a:pt x="70101" y="2735"/>
                    <a:pt x="69959" y="2672"/>
                    <a:pt x="69815" y="2624"/>
                  </a:cubicBezTo>
                  <a:cubicBezTo>
                    <a:pt x="69789" y="2619"/>
                    <a:pt x="69762" y="2617"/>
                    <a:pt x="69734" y="2617"/>
                  </a:cubicBezTo>
                  <a:cubicBezTo>
                    <a:pt x="69671" y="2617"/>
                    <a:pt x="69605" y="2627"/>
                    <a:pt x="69543" y="2627"/>
                  </a:cubicBezTo>
                  <a:cubicBezTo>
                    <a:pt x="69464" y="2627"/>
                    <a:pt x="69390" y="2612"/>
                    <a:pt x="69338" y="2544"/>
                  </a:cubicBezTo>
                  <a:cubicBezTo>
                    <a:pt x="69450" y="2481"/>
                    <a:pt x="69560" y="2402"/>
                    <a:pt x="69656" y="2338"/>
                  </a:cubicBezTo>
                  <a:cubicBezTo>
                    <a:pt x="69736" y="2385"/>
                    <a:pt x="69815" y="2434"/>
                    <a:pt x="69910" y="2497"/>
                  </a:cubicBezTo>
                  <a:cubicBezTo>
                    <a:pt x="70006" y="2481"/>
                    <a:pt x="70101" y="2465"/>
                    <a:pt x="70213" y="2434"/>
                  </a:cubicBezTo>
                  <a:lnTo>
                    <a:pt x="70213" y="2116"/>
                  </a:lnTo>
                  <a:cubicBezTo>
                    <a:pt x="70101" y="2052"/>
                    <a:pt x="69974" y="1925"/>
                    <a:pt x="69831" y="1925"/>
                  </a:cubicBezTo>
                  <a:cubicBezTo>
                    <a:pt x="69624" y="1908"/>
                    <a:pt x="69545" y="1781"/>
                    <a:pt x="69370" y="1766"/>
                  </a:cubicBezTo>
                  <a:cubicBezTo>
                    <a:pt x="69348" y="1764"/>
                    <a:pt x="69326" y="1763"/>
                    <a:pt x="69304" y="1763"/>
                  </a:cubicBezTo>
                  <a:cubicBezTo>
                    <a:pt x="69249" y="1763"/>
                    <a:pt x="69191" y="1768"/>
                    <a:pt x="69135" y="1768"/>
                  </a:cubicBezTo>
                  <a:cubicBezTo>
                    <a:pt x="69041" y="1768"/>
                    <a:pt x="68953" y="1755"/>
                    <a:pt x="68893" y="1686"/>
                  </a:cubicBezTo>
                  <a:cubicBezTo>
                    <a:pt x="69052" y="1622"/>
                    <a:pt x="69100" y="1480"/>
                    <a:pt x="69323" y="1480"/>
                  </a:cubicBezTo>
                  <a:cubicBezTo>
                    <a:pt x="69338" y="1477"/>
                    <a:pt x="69352" y="1475"/>
                    <a:pt x="69366" y="1475"/>
                  </a:cubicBezTo>
                  <a:cubicBezTo>
                    <a:pt x="69519" y="1475"/>
                    <a:pt x="69623" y="1640"/>
                    <a:pt x="69778" y="1640"/>
                  </a:cubicBezTo>
                  <a:cubicBezTo>
                    <a:pt x="69835" y="1640"/>
                    <a:pt x="69898" y="1618"/>
                    <a:pt x="69974" y="1559"/>
                  </a:cubicBezTo>
                  <a:cubicBezTo>
                    <a:pt x="69974" y="1511"/>
                    <a:pt x="69990" y="1480"/>
                    <a:pt x="69990" y="1416"/>
                  </a:cubicBezTo>
                  <a:cubicBezTo>
                    <a:pt x="69927" y="1368"/>
                    <a:pt x="69863" y="1321"/>
                    <a:pt x="69783" y="1257"/>
                  </a:cubicBezTo>
                  <a:cubicBezTo>
                    <a:pt x="69847" y="1209"/>
                    <a:pt x="69927" y="1162"/>
                    <a:pt x="69990" y="1113"/>
                  </a:cubicBezTo>
                  <a:lnTo>
                    <a:pt x="69990" y="907"/>
                  </a:lnTo>
                  <a:cubicBezTo>
                    <a:pt x="69981" y="908"/>
                    <a:pt x="69971" y="909"/>
                    <a:pt x="69962" y="909"/>
                  </a:cubicBezTo>
                  <a:cubicBezTo>
                    <a:pt x="69809" y="909"/>
                    <a:pt x="69759" y="793"/>
                    <a:pt x="69609" y="748"/>
                  </a:cubicBezTo>
                  <a:lnTo>
                    <a:pt x="69052" y="748"/>
                  </a:lnTo>
                  <a:cubicBezTo>
                    <a:pt x="68988" y="685"/>
                    <a:pt x="68877" y="558"/>
                    <a:pt x="68814" y="477"/>
                  </a:cubicBezTo>
                  <a:lnTo>
                    <a:pt x="68098" y="477"/>
                  </a:lnTo>
                  <a:cubicBezTo>
                    <a:pt x="68002" y="541"/>
                    <a:pt x="67923" y="573"/>
                    <a:pt x="67860" y="605"/>
                  </a:cubicBezTo>
                  <a:cubicBezTo>
                    <a:pt x="67780" y="541"/>
                    <a:pt x="67733" y="509"/>
                    <a:pt x="67669" y="477"/>
                  </a:cubicBezTo>
                  <a:cubicBezTo>
                    <a:pt x="67528" y="470"/>
                    <a:pt x="67388" y="468"/>
                    <a:pt x="67248" y="468"/>
                  </a:cubicBezTo>
                  <a:cubicBezTo>
                    <a:pt x="66998" y="468"/>
                    <a:pt x="66751" y="475"/>
                    <a:pt x="66508" y="475"/>
                  </a:cubicBezTo>
                  <a:cubicBezTo>
                    <a:pt x="66286" y="475"/>
                    <a:pt x="66068" y="469"/>
                    <a:pt x="65856" y="446"/>
                  </a:cubicBezTo>
                  <a:cubicBezTo>
                    <a:pt x="65761" y="399"/>
                    <a:pt x="65713" y="367"/>
                    <a:pt x="65666" y="335"/>
                  </a:cubicBezTo>
                  <a:cubicBezTo>
                    <a:pt x="65586" y="382"/>
                    <a:pt x="65507" y="430"/>
                    <a:pt x="65490" y="430"/>
                  </a:cubicBezTo>
                  <a:cubicBezTo>
                    <a:pt x="65419" y="456"/>
                    <a:pt x="65361" y="467"/>
                    <a:pt x="65312" y="467"/>
                  </a:cubicBezTo>
                  <a:cubicBezTo>
                    <a:pt x="65155" y="467"/>
                    <a:pt x="65095" y="359"/>
                    <a:pt x="64998" y="335"/>
                  </a:cubicBezTo>
                  <a:lnTo>
                    <a:pt x="64553" y="335"/>
                  </a:lnTo>
                  <a:cubicBezTo>
                    <a:pt x="64441" y="382"/>
                    <a:pt x="64362" y="430"/>
                    <a:pt x="64314" y="462"/>
                  </a:cubicBezTo>
                  <a:lnTo>
                    <a:pt x="63662" y="462"/>
                  </a:lnTo>
                  <a:cubicBezTo>
                    <a:pt x="63550" y="399"/>
                    <a:pt x="63455" y="350"/>
                    <a:pt x="63423" y="335"/>
                  </a:cubicBezTo>
                  <a:lnTo>
                    <a:pt x="62740" y="335"/>
                  </a:lnTo>
                  <a:cubicBezTo>
                    <a:pt x="62660" y="399"/>
                    <a:pt x="62613" y="430"/>
                    <a:pt x="62549" y="462"/>
                  </a:cubicBezTo>
                  <a:cubicBezTo>
                    <a:pt x="62486" y="414"/>
                    <a:pt x="62406" y="367"/>
                    <a:pt x="62327" y="318"/>
                  </a:cubicBezTo>
                  <a:lnTo>
                    <a:pt x="61945" y="318"/>
                  </a:lnTo>
                  <a:cubicBezTo>
                    <a:pt x="61659" y="430"/>
                    <a:pt x="61420" y="509"/>
                    <a:pt x="61229" y="589"/>
                  </a:cubicBezTo>
                  <a:cubicBezTo>
                    <a:pt x="60928" y="494"/>
                    <a:pt x="60657" y="399"/>
                    <a:pt x="60339" y="287"/>
                  </a:cubicBezTo>
                  <a:cubicBezTo>
                    <a:pt x="60196" y="414"/>
                    <a:pt x="60052" y="526"/>
                    <a:pt x="59925" y="636"/>
                  </a:cubicBezTo>
                  <a:cubicBezTo>
                    <a:pt x="59321" y="367"/>
                    <a:pt x="59210" y="335"/>
                    <a:pt x="58749" y="335"/>
                  </a:cubicBezTo>
                  <a:cubicBezTo>
                    <a:pt x="58670" y="382"/>
                    <a:pt x="58590" y="430"/>
                    <a:pt x="58543" y="462"/>
                  </a:cubicBezTo>
                  <a:lnTo>
                    <a:pt x="57938" y="462"/>
                  </a:lnTo>
                  <a:cubicBezTo>
                    <a:pt x="57731" y="382"/>
                    <a:pt x="57620" y="350"/>
                    <a:pt x="57508" y="303"/>
                  </a:cubicBezTo>
                  <a:cubicBezTo>
                    <a:pt x="57381" y="367"/>
                    <a:pt x="57302" y="414"/>
                    <a:pt x="57222" y="462"/>
                  </a:cubicBezTo>
                  <a:cubicBezTo>
                    <a:pt x="57143" y="414"/>
                    <a:pt x="57063" y="367"/>
                    <a:pt x="56984" y="335"/>
                  </a:cubicBezTo>
                  <a:lnTo>
                    <a:pt x="56555" y="335"/>
                  </a:lnTo>
                  <a:cubicBezTo>
                    <a:pt x="56476" y="271"/>
                    <a:pt x="56396" y="223"/>
                    <a:pt x="56300" y="176"/>
                  </a:cubicBezTo>
                  <a:lnTo>
                    <a:pt x="55219" y="176"/>
                  </a:lnTo>
                  <a:cubicBezTo>
                    <a:pt x="55124" y="128"/>
                    <a:pt x="55060" y="96"/>
                    <a:pt x="54981" y="49"/>
                  </a:cubicBezTo>
                  <a:cubicBezTo>
                    <a:pt x="54901" y="96"/>
                    <a:pt x="54822" y="128"/>
                    <a:pt x="54758" y="176"/>
                  </a:cubicBezTo>
                  <a:cubicBezTo>
                    <a:pt x="54678" y="128"/>
                    <a:pt x="54631" y="96"/>
                    <a:pt x="54568" y="49"/>
                  </a:cubicBezTo>
                  <a:lnTo>
                    <a:pt x="54074" y="49"/>
                  </a:lnTo>
                  <a:cubicBezTo>
                    <a:pt x="53995" y="112"/>
                    <a:pt x="53947" y="144"/>
                    <a:pt x="53883" y="176"/>
                  </a:cubicBezTo>
                  <a:cubicBezTo>
                    <a:pt x="53804" y="128"/>
                    <a:pt x="53741" y="81"/>
                    <a:pt x="53661" y="49"/>
                  </a:cubicBezTo>
                  <a:cubicBezTo>
                    <a:pt x="53582" y="81"/>
                    <a:pt x="53502" y="128"/>
                    <a:pt x="53423" y="176"/>
                  </a:cubicBezTo>
                  <a:cubicBezTo>
                    <a:pt x="53343" y="176"/>
                    <a:pt x="53041" y="81"/>
                    <a:pt x="52961" y="49"/>
                  </a:cubicBezTo>
                  <a:lnTo>
                    <a:pt x="51880" y="49"/>
                  </a:lnTo>
                  <a:cubicBezTo>
                    <a:pt x="51785" y="96"/>
                    <a:pt x="51689" y="144"/>
                    <a:pt x="51674" y="159"/>
                  </a:cubicBezTo>
                  <a:cubicBezTo>
                    <a:pt x="51590" y="190"/>
                    <a:pt x="51517" y="201"/>
                    <a:pt x="51450" y="201"/>
                  </a:cubicBezTo>
                  <a:cubicBezTo>
                    <a:pt x="51196" y="201"/>
                    <a:pt x="51035" y="32"/>
                    <a:pt x="50784" y="32"/>
                  </a:cubicBezTo>
                  <a:cubicBezTo>
                    <a:pt x="50720" y="81"/>
                    <a:pt x="50640" y="128"/>
                    <a:pt x="50544" y="176"/>
                  </a:cubicBezTo>
                  <a:lnTo>
                    <a:pt x="46999" y="176"/>
                  </a:lnTo>
                  <a:cubicBezTo>
                    <a:pt x="46904" y="128"/>
                    <a:pt x="46792" y="81"/>
                    <a:pt x="46650" y="0"/>
                  </a:cubicBezTo>
                  <a:close/>
                </a:path>
              </a:pathLst>
            </a:custGeom>
            <a:solidFill>
              <a:srgbClr val="F7350D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10" name="Google Shape;263;p35">
              <a:extLst>
                <a:ext uri="{FF2B5EF4-FFF2-40B4-BE49-F238E27FC236}">
                  <a16:creationId xmlns:a16="http://schemas.microsoft.com/office/drawing/2014/main" id="{1D70D5C1-96EF-42CA-8FEF-7DBA0287536F}"/>
                </a:ext>
              </a:extLst>
            </p:cNvPr>
            <p:cNvSpPr/>
            <p:nvPr/>
          </p:nvSpPr>
          <p:spPr>
            <a:xfrm rot="-991">
              <a:off x="1196025" y="2180207"/>
              <a:ext cx="2821234" cy="558677"/>
            </a:xfrm>
            <a:custGeom>
              <a:avLst/>
              <a:gdLst/>
              <a:ahLst/>
              <a:cxnLst/>
              <a:rect l="l" t="t" r="r" b="b"/>
              <a:pathLst>
                <a:path w="81327" h="21434" extrusionOk="0">
                  <a:moveTo>
                    <a:pt x="21384" y="1495"/>
                  </a:moveTo>
                  <a:lnTo>
                    <a:pt x="21528" y="1543"/>
                  </a:lnTo>
                  <a:cubicBezTo>
                    <a:pt x="21512" y="1559"/>
                    <a:pt x="21480" y="1575"/>
                    <a:pt x="21448" y="1590"/>
                  </a:cubicBezTo>
                  <a:cubicBezTo>
                    <a:pt x="21416" y="1575"/>
                    <a:pt x="21369" y="1559"/>
                    <a:pt x="21306" y="1543"/>
                  </a:cubicBezTo>
                  <a:cubicBezTo>
                    <a:pt x="21337" y="1527"/>
                    <a:pt x="21369" y="1495"/>
                    <a:pt x="21384" y="1495"/>
                  </a:cubicBezTo>
                  <a:close/>
                  <a:moveTo>
                    <a:pt x="40131" y="1352"/>
                  </a:moveTo>
                  <a:cubicBezTo>
                    <a:pt x="40146" y="1352"/>
                    <a:pt x="40210" y="1384"/>
                    <a:pt x="40210" y="1400"/>
                  </a:cubicBezTo>
                  <a:lnTo>
                    <a:pt x="40163" y="1590"/>
                  </a:lnTo>
                  <a:cubicBezTo>
                    <a:pt x="40114" y="1590"/>
                    <a:pt x="40067" y="1590"/>
                    <a:pt x="40035" y="1607"/>
                  </a:cubicBezTo>
                  <a:cubicBezTo>
                    <a:pt x="40019" y="1543"/>
                    <a:pt x="39987" y="1480"/>
                    <a:pt x="39987" y="1416"/>
                  </a:cubicBezTo>
                  <a:cubicBezTo>
                    <a:pt x="39987" y="1384"/>
                    <a:pt x="40082" y="1368"/>
                    <a:pt x="40131" y="1352"/>
                  </a:cubicBezTo>
                  <a:close/>
                  <a:moveTo>
                    <a:pt x="34995" y="1336"/>
                  </a:moveTo>
                  <a:cubicBezTo>
                    <a:pt x="35058" y="1384"/>
                    <a:pt x="35106" y="1416"/>
                    <a:pt x="35202" y="1480"/>
                  </a:cubicBezTo>
                  <a:lnTo>
                    <a:pt x="36330" y="1480"/>
                  </a:lnTo>
                  <a:cubicBezTo>
                    <a:pt x="36361" y="1521"/>
                    <a:pt x="36386" y="1549"/>
                    <a:pt x="36403" y="1576"/>
                  </a:cubicBezTo>
                  <a:lnTo>
                    <a:pt x="36403" y="1576"/>
                  </a:lnTo>
                  <a:cubicBezTo>
                    <a:pt x="35848" y="1622"/>
                    <a:pt x="35262" y="1622"/>
                    <a:pt x="34439" y="1622"/>
                  </a:cubicBezTo>
                  <a:cubicBezTo>
                    <a:pt x="34740" y="1463"/>
                    <a:pt x="34867" y="1400"/>
                    <a:pt x="34995" y="1336"/>
                  </a:cubicBezTo>
                  <a:close/>
                  <a:moveTo>
                    <a:pt x="26790" y="1639"/>
                  </a:moveTo>
                  <a:cubicBezTo>
                    <a:pt x="26822" y="1639"/>
                    <a:pt x="26839" y="1670"/>
                    <a:pt x="26870" y="1686"/>
                  </a:cubicBezTo>
                  <a:cubicBezTo>
                    <a:pt x="26822" y="1702"/>
                    <a:pt x="26775" y="1734"/>
                    <a:pt x="26727" y="1734"/>
                  </a:cubicBezTo>
                  <a:cubicBezTo>
                    <a:pt x="26695" y="1734"/>
                    <a:pt x="26680" y="1702"/>
                    <a:pt x="26648" y="1686"/>
                  </a:cubicBezTo>
                  <a:lnTo>
                    <a:pt x="26790" y="1639"/>
                  </a:lnTo>
                  <a:close/>
                  <a:moveTo>
                    <a:pt x="42149" y="1352"/>
                  </a:moveTo>
                  <a:cubicBezTo>
                    <a:pt x="42181" y="1416"/>
                    <a:pt x="42198" y="1480"/>
                    <a:pt x="42230" y="1527"/>
                  </a:cubicBezTo>
                  <a:cubicBezTo>
                    <a:pt x="42086" y="1607"/>
                    <a:pt x="42007" y="1718"/>
                    <a:pt x="41831" y="1734"/>
                  </a:cubicBezTo>
                  <a:cubicBezTo>
                    <a:pt x="41672" y="1639"/>
                    <a:pt x="41831" y="1511"/>
                    <a:pt x="41689" y="1352"/>
                  </a:cubicBezTo>
                  <a:close/>
                  <a:moveTo>
                    <a:pt x="36428" y="1623"/>
                  </a:moveTo>
                  <a:cubicBezTo>
                    <a:pt x="36507" y="1639"/>
                    <a:pt x="36570" y="1671"/>
                    <a:pt x="36633" y="1702"/>
                  </a:cubicBezTo>
                  <a:cubicBezTo>
                    <a:pt x="36582" y="1728"/>
                    <a:pt x="36546" y="1738"/>
                    <a:pt x="36519" y="1738"/>
                  </a:cubicBezTo>
                  <a:cubicBezTo>
                    <a:pt x="36460" y="1738"/>
                    <a:pt x="36448" y="1685"/>
                    <a:pt x="36428" y="1623"/>
                  </a:cubicBezTo>
                  <a:close/>
                  <a:moveTo>
                    <a:pt x="60514" y="1639"/>
                  </a:moveTo>
                  <a:lnTo>
                    <a:pt x="60657" y="1686"/>
                  </a:lnTo>
                  <a:cubicBezTo>
                    <a:pt x="60641" y="1702"/>
                    <a:pt x="60610" y="1718"/>
                    <a:pt x="60578" y="1749"/>
                  </a:cubicBezTo>
                  <a:cubicBezTo>
                    <a:pt x="60529" y="1718"/>
                    <a:pt x="60482" y="1702"/>
                    <a:pt x="60434" y="1686"/>
                  </a:cubicBezTo>
                  <a:cubicBezTo>
                    <a:pt x="60466" y="1670"/>
                    <a:pt x="60498" y="1639"/>
                    <a:pt x="60514" y="1639"/>
                  </a:cubicBezTo>
                  <a:close/>
                  <a:moveTo>
                    <a:pt x="38333" y="1352"/>
                  </a:moveTo>
                  <a:cubicBezTo>
                    <a:pt x="38397" y="1543"/>
                    <a:pt x="38414" y="1622"/>
                    <a:pt x="38429" y="1686"/>
                  </a:cubicBezTo>
                  <a:cubicBezTo>
                    <a:pt x="38341" y="1738"/>
                    <a:pt x="38268" y="1762"/>
                    <a:pt x="38197" y="1762"/>
                  </a:cubicBezTo>
                  <a:cubicBezTo>
                    <a:pt x="38138" y="1762"/>
                    <a:pt x="38080" y="1746"/>
                    <a:pt x="38015" y="1718"/>
                  </a:cubicBezTo>
                  <a:cubicBezTo>
                    <a:pt x="38032" y="1590"/>
                    <a:pt x="38255" y="1575"/>
                    <a:pt x="38333" y="1352"/>
                  </a:cubicBezTo>
                  <a:close/>
                  <a:moveTo>
                    <a:pt x="33806" y="1329"/>
                  </a:moveTo>
                  <a:cubicBezTo>
                    <a:pt x="33829" y="1329"/>
                    <a:pt x="33845" y="1331"/>
                    <a:pt x="33850" y="1336"/>
                  </a:cubicBezTo>
                  <a:cubicBezTo>
                    <a:pt x="33977" y="1463"/>
                    <a:pt x="34072" y="1590"/>
                    <a:pt x="34168" y="1718"/>
                  </a:cubicBezTo>
                  <a:cubicBezTo>
                    <a:pt x="34136" y="1734"/>
                    <a:pt x="34121" y="1766"/>
                    <a:pt x="34089" y="1766"/>
                  </a:cubicBezTo>
                  <a:lnTo>
                    <a:pt x="33118" y="1766"/>
                  </a:lnTo>
                  <a:cubicBezTo>
                    <a:pt x="33055" y="1766"/>
                    <a:pt x="32991" y="1734"/>
                    <a:pt x="32912" y="1718"/>
                  </a:cubicBezTo>
                  <a:cubicBezTo>
                    <a:pt x="32905" y="1642"/>
                    <a:pt x="32947" y="1624"/>
                    <a:pt x="33004" y="1624"/>
                  </a:cubicBezTo>
                  <a:cubicBezTo>
                    <a:pt x="33057" y="1624"/>
                    <a:pt x="33124" y="1640"/>
                    <a:pt x="33174" y="1640"/>
                  </a:cubicBezTo>
                  <a:cubicBezTo>
                    <a:pt x="33183" y="1640"/>
                    <a:pt x="33191" y="1640"/>
                    <a:pt x="33199" y="1639"/>
                  </a:cubicBezTo>
                  <a:cubicBezTo>
                    <a:pt x="33341" y="1527"/>
                    <a:pt x="33485" y="1416"/>
                    <a:pt x="33612" y="1336"/>
                  </a:cubicBezTo>
                  <a:cubicBezTo>
                    <a:pt x="33686" y="1336"/>
                    <a:pt x="33760" y="1329"/>
                    <a:pt x="33806" y="1329"/>
                  </a:cubicBezTo>
                  <a:close/>
                  <a:moveTo>
                    <a:pt x="59878" y="1622"/>
                  </a:moveTo>
                  <a:cubicBezTo>
                    <a:pt x="59910" y="1654"/>
                    <a:pt x="59925" y="1686"/>
                    <a:pt x="59957" y="1718"/>
                  </a:cubicBezTo>
                  <a:cubicBezTo>
                    <a:pt x="59925" y="1734"/>
                    <a:pt x="59910" y="1749"/>
                    <a:pt x="59878" y="1766"/>
                  </a:cubicBezTo>
                  <a:cubicBezTo>
                    <a:pt x="59862" y="1734"/>
                    <a:pt x="59815" y="1702"/>
                    <a:pt x="59815" y="1670"/>
                  </a:cubicBezTo>
                  <a:cubicBezTo>
                    <a:pt x="59815" y="1654"/>
                    <a:pt x="59862" y="1639"/>
                    <a:pt x="59878" y="1622"/>
                  </a:cubicBezTo>
                  <a:close/>
                  <a:moveTo>
                    <a:pt x="63885" y="1480"/>
                  </a:moveTo>
                  <a:cubicBezTo>
                    <a:pt x="64044" y="1575"/>
                    <a:pt x="64044" y="1670"/>
                    <a:pt x="63885" y="1766"/>
                  </a:cubicBezTo>
                  <a:cubicBezTo>
                    <a:pt x="63726" y="1670"/>
                    <a:pt x="63726" y="1575"/>
                    <a:pt x="63885" y="1480"/>
                  </a:cubicBezTo>
                  <a:close/>
                  <a:moveTo>
                    <a:pt x="40735" y="1781"/>
                  </a:moveTo>
                  <a:lnTo>
                    <a:pt x="40877" y="1829"/>
                  </a:lnTo>
                  <a:cubicBezTo>
                    <a:pt x="40846" y="1845"/>
                    <a:pt x="40814" y="1877"/>
                    <a:pt x="40799" y="1877"/>
                  </a:cubicBezTo>
                  <a:cubicBezTo>
                    <a:pt x="40750" y="1877"/>
                    <a:pt x="40703" y="1845"/>
                    <a:pt x="40655" y="1829"/>
                  </a:cubicBezTo>
                  <a:cubicBezTo>
                    <a:pt x="40671" y="1813"/>
                    <a:pt x="40703" y="1798"/>
                    <a:pt x="40735" y="1781"/>
                  </a:cubicBezTo>
                  <a:close/>
                  <a:moveTo>
                    <a:pt x="21006" y="1634"/>
                  </a:moveTo>
                  <a:cubicBezTo>
                    <a:pt x="21079" y="1634"/>
                    <a:pt x="21079" y="1716"/>
                    <a:pt x="21115" y="1798"/>
                  </a:cubicBezTo>
                  <a:cubicBezTo>
                    <a:pt x="21127" y="1795"/>
                    <a:pt x="21138" y="1793"/>
                    <a:pt x="21149" y="1793"/>
                  </a:cubicBezTo>
                  <a:cubicBezTo>
                    <a:pt x="21197" y="1793"/>
                    <a:pt x="21237" y="1819"/>
                    <a:pt x="21289" y="1845"/>
                  </a:cubicBezTo>
                  <a:cubicBezTo>
                    <a:pt x="21238" y="1870"/>
                    <a:pt x="21202" y="1881"/>
                    <a:pt x="21175" y="1881"/>
                  </a:cubicBezTo>
                  <a:cubicBezTo>
                    <a:pt x="21102" y="1881"/>
                    <a:pt x="21102" y="1800"/>
                    <a:pt x="21066" y="1718"/>
                  </a:cubicBezTo>
                  <a:cubicBezTo>
                    <a:pt x="21049" y="1726"/>
                    <a:pt x="21032" y="1730"/>
                    <a:pt x="21016" y="1730"/>
                  </a:cubicBezTo>
                  <a:cubicBezTo>
                    <a:pt x="20975" y="1730"/>
                    <a:pt x="20938" y="1704"/>
                    <a:pt x="20892" y="1670"/>
                  </a:cubicBezTo>
                  <a:cubicBezTo>
                    <a:pt x="20943" y="1645"/>
                    <a:pt x="20979" y="1634"/>
                    <a:pt x="21006" y="1634"/>
                  </a:cubicBezTo>
                  <a:close/>
                  <a:moveTo>
                    <a:pt x="42548" y="1622"/>
                  </a:moveTo>
                  <a:cubicBezTo>
                    <a:pt x="42707" y="1718"/>
                    <a:pt x="42707" y="1813"/>
                    <a:pt x="42548" y="1908"/>
                  </a:cubicBezTo>
                  <a:cubicBezTo>
                    <a:pt x="42389" y="1813"/>
                    <a:pt x="42389" y="1718"/>
                    <a:pt x="42548" y="1622"/>
                  </a:cubicBezTo>
                  <a:close/>
                  <a:moveTo>
                    <a:pt x="18762" y="1908"/>
                  </a:moveTo>
                  <a:cubicBezTo>
                    <a:pt x="18777" y="1940"/>
                    <a:pt x="18809" y="1972"/>
                    <a:pt x="18825" y="2004"/>
                  </a:cubicBezTo>
                  <a:cubicBezTo>
                    <a:pt x="18825" y="2020"/>
                    <a:pt x="18777" y="2036"/>
                    <a:pt x="18762" y="2052"/>
                  </a:cubicBezTo>
                  <a:cubicBezTo>
                    <a:pt x="18730" y="2020"/>
                    <a:pt x="18698" y="1988"/>
                    <a:pt x="18681" y="1957"/>
                  </a:cubicBezTo>
                  <a:cubicBezTo>
                    <a:pt x="18681" y="1940"/>
                    <a:pt x="18730" y="1925"/>
                    <a:pt x="18762" y="1908"/>
                  </a:cubicBezTo>
                  <a:close/>
                  <a:moveTo>
                    <a:pt x="22822" y="1758"/>
                  </a:moveTo>
                  <a:cubicBezTo>
                    <a:pt x="22963" y="1758"/>
                    <a:pt x="23110" y="1774"/>
                    <a:pt x="23261" y="1781"/>
                  </a:cubicBezTo>
                  <a:cubicBezTo>
                    <a:pt x="23292" y="1845"/>
                    <a:pt x="23309" y="1908"/>
                    <a:pt x="23341" y="1988"/>
                  </a:cubicBezTo>
                  <a:cubicBezTo>
                    <a:pt x="23175" y="2038"/>
                    <a:pt x="23013" y="2062"/>
                    <a:pt x="22853" y="2062"/>
                  </a:cubicBezTo>
                  <a:cubicBezTo>
                    <a:pt x="22707" y="2062"/>
                    <a:pt x="22563" y="2042"/>
                    <a:pt x="22419" y="2004"/>
                  </a:cubicBezTo>
                  <a:lnTo>
                    <a:pt x="22419" y="1829"/>
                  </a:lnTo>
                  <a:cubicBezTo>
                    <a:pt x="22546" y="1774"/>
                    <a:pt x="22681" y="1758"/>
                    <a:pt x="22822" y="1758"/>
                  </a:cubicBezTo>
                  <a:close/>
                  <a:moveTo>
                    <a:pt x="15026" y="2079"/>
                  </a:moveTo>
                  <a:cubicBezTo>
                    <a:pt x="15048" y="2079"/>
                    <a:pt x="15063" y="2102"/>
                    <a:pt x="15088" y="2116"/>
                  </a:cubicBezTo>
                  <a:cubicBezTo>
                    <a:pt x="15041" y="2131"/>
                    <a:pt x="14993" y="2163"/>
                    <a:pt x="14946" y="2163"/>
                  </a:cubicBezTo>
                  <a:cubicBezTo>
                    <a:pt x="14914" y="2163"/>
                    <a:pt x="14897" y="2131"/>
                    <a:pt x="14866" y="2116"/>
                  </a:cubicBezTo>
                  <a:cubicBezTo>
                    <a:pt x="14914" y="2099"/>
                    <a:pt x="14961" y="2084"/>
                    <a:pt x="15009" y="2084"/>
                  </a:cubicBezTo>
                  <a:cubicBezTo>
                    <a:pt x="15016" y="2081"/>
                    <a:pt x="15021" y="2079"/>
                    <a:pt x="15026" y="2079"/>
                  </a:cubicBezTo>
                  <a:close/>
                  <a:moveTo>
                    <a:pt x="20542" y="1908"/>
                  </a:moveTo>
                  <a:cubicBezTo>
                    <a:pt x="20701" y="2004"/>
                    <a:pt x="20701" y="2099"/>
                    <a:pt x="20542" y="2195"/>
                  </a:cubicBezTo>
                  <a:cubicBezTo>
                    <a:pt x="20383" y="2099"/>
                    <a:pt x="20383" y="2004"/>
                    <a:pt x="20542" y="1908"/>
                  </a:cubicBezTo>
                  <a:close/>
                  <a:moveTo>
                    <a:pt x="45425" y="2195"/>
                  </a:moveTo>
                  <a:cubicBezTo>
                    <a:pt x="45457" y="2226"/>
                    <a:pt x="45488" y="2258"/>
                    <a:pt x="45505" y="2290"/>
                  </a:cubicBezTo>
                  <a:cubicBezTo>
                    <a:pt x="45473" y="2306"/>
                    <a:pt x="45457" y="2322"/>
                    <a:pt x="45425" y="2338"/>
                  </a:cubicBezTo>
                  <a:cubicBezTo>
                    <a:pt x="45409" y="2306"/>
                    <a:pt x="45378" y="2275"/>
                    <a:pt x="45361" y="2243"/>
                  </a:cubicBezTo>
                  <a:cubicBezTo>
                    <a:pt x="45361" y="2226"/>
                    <a:pt x="45409" y="2211"/>
                    <a:pt x="45425" y="2195"/>
                  </a:cubicBezTo>
                  <a:close/>
                  <a:moveTo>
                    <a:pt x="68765" y="2195"/>
                  </a:moveTo>
                  <a:cubicBezTo>
                    <a:pt x="68797" y="2226"/>
                    <a:pt x="68829" y="2258"/>
                    <a:pt x="68846" y="2290"/>
                  </a:cubicBezTo>
                  <a:cubicBezTo>
                    <a:pt x="68814" y="2306"/>
                    <a:pt x="68797" y="2322"/>
                    <a:pt x="68765" y="2338"/>
                  </a:cubicBezTo>
                  <a:cubicBezTo>
                    <a:pt x="68750" y="2306"/>
                    <a:pt x="68718" y="2275"/>
                    <a:pt x="68702" y="2243"/>
                  </a:cubicBezTo>
                  <a:cubicBezTo>
                    <a:pt x="68702" y="2226"/>
                    <a:pt x="68750" y="2211"/>
                    <a:pt x="68765" y="2195"/>
                  </a:cubicBezTo>
                  <a:close/>
                  <a:moveTo>
                    <a:pt x="36209" y="2330"/>
                  </a:moveTo>
                  <a:cubicBezTo>
                    <a:pt x="36283" y="2330"/>
                    <a:pt x="36354" y="2354"/>
                    <a:pt x="36426" y="2402"/>
                  </a:cubicBezTo>
                  <a:cubicBezTo>
                    <a:pt x="36354" y="2457"/>
                    <a:pt x="36283" y="2485"/>
                    <a:pt x="36209" y="2485"/>
                  </a:cubicBezTo>
                  <a:cubicBezTo>
                    <a:pt x="36136" y="2485"/>
                    <a:pt x="36060" y="2457"/>
                    <a:pt x="35980" y="2402"/>
                  </a:cubicBezTo>
                  <a:cubicBezTo>
                    <a:pt x="36060" y="2354"/>
                    <a:pt x="36136" y="2330"/>
                    <a:pt x="36209" y="2330"/>
                  </a:cubicBezTo>
                  <a:close/>
                  <a:moveTo>
                    <a:pt x="14134" y="2370"/>
                  </a:moveTo>
                  <a:cubicBezTo>
                    <a:pt x="14166" y="2385"/>
                    <a:pt x="14230" y="2434"/>
                    <a:pt x="14278" y="2465"/>
                  </a:cubicBezTo>
                  <a:cubicBezTo>
                    <a:pt x="14507" y="2444"/>
                    <a:pt x="14636" y="2432"/>
                    <a:pt x="14714" y="2432"/>
                  </a:cubicBezTo>
                  <a:cubicBezTo>
                    <a:pt x="14814" y="2432"/>
                    <a:pt x="14830" y="2452"/>
                    <a:pt x="14866" y="2497"/>
                  </a:cubicBezTo>
                  <a:cubicBezTo>
                    <a:pt x="14834" y="2624"/>
                    <a:pt x="14643" y="2672"/>
                    <a:pt x="14532" y="2767"/>
                  </a:cubicBezTo>
                  <a:lnTo>
                    <a:pt x="13657" y="2767"/>
                  </a:lnTo>
                  <a:cubicBezTo>
                    <a:pt x="13625" y="2767"/>
                    <a:pt x="13594" y="2735"/>
                    <a:pt x="13610" y="2735"/>
                  </a:cubicBezTo>
                  <a:cubicBezTo>
                    <a:pt x="13784" y="2624"/>
                    <a:pt x="13960" y="2497"/>
                    <a:pt x="14134" y="2370"/>
                  </a:cubicBezTo>
                  <a:close/>
                  <a:moveTo>
                    <a:pt x="15473" y="1897"/>
                  </a:moveTo>
                  <a:cubicBezTo>
                    <a:pt x="15543" y="1897"/>
                    <a:pt x="15644" y="1936"/>
                    <a:pt x="15820" y="2020"/>
                  </a:cubicBezTo>
                  <a:cubicBezTo>
                    <a:pt x="15891" y="2047"/>
                    <a:pt x="15969" y="2054"/>
                    <a:pt x="16050" y="2054"/>
                  </a:cubicBezTo>
                  <a:cubicBezTo>
                    <a:pt x="16131" y="2054"/>
                    <a:pt x="16214" y="2047"/>
                    <a:pt x="16297" y="2047"/>
                  </a:cubicBezTo>
                  <a:cubicBezTo>
                    <a:pt x="16428" y="2047"/>
                    <a:pt x="16560" y="2064"/>
                    <a:pt x="16678" y="2147"/>
                  </a:cubicBezTo>
                  <a:cubicBezTo>
                    <a:pt x="16456" y="2226"/>
                    <a:pt x="16265" y="2306"/>
                    <a:pt x="16010" y="2417"/>
                  </a:cubicBezTo>
                  <a:cubicBezTo>
                    <a:pt x="15995" y="2497"/>
                    <a:pt x="15947" y="2640"/>
                    <a:pt x="15915" y="2783"/>
                  </a:cubicBezTo>
                  <a:cubicBezTo>
                    <a:pt x="15597" y="2624"/>
                    <a:pt x="15851" y="2402"/>
                    <a:pt x="15709" y="2243"/>
                  </a:cubicBezTo>
                  <a:cubicBezTo>
                    <a:pt x="15597" y="2163"/>
                    <a:pt x="15470" y="2084"/>
                    <a:pt x="15327" y="1988"/>
                  </a:cubicBezTo>
                  <a:cubicBezTo>
                    <a:pt x="15372" y="1928"/>
                    <a:pt x="15410" y="1897"/>
                    <a:pt x="15473" y="1897"/>
                  </a:cubicBezTo>
                  <a:close/>
                  <a:moveTo>
                    <a:pt x="10827" y="2911"/>
                  </a:moveTo>
                  <a:cubicBezTo>
                    <a:pt x="10844" y="3006"/>
                    <a:pt x="10859" y="3085"/>
                    <a:pt x="10859" y="3180"/>
                  </a:cubicBezTo>
                  <a:cubicBezTo>
                    <a:pt x="10685" y="3197"/>
                    <a:pt x="10557" y="3197"/>
                    <a:pt x="10414" y="3212"/>
                  </a:cubicBezTo>
                  <a:cubicBezTo>
                    <a:pt x="10398" y="3244"/>
                    <a:pt x="10335" y="3292"/>
                    <a:pt x="10286" y="3324"/>
                  </a:cubicBezTo>
                  <a:cubicBezTo>
                    <a:pt x="10144" y="3212"/>
                    <a:pt x="10303" y="3212"/>
                    <a:pt x="10477" y="3180"/>
                  </a:cubicBezTo>
                  <a:cubicBezTo>
                    <a:pt x="10462" y="3053"/>
                    <a:pt x="10604" y="2990"/>
                    <a:pt x="10827" y="2911"/>
                  </a:cubicBezTo>
                  <a:close/>
                  <a:moveTo>
                    <a:pt x="16408" y="3038"/>
                  </a:moveTo>
                  <a:lnTo>
                    <a:pt x="16408" y="3308"/>
                  </a:lnTo>
                  <a:cubicBezTo>
                    <a:pt x="16297" y="3324"/>
                    <a:pt x="16186" y="3339"/>
                    <a:pt x="16042" y="3356"/>
                  </a:cubicBezTo>
                  <a:cubicBezTo>
                    <a:pt x="16010" y="3276"/>
                    <a:pt x="15995" y="3197"/>
                    <a:pt x="15963" y="3085"/>
                  </a:cubicBezTo>
                  <a:cubicBezTo>
                    <a:pt x="16106" y="3070"/>
                    <a:pt x="16201" y="3053"/>
                    <a:pt x="16408" y="3038"/>
                  </a:cubicBezTo>
                  <a:close/>
                  <a:moveTo>
                    <a:pt x="7456" y="3657"/>
                  </a:moveTo>
                  <a:cubicBezTo>
                    <a:pt x="7473" y="3657"/>
                    <a:pt x="7505" y="3689"/>
                    <a:pt x="7536" y="3706"/>
                  </a:cubicBezTo>
                  <a:cubicBezTo>
                    <a:pt x="7488" y="3721"/>
                    <a:pt x="7441" y="3737"/>
                    <a:pt x="7377" y="3753"/>
                  </a:cubicBezTo>
                  <a:cubicBezTo>
                    <a:pt x="7361" y="3753"/>
                    <a:pt x="7329" y="3721"/>
                    <a:pt x="7314" y="3706"/>
                  </a:cubicBezTo>
                  <a:cubicBezTo>
                    <a:pt x="7361" y="3689"/>
                    <a:pt x="7409" y="3657"/>
                    <a:pt x="7456" y="3657"/>
                  </a:cubicBezTo>
                  <a:close/>
                  <a:moveTo>
                    <a:pt x="11193" y="3197"/>
                  </a:moveTo>
                  <a:cubicBezTo>
                    <a:pt x="11399" y="3324"/>
                    <a:pt x="11240" y="3451"/>
                    <a:pt x="11304" y="3515"/>
                  </a:cubicBezTo>
                  <a:cubicBezTo>
                    <a:pt x="11177" y="3674"/>
                    <a:pt x="11081" y="3785"/>
                    <a:pt x="10971" y="3928"/>
                  </a:cubicBezTo>
                  <a:lnTo>
                    <a:pt x="10494" y="3547"/>
                  </a:lnTo>
                  <a:cubicBezTo>
                    <a:pt x="10573" y="3515"/>
                    <a:pt x="10716" y="3483"/>
                    <a:pt x="10844" y="3419"/>
                  </a:cubicBezTo>
                  <a:cubicBezTo>
                    <a:pt x="10971" y="3356"/>
                    <a:pt x="11081" y="3276"/>
                    <a:pt x="11193" y="3197"/>
                  </a:cubicBezTo>
                  <a:close/>
                  <a:moveTo>
                    <a:pt x="28126" y="3801"/>
                  </a:moveTo>
                  <a:cubicBezTo>
                    <a:pt x="28142" y="3801"/>
                    <a:pt x="28206" y="3833"/>
                    <a:pt x="28206" y="3848"/>
                  </a:cubicBezTo>
                  <a:lnTo>
                    <a:pt x="28158" y="4039"/>
                  </a:lnTo>
                  <a:lnTo>
                    <a:pt x="28031" y="4039"/>
                  </a:lnTo>
                  <a:cubicBezTo>
                    <a:pt x="28015" y="3975"/>
                    <a:pt x="27983" y="3912"/>
                    <a:pt x="27983" y="3848"/>
                  </a:cubicBezTo>
                  <a:cubicBezTo>
                    <a:pt x="27983" y="3833"/>
                    <a:pt x="28079" y="3816"/>
                    <a:pt x="28126" y="3801"/>
                  </a:cubicBezTo>
                  <a:close/>
                  <a:moveTo>
                    <a:pt x="24873" y="3908"/>
                  </a:moveTo>
                  <a:cubicBezTo>
                    <a:pt x="24946" y="3908"/>
                    <a:pt x="25018" y="3936"/>
                    <a:pt x="25090" y="3992"/>
                  </a:cubicBezTo>
                  <a:cubicBezTo>
                    <a:pt x="25018" y="4040"/>
                    <a:pt x="24946" y="4063"/>
                    <a:pt x="24873" y="4063"/>
                  </a:cubicBezTo>
                  <a:cubicBezTo>
                    <a:pt x="24799" y="4063"/>
                    <a:pt x="24724" y="4040"/>
                    <a:pt x="24645" y="3992"/>
                  </a:cubicBezTo>
                  <a:cubicBezTo>
                    <a:pt x="24724" y="3936"/>
                    <a:pt x="24799" y="3908"/>
                    <a:pt x="24873" y="3908"/>
                  </a:cubicBezTo>
                  <a:close/>
                  <a:moveTo>
                    <a:pt x="24787" y="4230"/>
                  </a:moveTo>
                  <a:cubicBezTo>
                    <a:pt x="24819" y="4246"/>
                    <a:pt x="24851" y="4261"/>
                    <a:pt x="24867" y="4278"/>
                  </a:cubicBezTo>
                  <a:lnTo>
                    <a:pt x="24723" y="4325"/>
                  </a:lnTo>
                  <a:cubicBezTo>
                    <a:pt x="24708" y="4325"/>
                    <a:pt x="24676" y="4293"/>
                    <a:pt x="24645" y="4278"/>
                  </a:cubicBezTo>
                  <a:lnTo>
                    <a:pt x="24787" y="4230"/>
                  </a:lnTo>
                  <a:close/>
                  <a:moveTo>
                    <a:pt x="20526" y="4357"/>
                  </a:moveTo>
                  <a:cubicBezTo>
                    <a:pt x="20558" y="4357"/>
                    <a:pt x="20589" y="4405"/>
                    <a:pt x="20606" y="4437"/>
                  </a:cubicBezTo>
                  <a:cubicBezTo>
                    <a:pt x="20606" y="4452"/>
                    <a:pt x="20558" y="4484"/>
                    <a:pt x="20542" y="4484"/>
                  </a:cubicBezTo>
                  <a:cubicBezTo>
                    <a:pt x="20430" y="4484"/>
                    <a:pt x="20335" y="4469"/>
                    <a:pt x="20240" y="4469"/>
                  </a:cubicBezTo>
                  <a:lnTo>
                    <a:pt x="20240" y="4373"/>
                  </a:lnTo>
                  <a:cubicBezTo>
                    <a:pt x="20335" y="4373"/>
                    <a:pt x="20430" y="4357"/>
                    <a:pt x="20526" y="4357"/>
                  </a:cubicBezTo>
                  <a:close/>
                  <a:moveTo>
                    <a:pt x="9858" y="4055"/>
                  </a:moveTo>
                  <a:lnTo>
                    <a:pt x="9858" y="4055"/>
                  </a:lnTo>
                  <a:cubicBezTo>
                    <a:pt x="10208" y="4293"/>
                    <a:pt x="9731" y="4357"/>
                    <a:pt x="9682" y="4501"/>
                  </a:cubicBezTo>
                  <a:cubicBezTo>
                    <a:pt x="9476" y="4484"/>
                    <a:pt x="9285" y="4516"/>
                    <a:pt x="9110" y="4452"/>
                  </a:cubicBezTo>
                  <a:cubicBezTo>
                    <a:pt x="9126" y="4452"/>
                    <a:pt x="9491" y="4310"/>
                    <a:pt x="9491" y="4293"/>
                  </a:cubicBezTo>
                  <a:lnTo>
                    <a:pt x="9349" y="4102"/>
                  </a:lnTo>
                  <a:cubicBezTo>
                    <a:pt x="9418" y="4068"/>
                    <a:pt x="9493" y="4061"/>
                    <a:pt x="9569" y="4061"/>
                  </a:cubicBezTo>
                  <a:cubicBezTo>
                    <a:pt x="9626" y="4061"/>
                    <a:pt x="9684" y="4065"/>
                    <a:pt x="9741" y="4065"/>
                  </a:cubicBezTo>
                  <a:cubicBezTo>
                    <a:pt x="9781" y="4065"/>
                    <a:pt x="9820" y="4063"/>
                    <a:pt x="9858" y="4055"/>
                  </a:cubicBezTo>
                  <a:close/>
                  <a:moveTo>
                    <a:pt x="6535" y="4250"/>
                  </a:moveTo>
                  <a:cubicBezTo>
                    <a:pt x="6581" y="4250"/>
                    <a:pt x="6605" y="4256"/>
                    <a:pt x="6630" y="4261"/>
                  </a:cubicBezTo>
                  <a:cubicBezTo>
                    <a:pt x="6471" y="4357"/>
                    <a:pt x="6423" y="4484"/>
                    <a:pt x="6343" y="4611"/>
                  </a:cubicBezTo>
                  <a:cubicBezTo>
                    <a:pt x="6235" y="4620"/>
                    <a:pt x="6126" y="4642"/>
                    <a:pt x="6019" y="4642"/>
                  </a:cubicBezTo>
                  <a:cubicBezTo>
                    <a:pt x="5923" y="4642"/>
                    <a:pt x="5829" y="4624"/>
                    <a:pt x="5739" y="4564"/>
                  </a:cubicBezTo>
                  <a:cubicBezTo>
                    <a:pt x="5756" y="4452"/>
                    <a:pt x="5962" y="4484"/>
                    <a:pt x="6025" y="4389"/>
                  </a:cubicBezTo>
                  <a:cubicBezTo>
                    <a:pt x="6051" y="4357"/>
                    <a:pt x="6084" y="4328"/>
                    <a:pt x="6103" y="4310"/>
                  </a:cubicBezTo>
                  <a:lnTo>
                    <a:pt x="6103" y="4310"/>
                  </a:lnTo>
                  <a:cubicBezTo>
                    <a:pt x="6346" y="4263"/>
                    <a:pt x="6466" y="4250"/>
                    <a:pt x="6535" y="4250"/>
                  </a:cubicBezTo>
                  <a:close/>
                  <a:moveTo>
                    <a:pt x="5421" y="5056"/>
                  </a:moveTo>
                  <a:lnTo>
                    <a:pt x="5421" y="5056"/>
                  </a:lnTo>
                  <a:cubicBezTo>
                    <a:pt x="5580" y="5168"/>
                    <a:pt x="5533" y="5247"/>
                    <a:pt x="5470" y="5343"/>
                  </a:cubicBezTo>
                  <a:cubicBezTo>
                    <a:pt x="5215" y="5279"/>
                    <a:pt x="5279" y="5184"/>
                    <a:pt x="5421" y="5056"/>
                  </a:cubicBezTo>
                  <a:close/>
                  <a:moveTo>
                    <a:pt x="4086" y="5932"/>
                  </a:moveTo>
                  <a:cubicBezTo>
                    <a:pt x="4117" y="5963"/>
                    <a:pt x="4134" y="5995"/>
                    <a:pt x="4166" y="6027"/>
                  </a:cubicBezTo>
                  <a:cubicBezTo>
                    <a:pt x="4134" y="6042"/>
                    <a:pt x="4117" y="6059"/>
                    <a:pt x="4086" y="6074"/>
                  </a:cubicBezTo>
                  <a:cubicBezTo>
                    <a:pt x="4054" y="6042"/>
                    <a:pt x="4022" y="6010"/>
                    <a:pt x="4022" y="5979"/>
                  </a:cubicBezTo>
                  <a:cubicBezTo>
                    <a:pt x="4007" y="5963"/>
                    <a:pt x="4054" y="5947"/>
                    <a:pt x="4086" y="5932"/>
                  </a:cubicBezTo>
                  <a:close/>
                  <a:moveTo>
                    <a:pt x="4531" y="7363"/>
                  </a:moveTo>
                  <a:cubicBezTo>
                    <a:pt x="4547" y="7394"/>
                    <a:pt x="4594" y="7426"/>
                    <a:pt x="4594" y="7458"/>
                  </a:cubicBezTo>
                  <a:cubicBezTo>
                    <a:pt x="4611" y="7473"/>
                    <a:pt x="4547" y="7490"/>
                    <a:pt x="4531" y="7505"/>
                  </a:cubicBezTo>
                  <a:cubicBezTo>
                    <a:pt x="4499" y="7473"/>
                    <a:pt x="4484" y="7441"/>
                    <a:pt x="4452" y="7410"/>
                  </a:cubicBezTo>
                  <a:cubicBezTo>
                    <a:pt x="4484" y="7394"/>
                    <a:pt x="4499" y="7378"/>
                    <a:pt x="4531" y="7363"/>
                  </a:cubicBezTo>
                  <a:close/>
                  <a:moveTo>
                    <a:pt x="4340" y="7681"/>
                  </a:moveTo>
                  <a:cubicBezTo>
                    <a:pt x="4372" y="7696"/>
                    <a:pt x="4388" y="7712"/>
                    <a:pt x="4420" y="7728"/>
                  </a:cubicBezTo>
                  <a:lnTo>
                    <a:pt x="4276" y="7776"/>
                  </a:lnTo>
                  <a:cubicBezTo>
                    <a:pt x="4245" y="7776"/>
                    <a:pt x="4229" y="7744"/>
                    <a:pt x="4198" y="7728"/>
                  </a:cubicBezTo>
                  <a:lnTo>
                    <a:pt x="4340" y="7681"/>
                  </a:lnTo>
                  <a:close/>
                  <a:moveTo>
                    <a:pt x="77020" y="8391"/>
                  </a:moveTo>
                  <a:cubicBezTo>
                    <a:pt x="77092" y="8391"/>
                    <a:pt x="77090" y="8469"/>
                    <a:pt x="77113" y="8539"/>
                  </a:cubicBezTo>
                  <a:cubicBezTo>
                    <a:pt x="77033" y="8491"/>
                    <a:pt x="76970" y="8459"/>
                    <a:pt x="76906" y="8427"/>
                  </a:cubicBezTo>
                  <a:cubicBezTo>
                    <a:pt x="76957" y="8402"/>
                    <a:pt x="76994" y="8391"/>
                    <a:pt x="77020" y="8391"/>
                  </a:cubicBezTo>
                  <a:close/>
                  <a:moveTo>
                    <a:pt x="4467" y="8953"/>
                  </a:moveTo>
                  <a:lnTo>
                    <a:pt x="4467" y="8953"/>
                  </a:lnTo>
                  <a:cubicBezTo>
                    <a:pt x="4738" y="9016"/>
                    <a:pt x="4675" y="9112"/>
                    <a:pt x="4531" y="9239"/>
                  </a:cubicBezTo>
                  <a:cubicBezTo>
                    <a:pt x="4372" y="9127"/>
                    <a:pt x="4404" y="9048"/>
                    <a:pt x="4467" y="8953"/>
                  </a:cubicBezTo>
                  <a:close/>
                  <a:moveTo>
                    <a:pt x="79657" y="9811"/>
                  </a:moveTo>
                  <a:cubicBezTo>
                    <a:pt x="79689" y="9843"/>
                    <a:pt x="79721" y="9875"/>
                    <a:pt x="79736" y="9906"/>
                  </a:cubicBezTo>
                  <a:cubicBezTo>
                    <a:pt x="79721" y="9922"/>
                    <a:pt x="79689" y="9938"/>
                    <a:pt x="79657" y="9954"/>
                  </a:cubicBezTo>
                  <a:cubicBezTo>
                    <a:pt x="79641" y="9922"/>
                    <a:pt x="79609" y="9890"/>
                    <a:pt x="79594" y="9858"/>
                  </a:cubicBezTo>
                  <a:cubicBezTo>
                    <a:pt x="79594" y="9843"/>
                    <a:pt x="79641" y="9826"/>
                    <a:pt x="79657" y="9811"/>
                  </a:cubicBezTo>
                  <a:close/>
                  <a:moveTo>
                    <a:pt x="2973" y="11385"/>
                  </a:moveTo>
                  <a:cubicBezTo>
                    <a:pt x="3132" y="11480"/>
                    <a:pt x="3132" y="11575"/>
                    <a:pt x="2973" y="11671"/>
                  </a:cubicBezTo>
                  <a:cubicBezTo>
                    <a:pt x="2814" y="11575"/>
                    <a:pt x="2814" y="11480"/>
                    <a:pt x="2973" y="11385"/>
                  </a:cubicBezTo>
                  <a:close/>
                  <a:moveTo>
                    <a:pt x="2321" y="11671"/>
                  </a:moveTo>
                  <a:cubicBezTo>
                    <a:pt x="2417" y="11798"/>
                    <a:pt x="2655" y="11814"/>
                    <a:pt x="2639" y="11957"/>
                  </a:cubicBezTo>
                  <a:cubicBezTo>
                    <a:pt x="2750" y="11957"/>
                    <a:pt x="2845" y="11973"/>
                    <a:pt x="2814" y="12052"/>
                  </a:cubicBezTo>
                  <a:cubicBezTo>
                    <a:pt x="2814" y="12084"/>
                    <a:pt x="2703" y="12084"/>
                    <a:pt x="2639" y="12101"/>
                  </a:cubicBezTo>
                  <a:cubicBezTo>
                    <a:pt x="2653" y="12172"/>
                    <a:pt x="2629" y="12230"/>
                    <a:pt x="2531" y="12230"/>
                  </a:cubicBezTo>
                  <a:cubicBezTo>
                    <a:pt x="2520" y="12230"/>
                    <a:pt x="2508" y="12229"/>
                    <a:pt x="2496" y="12228"/>
                  </a:cubicBezTo>
                  <a:cubicBezTo>
                    <a:pt x="2464" y="12211"/>
                    <a:pt x="2449" y="12148"/>
                    <a:pt x="2417" y="12101"/>
                  </a:cubicBezTo>
                  <a:cubicBezTo>
                    <a:pt x="2305" y="12148"/>
                    <a:pt x="2194" y="12196"/>
                    <a:pt x="2050" y="12243"/>
                  </a:cubicBezTo>
                  <a:cubicBezTo>
                    <a:pt x="2019" y="12179"/>
                    <a:pt x="1955" y="12116"/>
                    <a:pt x="1987" y="12069"/>
                  </a:cubicBezTo>
                  <a:cubicBezTo>
                    <a:pt x="2067" y="11925"/>
                    <a:pt x="2194" y="11814"/>
                    <a:pt x="2321" y="11671"/>
                  </a:cubicBezTo>
                  <a:close/>
                  <a:moveTo>
                    <a:pt x="3195" y="12101"/>
                  </a:moveTo>
                  <a:cubicBezTo>
                    <a:pt x="3354" y="12211"/>
                    <a:pt x="3354" y="12307"/>
                    <a:pt x="3195" y="12402"/>
                  </a:cubicBezTo>
                  <a:cubicBezTo>
                    <a:pt x="3036" y="12307"/>
                    <a:pt x="3036" y="12211"/>
                    <a:pt x="3195" y="12101"/>
                  </a:cubicBezTo>
                  <a:close/>
                  <a:moveTo>
                    <a:pt x="2527" y="12529"/>
                  </a:moveTo>
                  <a:cubicBezTo>
                    <a:pt x="2718" y="12688"/>
                    <a:pt x="2718" y="12832"/>
                    <a:pt x="2527" y="12974"/>
                  </a:cubicBezTo>
                  <a:cubicBezTo>
                    <a:pt x="2337" y="12832"/>
                    <a:pt x="2337" y="12688"/>
                    <a:pt x="2527" y="12529"/>
                  </a:cubicBezTo>
                  <a:close/>
                  <a:moveTo>
                    <a:pt x="3354" y="12705"/>
                  </a:moveTo>
                  <a:cubicBezTo>
                    <a:pt x="3577" y="12720"/>
                    <a:pt x="3609" y="12847"/>
                    <a:pt x="3768" y="12896"/>
                  </a:cubicBezTo>
                  <a:cubicBezTo>
                    <a:pt x="3752" y="12959"/>
                    <a:pt x="3736" y="13023"/>
                    <a:pt x="3704" y="13102"/>
                  </a:cubicBezTo>
                  <a:cubicBezTo>
                    <a:pt x="3481" y="13086"/>
                    <a:pt x="3450" y="12943"/>
                    <a:pt x="3291" y="12911"/>
                  </a:cubicBezTo>
                  <a:cubicBezTo>
                    <a:pt x="3307" y="12832"/>
                    <a:pt x="3339" y="12768"/>
                    <a:pt x="3354" y="12705"/>
                  </a:cubicBezTo>
                  <a:close/>
                  <a:moveTo>
                    <a:pt x="1192" y="12959"/>
                  </a:moveTo>
                  <a:lnTo>
                    <a:pt x="1192" y="12959"/>
                  </a:lnTo>
                  <a:cubicBezTo>
                    <a:pt x="1367" y="13070"/>
                    <a:pt x="1319" y="13150"/>
                    <a:pt x="1255" y="13245"/>
                  </a:cubicBezTo>
                  <a:cubicBezTo>
                    <a:pt x="986" y="13182"/>
                    <a:pt x="1049" y="13086"/>
                    <a:pt x="1192" y="12959"/>
                  </a:cubicBezTo>
                  <a:close/>
                  <a:moveTo>
                    <a:pt x="78252" y="14831"/>
                  </a:moveTo>
                  <a:cubicBezTo>
                    <a:pt x="78361" y="14831"/>
                    <a:pt x="78479" y="14858"/>
                    <a:pt x="78591" y="14867"/>
                  </a:cubicBezTo>
                  <a:cubicBezTo>
                    <a:pt x="78623" y="14899"/>
                    <a:pt x="78799" y="14963"/>
                    <a:pt x="78560" y="14994"/>
                  </a:cubicBezTo>
                  <a:cubicBezTo>
                    <a:pt x="78483" y="14994"/>
                    <a:pt x="78427" y="15046"/>
                    <a:pt x="78457" y="15057"/>
                  </a:cubicBezTo>
                  <a:lnTo>
                    <a:pt x="78457" y="15057"/>
                  </a:lnTo>
                  <a:cubicBezTo>
                    <a:pt x="78201" y="15051"/>
                    <a:pt x="78109" y="14975"/>
                    <a:pt x="78004" y="14914"/>
                  </a:cubicBezTo>
                  <a:cubicBezTo>
                    <a:pt x="78076" y="14850"/>
                    <a:pt x="78161" y="14831"/>
                    <a:pt x="78252" y="14831"/>
                  </a:cubicBezTo>
                  <a:close/>
                  <a:moveTo>
                    <a:pt x="2623" y="16107"/>
                  </a:moveTo>
                  <a:lnTo>
                    <a:pt x="2845" y="16218"/>
                  </a:lnTo>
                  <a:cubicBezTo>
                    <a:pt x="2794" y="16244"/>
                    <a:pt x="2757" y="16255"/>
                    <a:pt x="2731" y="16255"/>
                  </a:cubicBezTo>
                  <a:cubicBezTo>
                    <a:pt x="2659" y="16255"/>
                    <a:pt x="2658" y="16177"/>
                    <a:pt x="2623" y="16107"/>
                  </a:cubicBezTo>
                  <a:close/>
                  <a:moveTo>
                    <a:pt x="75174" y="16871"/>
                  </a:moveTo>
                  <a:cubicBezTo>
                    <a:pt x="75237" y="16886"/>
                    <a:pt x="75284" y="16902"/>
                    <a:pt x="75333" y="16918"/>
                  </a:cubicBezTo>
                  <a:cubicBezTo>
                    <a:pt x="75301" y="16934"/>
                    <a:pt x="75284" y="16949"/>
                    <a:pt x="75253" y="16966"/>
                  </a:cubicBezTo>
                  <a:lnTo>
                    <a:pt x="75110" y="16918"/>
                  </a:lnTo>
                  <a:cubicBezTo>
                    <a:pt x="75125" y="16902"/>
                    <a:pt x="75157" y="16871"/>
                    <a:pt x="75174" y="16871"/>
                  </a:cubicBezTo>
                  <a:close/>
                  <a:moveTo>
                    <a:pt x="46650" y="0"/>
                  </a:moveTo>
                  <a:cubicBezTo>
                    <a:pt x="46522" y="64"/>
                    <a:pt x="46411" y="128"/>
                    <a:pt x="46300" y="191"/>
                  </a:cubicBezTo>
                  <a:lnTo>
                    <a:pt x="45886" y="191"/>
                  </a:lnTo>
                  <a:cubicBezTo>
                    <a:pt x="45791" y="240"/>
                    <a:pt x="45711" y="271"/>
                    <a:pt x="45647" y="318"/>
                  </a:cubicBezTo>
                  <a:cubicBezTo>
                    <a:pt x="45552" y="271"/>
                    <a:pt x="45473" y="223"/>
                    <a:pt x="45425" y="191"/>
                  </a:cubicBezTo>
                  <a:lnTo>
                    <a:pt x="44773" y="191"/>
                  </a:lnTo>
                  <a:cubicBezTo>
                    <a:pt x="44662" y="255"/>
                    <a:pt x="44566" y="287"/>
                    <a:pt x="44487" y="335"/>
                  </a:cubicBezTo>
                  <a:lnTo>
                    <a:pt x="43294" y="335"/>
                  </a:lnTo>
                  <a:cubicBezTo>
                    <a:pt x="43438" y="558"/>
                    <a:pt x="43152" y="621"/>
                    <a:pt x="42944" y="780"/>
                  </a:cubicBezTo>
                  <a:cubicBezTo>
                    <a:pt x="42913" y="636"/>
                    <a:pt x="42866" y="494"/>
                    <a:pt x="42834" y="367"/>
                  </a:cubicBezTo>
                  <a:cubicBezTo>
                    <a:pt x="42738" y="303"/>
                    <a:pt x="42626" y="240"/>
                    <a:pt x="42548" y="191"/>
                  </a:cubicBezTo>
                  <a:lnTo>
                    <a:pt x="41880" y="191"/>
                  </a:lnTo>
                  <a:cubicBezTo>
                    <a:pt x="41784" y="240"/>
                    <a:pt x="41704" y="271"/>
                    <a:pt x="41641" y="318"/>
                  </a:cubicBezTo>
                  <a:cubicBezTo>
                    <a:pt x="41562" y="271"/>
                    <a:pt x="41513" y="240"/>
                    <a:pt x="41450" y="191"/>
                  </a:cubicBezTo>
                  <a:lnTo>
                    <a:pt x="40958" y="191"/>
                  </a:lnTo>
                  <a:cubicBezTo>
                    <a:pt x="40894" y="287"/>
                    <a:pt x="40830" y="367"/>
                    <a:pt x="40782" y="462"/>
                  </a:cubicBezTo>
                  <a:cubicBezTo>
                    <a:pt x="40750" y="446"/>
                    <a:pt x="40735" y="446"/>
                    <a:pt x="40703" y="430"/>
                  </a:cubicBezTo>
                  <a:cubicBezTo>
                    <a:pt x="40655" y="350"/>
                    <a:pt x="40623" y="271"/>
                    <a:pt x="40576" y="191"/>
                  </a:cubicBezTo>
                  <a:lnTo>
                    <a:pt x="40322" y="191"/>
                  </a:lnTo>
                  <a:cubicBezTo>
                    <a:pt x="40258" y="223"/>
                    <a:pt x="40163" y="271"/>
                    <a:pt x="40082" y="318"/>
                  </a:cubicBezTo>
                  <a:cubicBezTo>
                    <a:pt x="40051" y="325"/>
                    <a:pt x="40018" y="327"/>
                    <a:pt x="39985" y="327"/>
                  </a:cubicBezTo>
                  <a:cubicBezTo>
                    <a:pt x="39925" y="327"/>
                    <a:pt x="39862" y="320"/>
                    <a:pt x="39800" y="320"/>
                  </a:cubicBezTo>
                  <a:cubicBezTo>
                    <a:pt x="39718" y="320"/>
                    <a:pt x="39640" y="331"/>
                    <a:pt x="39574" y="382"/>
                  </a:cubicBezTo>
                  <a:cubicBezTo>
                    <a:pt x="39510" y="446"/>
                    <a:pt x="39590" y="573"/>
                    <a:pt x="39415" y="605"/>
                  </a:cubicBezTo>
                  <a:cubicBezTo>
                    <a:pt x="39240" y="367"/>
                    <a:pt x="38763" y="573"/>
                    <a:pt x="38573" y="350"/>
                  </a:cubicBezTo>
                  <a:cubicBezTo>
                    <a:pt x="38557" y="335"/>
                    <a:pt x="38507" y="331"/>
                    <a:pt x="38447" y="331"/>
                  </a:cubicBezTo>
                  <a:cubicBezTo>
                    <a:pt x="38384" y="331"/>
                    <a:pt x="38311" y="335"/>
                    <a:pt x="38255" y="335"/>
                  </a:cubicBezTo>
                  <a:cubicBezTo>
                    <a:pt x="38199" y="327"/>
                    <a:pt x="38143" y="323"/>
                    <a:pt x="38087" y="323"/>
                  </a:cubicBezTo>
                  <a:cubicBezTo>
                    <a:pt x="38032" y="323"/>
                    <a:pt x="37976" y="327"/>
                    <a:pt x="37920" y="335"/>
                  </a:cubicBezTo>
                  <a:cubicBezTo>
                    <a:pt x="37888" y="335"/>
                    <a:pt x="37856" y="350"/>
                    <a:pt x="37825" y="350"/>
                  </a:cubicBezTo>
                  <a:lnTo>
                    <a:pt x="37841" y="367"/>
                  </a:lnTo>
                  <a:cubicBezTo>
                    <a:pt x="37729" y="414"/>
                    <a:pt x="37602" y="462"/>
                    <a:pt x="37491" y="494"/>
                  </a:cubicBezTo>
                  <a:cubicBezTo>
                    <a:pt x="37380" y="430"/>
                    <a:pt x="37301" y="382"/>
                    <a:pt x="37189" y="318"/>
                  </a:cubicBezTo>
                  <a:cubicBezTo>
                    <a:pt x="37138" y="329"/>
                    <a:pt x="37085" y="333"/>
                    <a:pt x="37031" y="333"/>
                  </a:cubicBezTo>
                  <a:cubicBezTo>
                    <a:pt x="36937" y="333"/>
                    <a:pt x="36840" y="322"/>
                    <a:pt x="36742" y="322"/>
                  </a:cubicBezTo>
                  <a:cubicBezTo>
                    <a:pt x="36652" y="322"/>
                    <a:pt x="36562" y="331"/>
                    <a:pt x="36474" y="367"/>
                  </a:cubicBezTo>
                  <a:cubicBezTo>
                    <a:pt x="36426" y="446"/>
                    <a:pt x="36378" y="541"/>
                    <a:pt x="36362" y="573"/>
                  </a:cubicBezTo>
                  <a:cubicBezTo>
                    <a:pt x="36291" y="601"/>
                    <a:pt x="36233" y="612"/>
                    <a:pt x="36183" y="612"/>
                  </a:cubicBezTo>
                  <a:cubicBezTo>
                    <a:pt x="36032" y="612"/>
                    <a:pt x="35957" y="510"/>
                    <a:pt x="35838" y="462"/>
                  </a:cubicBezTo>
                  <a:lnTo>
                    <a:pt x="35456" y="462"/>
                  </a:lnTo>
                  <a:cubicBezTo>
                    <a:pt x="35313" y="399"/>
                    <a:pt x="35202" y="350"/>
                    <a:pt x="35090" y="303"/>
                  </a:cubicBezTo>
                  <a:cubicBezTo>
                    <a:pt x="34931" y="367"/>
                    <a:pt x="34820" y="414"/>
                    <a:pt x="34740" y="462"/>
                  </a:cubicBezTo>
                  <a:lnTo>
                    <a:pt x="33850" y="462"/>
                  </a:lnTo>
                  <a:cubicBezTo>
                    <a:pt x="33771" y="414"/>
                    <a:pt x="33723" y="382"/>
                    <a:pt x="33659" y="335"/>
                  </a:cubicBezTo>
                  <a:cubicBezTo>
                    <a:pt x="33580" y="382"/>
                    <a:pt x="33517" y="414"/>
                    <a:pt x="33421" y="462"/>
                  </a:cubicBezTo>
                  <a:lnTo>
                    <a:pt x="33008" y="462"/>
                  </a:lnTo>
                  <a:cubicBezTo>
                    <a:pt x="32829" y="560"/>
                    <a:pt x="32742" y="607"/>
                    <a:pt x="32652" y="607"/>
                  </a:cubicBezTo>
                  <a:cubicBezTo>
                    <a:pt x="32567" y="607"/>
                    <a:pt x="32479" y="563"/>
                    <a:pt x="32308" y="477"/>
                  </a:cubicBezTo>
                  <a:cubicBezTo>
                    <a:pt x="32228" y="526"/>
                    <a:pt x="32149" y="558"/>
                    <a:pt x="32086" y="605"/>
                  </a:cubicBezTo>
                  <a:cubicBezTo>
                    <a:pt x="32005" y="558"/>
                    <a:pt x="31958" y="526"/>
                    <a:pt x="31895" y="477"/>
                  </a:cubicBezTo>
                  <a:lnTo>
                    <a:pt x="31418" y="477"/>
                  </a:lnTo>
                  <a:cubicBezTo>
                    <a:pt x="31322" y="541"/>
                    <a:pt x="31242" y="573"/>
                    <a:pt x="31179" y="605"/>
                  </a:cubicBezTo>
                  <a:cubicBezTo>
                    <a:pt x="31100" y="541"/>
                    <a:pt x="31051" y="509"/>
                    <a:pt x="30988" y="477"/>
                  </a:cubicBezTo>
                  <a:lnTo>
                    <a:pt x="29652" y="477"/>
                  </a:lnTo>
                  <a:cubicBezTo>
                    <a:pt x="29543" y="519"/>
                    <a:pt x="29457" y="631"/>
                    <a:pt x="29293" y="631"/>
                  </a:cubicBezTo>
                  <a:cubicBezTo>
                    <a:pt x="29266" y="631"/>
                    <a:pt x="29238" y="628"/>
                    <a:pt x="29207" y="621"/>
                  </a:cubicBezTo>
                  <a:cubicBezTo>
                    <a:pt x="29128" y="558"/>
                    <a:pt x="29048" y="509"/>
                    <a:pt x="28969" y="477"/>
                  </a:cubicBezTo>
                  <a:lnTo>
                    <a:pt x="27872" y="477"/>
                  </a:lnTo>
                  <a:cubicBezTo>
                    <a:pt x="27793" y="526"/>
                    <a:pt x="27713" y="558"/>
                    <a:pt x="27634" y="605"/>
                  </a:cubicBezTo>
                  <a:cubicBezTo>
                    <a:pt x="27570" y="558"/>
                    <a:pt x="27522" y="526"/>
                    <a:pt x="27458" y="494"/>
                  </a:cubicBezTo>
                  <a:cubicBezTo>
                    <a:pt x="27292" y="549"/>
                    <a:pt x="27134" y="620"/>
                    <a:pt x="26956" y="620"/>
                  </a:cubicBezTo>
                  <a:cubicBezTo>
                    <a:pt x="26879" y="620"/>
                    <a:pt x="26798" y="607"/>
                    <a:pt x="26711" y="573"/>
                  </a:cubicBezTo>
                  <a:cubicBezTo>
                    <a:pt x="26648" y="541"/>
                    <a:pt x="26600" y="509"/>
                    <a:pt x="26536" y="462"/>
                  </a:cubicBezTo>
                  <a:cubicBezTo>
                    <a:pt x="26463" y="462"/>
                    <a:pt x="26358" y="452"/>
                    <a:pt x="26270" y="452"/>
                  </a:cubicBezTo>
                  <a:cubicBezTo>
                    <a:pt x="26205" y="452"/>
                    <a:pt x="26150" y="457"/>
                    <a:pt x="26123" y="477"/>
                  </a:cubicBezTo>
                  <a:cubicBezTo>
                    <a:pt x="25916" y="621"/>
                    <a:pt x="25582" y="589"/>
                    <a:pt x="25408" y="748"/>
                  </a:cubicBezTo>
                  <a:cubicBezTo>
                    <a:pt x="25359" y="717"/>
                    <a:pt x="25312" y="685"/>
                    <a:pt x="25232" y="636"/>
                  </a:cubicBezTo>
                  <a:lnTo>
                    <a:pt x="24342" y="636"/>
                  </a:lnTo>
                  <a:cubicBezTo>
                    <a:pt x="24183" y="685"/>
                    <a:pt x="24072" y="732"/>
                    <a:pt x="23945" y="780"/>
                  </a:cubicBezTo>
                  <a:cubicBezTo>
                    <a:pt x="23833" y="717"/>
                    <a:pt x="23754" y="685"/>
                    <a:pt x="23610" y="605"/>
                  </a:cubicBezTo>
                  <a:lnTo>
                    <a:pt x="22720" y="605"/>
                  </a:lnTo>
                  <a:cubicBezTo>
                    <a:pt x="22656" y="494"/>
                    <a:pt x="22609" y="414"/>
                    <a:pt x="22546" y="287"/>
                  </a:cubicBezTo>
                  <a:cubicBezTo>
                    <a:pt x="22307" y="462"/>
                    <a:pt x="22084" y="636"/>
                    <a:pt x="21910" y="764"/>
                  </a:cubicBezTo>
                  <a:lnTo>
                    <a:pt x="20303" y="764"/>
                  </a:lnTo>
                  <a:cubicBezTo>
                    <a:pt x="20240" y="812"/>
                    <a:pt x="20176" y="844"/>
                    <a:pt x="20129" y="876"/>
                  </a:cubicBezTo>
                  <a:cubicBezTo>
                    <a:pt x="19958" y="830"/>
                    <a:pt x="19787" y="752"/>
                    <a:pt x="19599" y="752"/>
                  </a:cubicBezTo>
                  <a:cubicBezTo>
                    <a:pt x="19524" y="752"/>
                    <a:pt x="19447" y="764"/>
                    <a:pt x="19366" y="795"/>
                  </a:cubicBezTo>
                  <a:lnTo>
                    <a:pt x="19222" y="891"/>
                  </a:lnTo>
                  <a:cubicBezTo>
                    <a:pt x="19134" y="891"/>
                    <a:pt x="19042" y="903"/>
                    <a:pt x="18946" y="903"/>
                  </a:cubicBezTo>
                  <a:cubicBezTo>
                    <a:pt x="18852" y="903"/>
                    <a:pt x="18753" y="891"/>
                    <a:pt x="18650" y="844"/>
                  </a:cubicBezTo>
                  <a:cubicBezTo>
                    <a:pt x="18666" y="780"/>
                    <a:pt x="18681" y="685"/>
                    <a:pt x="18698" y="621"/>
                  </a:cubicBezTo>
                  <a:cubicBezTo>
                    <a:pt x="19016" y="621"/>
                    <a:pt x="19270" y="621"/>
                    <a:pt x="19525" y="605"/>
                  </a:cubicBezTo>
                  <a:cubicBezTo>
                    <a:pt x="19552" y="603"/>
                    <a:pt x="19579" y="603"/>
                    <a:pt x="19606" y="603"/>
                  </a:cubicBezTo>
                  <a:cubicBezTo>
                    <a:pt x="19754" y="603"/>
                    <a:pt x="19905" y="621"/>
                    <a:pt x="20053" y="621"/>
                  </a:cubicBezTo>
                  <a:cubicBezTo>
                    <a:pt x="20166" y="621"/>
                    <a:pt x="20277" y="610"/>
                    <a:pt x="20383" y="573"/>
                  </a:cubicBezTo>
                  <a:cubicBezTo>
                    <a:pt x="20447" y="462"/>
                    <a:pt x="20447" y="382"/>
                    <a:pt x="20303" y="335"/>
                  </a:cubicBezTo>
                  <a:cubicBezTo>
                    <a:pt x="20259" y="320"/>
                    <a:pt x="20221" y="314"/>
                    <a:pt x="20188" y="314"/>
                  </a:cubicBezTo>
                  <a:cubicBezTo>
                    <a:pt x="20040" y="314"/>
                    <a:pt x="19978" y="433"/>
                    <a:pt x="19875" y="446"/>
                  </a:cubicBezTo>
                  <a:cubicBezTo>
                    <a:pt x="19747" y="399"/>
                    <a:pt x="19620" y="350"/>
                    <a:pt x="19508" y="303"/>
                  </a:cubicBezTo>
                  <a:cubicBezTo>
                    <a:pt x="19398" y="367"/>
                    <a:pt x="19302" y="399"/>
                    <a:pt x="19222" y="446"/>
                  </a:cubicBezTo>
                  <a:cubicBezTo>
                    <a:pt x="18840" y="462"/>
                    <a:pt x="18444" y="477"/>
                    <a:pt x="18046" y="509"/>
                  </a:cubicBezTo>
                  <a:cubicBezTo>
                    <a:pt x="18030" y="509"/>
                    <a:pt x="18014" y="541"/>
                    <a:pt x="17998" y="558"/>
                  </a:cubicBezTo>
                  <a:cubicBezTo>
                    <a:pt x="18062" y="573"/>
                    <a:pt x="18109" y="589"/>
                    <a:pt x="18173" y="621"/>
                  </a:cubicBezTo>
                  <a:cubicBezTo>
                    <a:pt x="18253" y="636"/>
                    <a:pt x="18332" y="653"/>
                    <a:pt x="18444" y="685"/>
                  </a:cubicBezTo>
                  <a:cubicBezTo>
                    <a:pt x="18253" y="764"/>
                    <a:pt x="18189" y="907"/>
                    <a:pt x="17918" y="907"/>
                  </a:cubicBezTo>
                  <a:cubicBezTo>
                    <a:pt x="17839" y="859"/>
                    <a:pt x="17728" y="812"/>
                    <a:pt x="17632" y="780"/>
                  </a:cubicBezTo>
                  <a:cubicBezTo>
                    <a:pt x="17537" y="827"/>
                    <a:pt x="17458" y="859"/>
                    <a:pt x="17378" y="907"/>
                  </a:cubicBezTo>
                  <a:lnTo>
                    <a:pt x="16742" y="907"/>
                  </a:lnTo>
                  <a:cubicBezTo>
                    <a:pt x="16584" y="986"/>
                    <a:pt x="16514" y="1021"/>
                    <a:pt x="16439" y="1021"/>
                  </a:cubicBezTo>
                  <a:cubicBezTo>
                    <a:pt x="16379" y="1021"/>
                    <a:pt x="16316" y="997"/>
                    <a:pt x="16201" y="954"/>
                  </a:cubicBezTo>
                  <a:cubicBezTo>
                    <a:pt x="16201" y="939"/>
                    <a:pt x="16186" y="907"/>
                    <a:pt x="16201" y="891"/>
                  </a:cubicBezTo>
                  <a:cubicBezTo>
                    <a:pt x="16265" y="812"/>
                    <a:pt x="16328" y="732"/>
                    <a:pt x="16408" y="653"/>
                  </a:cubicBezTo>
                  <a:cubicBezTo>
                    <a:pt x="16329" y="617"/>
                    <a:pt x="16246" y="607"/>
                    <a:pt x="16163" y="607"/>
                  </a:cubicBezTo>
                  <a:cubicBezTo>
                    <a:pt x="16063" y="607"/>
                    <a:pt x="15963" y="621"/>
                    <a:pt x="15868" y="621"/>
                  </a:cubicBezTo>
                  <a:cubicBezTo>
                    <a:pt x="15787" y="621"/>
                    <a:pt x="15702" y="611"/>
                    <a:pt x="15616" y="611"/>
                  </a:cubicBezTo>
                  <a:cubicBezTo>
                    <a:pt x="15516" y="611"/>
                    <a:pt x="15413" y="625"/>
                    <a:pt x="15311" y="685"/>
                  </a:cubicBezTo>
                  <a:lnTo>
                    <a:pt x="15311" y="1113"/>
                  </a:lnTo>
                  <a:cubicBezTo>
                    <a:pt x="15247" y="1162"/>
                    <a:pt x="15215" y="1194"/>
                    <a:pt x="15184" y="1194"/>
                  </a:cubicBezTo>
                  <a:lnTo>
                    <a:pt x="13642" y="1194"/>
                  </a:lnTo>
                  <a:cubicBezTo>
                    <a:pt x="13534" y="1117"/>
                    <a:pt x="13433" y="1027"/>
                    <a:pt x="13309" y="1027"/>
                  </a:cubicBezTo>
                  <a:cubicBezTo>
                    <a:pt x="13251" y="1027"/>
                    <a:pt x="13188" y="1047"/>
                    <a:pt x="13117" y="1098"/>
                  </a:cubicBezTo>
                  <a:cubicBezTo>
                    <a:pt x="13085" y="1177"/>
                    <a:pt x="13070" y="1241"/>
                    <a:pt x="13053" y="1289"/>
                  </a:cubicBezTo>
                  <a:cubicBezTo>
                    <a:pt x="12799" y="1368"/>
                    <a:pt x="12576" y="1416"/>
                    <a:pt x="12353" y="1480"/>
                  </a:cubicBezTo>
                  <a:cubicBezTo>
                    <a:pt x="12105" y="1538"/>
                    <a:pt x="12032" y="1771"/>
                    <a:pt x="11736" y="1771"/>
                  </a:cubicBezTo>
                  <a:cubicBezTo>
                    <a:pt x="11710" y="1771"/>
                    <a:pt x="11683" y="1770"/>
                    <a:pt x="11654" y="1766"/>
                  </a:cubicBezTo>
                  <a:cubicBezTo>
                    <a:pt x="11575" y="1718"/>
                    <a:pt x="11495" y="1670"/>
                    <a:pt x="11448" y="1639"/>
                  </a:cubicBezTo>
                  <a:cubicBezTo>
                    <a:pt x="10812" y="1845"/>
                    <a:pt x="10208" y="2052"/>
                    <a:pt x="9635" y="2243"/>
                  </a:cubicBezTo>
                  <a:cubicBezTo>
                    <a:pt x="9491" y="2385"/>
                    <a:pt x="9349" y="2513"/>
                    <a:pt x="9237" y="2624"/>
                  </a:cubicBezTo>
                  <a:lnTo>
                    <a:pt x="8808" y="2624"/>
                  </a:lnTo>
                  <a:cubicBezTo>
                    <a:pt x="8522" y="2735"/>
                    <a:pt x="8283" y="2831"/>
                    <a:pt x="8029" y="2911"/>
                  </a:cubicBezTo>
                  <a:cubicBezTo>
                    <a:pt x="7992" y="2921"/>
                    <a:pt x="7950" y="2925"/>
                    <a:pt x="7905" y="2925"/>
                  </a:cubicBezTo>
                  <a:cubicBezTo>
                    <a:pt x="7816" y="2925"/>
                    <a:pt x="7717" y="2911"/>
                    <a:pt x="7632" y="2911"/>
                  </a:cubicBezTo>
                  <a:cubicBezTo>
                    <a:pt x="7520" y="3021"/>
                    <a:pt x="7329" y="3070"/>
                    <a:pt x="7297" y="3212"/>
                  </a:cubicBezTo>
                  <a:cubicBezTo>
                    <a:pt x="7266" y="3308"/>
                    <a:pt x="7107" y="3403"/>
                    <a:pt x="6996" y="3483"/>
                  </a:cubicBezTo>
                  <a:lnTo>
                    <a:pt x="6757" y="3483"/>
                  </a:lnTo>
                  <a:cubicBezTo>
                    <a:pt x="6439" y="3674"/>
                    <a:pt x="6201" y="3912"/>
                    <a:pt x="5756" y="3992"/>
                  </a:cubicBezTo>
                  <a:cubicBezTo>
                    <a:pt x="5756" y="4151"/>
                    <a:pt x="5756" y="4325"/>
                    <a:pt x="6025" y="4325"/>
                  </a:cubicBezTo>
                  <a:cubicBezTo>
                    <a:pt x="5533" y="4484"/>
                    <a:pt x="5421" y="4628"/>
                    <a:pt x="5199" y="4660"/>
                  </a:cubicBezTo>
                  <a:cubicBezTo>
                    <a:pt x="4976" y="4691"/>
                    <a:pt x="4817" y="4866"/>
                    <a:pt x="4626" y="4978"/>
                  </a:cubicBezTo>
                  <a:cubicBezTo>
                    <a:pt x="4722" y="5041"/>
                    <a:pt x="4785" y="5088"/>
                    <a:pt x="4834" y="5120"/>
                  </a:cubicBezTo>
                  <a:cubicBezTo>
                    <a:pt x="4722" y="5264"/>
                    <a:pt x="4626" y="5374"/>
                    <a:pt x="4531" y="5502"/>
                  </a:cubicBezTo>
                  <a:lnTo>
                    <a:pt x="4293" y="5359"/>
                  </a:lnTo>
                  <a:cubicBezTo>
                    <a:pt x="4213" y="5455"/>
                    <a:pt x="4149" y="5550"/>
                    <a:pt x="4054" y="5677"/>
                  </a:cubicBezTo>
                  <a:cubicBezTo>
                    <a:pt x="3880" y="5614"/>
                    <a:pt x="3752" y="5565"/>
                    <a:pt x="3640" y="5533"/>
                  </a:cubicBezTo>
                  <a:cubicBezTo>
                    <a:pt x="3434" y="5597"/>
                    <a:pt x="3259" y="5661"/>
                    <a:pt x="3085" y="5724"/>
                  </a:cubicBezTo>
                  <a:cubicBezTo>
                    <a:pt x="3085" y="5773"/>
                    <a:pt x="3068" y="5820"/>
                    <a:pt x="3068" y="5883"/>
                  </a:cubicBezTo>
                  <a:cubicBezTo>
                    <a:pt x="2957" y="5915"/>
                    <a:pt x="2798" y="5915"/>
                    <a:pt x="2703" y="5979"/>
                  </a:cubicBezTo>
                  <a:cubicBezTo>
                    <a:pt x="2590" y="6022"/>
                    <a:pt x="2502" y="6077"/>
                    <a:pt x="2360" y="6077"/>
                  </a:cubicBezTo>
                  <a:cubicBezTo>
                    <a:pt x="2343" y="6077"/>
                    <a:pt x="2324" y="6076"/>
                    <a:pt x="2305" y="6074"/>
                  </a:cubicBezTo>
                  <a:cubicBezTo>
                    <a:pt x="2035" y="6265"/>
                    <a:pt x="1749" y="6440"/>
                    <a:pt x="1478" y="6615"/>
                  </a:cubicBezTo>
                  <a:cubicBezTo>
                    <a:pt x="1319" y="6646"/>
                    <a:pt x="1208" y="6678"/>
                    <a:pt x="1081" y="6710"/>
                  </a:cubicBezTo>
                  <a:cubicBezTo>
                    <a:pt x="1128" y="6837"/>
                    <a:pt x="1001" y="6964"/>
                    <a:pt x="1177" y="7060"/>
                  </a:cubicBezTo>
                  <a:cubicBezTo>
                    <a:pt x="1351" y="7076"/>
                    <a:pt x="1526" y="7092"/>
                    <a:pt x="1685" y="7092"/>
                  </a:cubicBezTo>
                  <a:cubicBezTo>
                    <a:pt x="1796" y="7187"/>
                    <a:pt x="1891" y="7251"/>
                    <a:pt x="1972" y="7299"/>
                  </a:cubicBezTo>
                  <a:cubicBezTo>
                    <a:pt x="2003" y="7441"/>
                    <a:pt x="1891" y="7569"/>
                    <a:pt x="2099" y="7664"/>
                  </a:cubicBezTo>
                  <a:cubicBezTo>
                    <a:pt x="2162" y="7553"/>
                    <a:pt x="2241" y="7458"/>
                    <a:pt x="2305" y="7363"/>
                  </a:cubicBezTo>
                  <a:cubicBezTo>
                    <a:pt x="2316" y="7362"/>
                    <a:pt x="2326" y="7362"/>
                    <a:pt x="2337" y="7362"/>
                  </a:cubicBezTo>
                  <a:cubicBezTo>
                    <a:pt x="2921" y="7362"/>
                    <a:pt x="2789" y="7810"/>
                    <a:pt x="3195" y="7935"/>
                  </a:cubicBezTo>
                  <a:cubicBezTo>
                    <a:pt x="3259" y="7887"/>
                    <a:pt x="3339" y="7855"/>
                    <a:pt x="3434" y="7791"/>
                  </a:cubicBezTo>
                  <a:cubicBezTo>
                    <a:pt x="3497" y="7791"/>
                    <a:pt x="3596" y="7781"/>
                    <a:pt x="3682" y="7781"/>
                  </a:cubicBezTo>
                  <a:cubicBezTo>
                    <a:pt x="3747" y="7781"/>
                    <a:pt x="3804" y="7787"/>
                    <a:pt x="3831" y="7808"/>
                  </a:cubicBezTo>
                  <a:cubicBezTo>
                    <a:pt x="3990" y="7935"/>
                    <a:pt x="4325" y="7887"/>
                    <a:pt x="4435" y="8062"/>
                  </a:cubicBezTo>
                  <a:cubicBezTo>
                    <a:pt x="4308" y="8221"/>
                    <a:pt x="4198" y="8380"/>
                    <a:pt x="4054" y="8523"/>
                  </a:cubicBezTo>
                  <a:cubicBezTo>
                    <a:pt x="4007" y="8586"/>
                    <a:pt x="3911" y="8618"/>
                    <a:pt x="3848" y="8650"/>
                  </a:cubicBezTo>
                  <a:lnTo>
                    <a:pt x="3163" y="8650"/>
                  </a:lnTo>
                  <a:cubicBezTo>
                    <a:pt x="3132" y="8603"/>
                    <a:pt x="3116" y="8554"/>
                    <a:pt x="3085" y="8523"/>
                  </a:cubicBezTo>
                  <a:cubicBezTo>
                    <a:pt x="3069" y="8522"/>
                    <a:pt x="3054" y="8521"/>
                    <a:pt x="3040" y="8521"/>
                  </a:cubicBezTo>
                  <a:cubicBezTo>
                    <a:pt x="2862" y="8521"/>
                    <a:pt x="2862" y="8611"/>
                    <a:pt x="2862" y="8713"/>
                  </a:cubicBezTo>
                  <a:cubicBezTo>
                    <a:pt x="3053" y="8825"/>
                    <a:pt x="3259" y="8936"/>
                    <a:pt x="3481" y="9048"/>
                  </a:cubicBezTo>
                  <a:cubicBezTo>
                    <a:pt x="3629" y="8974"/>
                    <a:pt x="3717" y="8938"/>
                    <a:pt x="3788" y="8938"/>
                  </a:cubicBezTo>
                  <a:cubicBezTo>
                    <a:pt x="3854" y="8938"/>
                    <a:pt x="3905" y="8970"/>
                    <a:pt x="3975" y="9031"/>
                  </a:cubicBezTo>
                  <a:lnTo>
                    <a:pt x="3975" y="9286"/>
                  </a:lnTo>
                  <a:cubicBezTo>
                    <a:pt x="3927" y="9381"/>
                    <a:pt x="3672" y="9398"/>
                    <a:pt x="3848" y="9525"/>
                  </a:cubicBezTo>
                  <a:lnTo>
                    <a:pt x="4308" y="9525"/>
                  </a:lnTo>
                  <a:cubicBezTo>
                    <a:pt x="4372" y="9477"/>
                    <a:pt x="4452" y="9430"/>
                    <a:pt x="4531" y="9381"/>
                  </a:cubicBezTo>
                  <a:lnTo>
                    <a:pt x="4881" y="9381"/>
                  </a:lnTo>
                  <a:cubicBezTo>
                    <a:pt x="4897" y="9254"/>
                    <a:pt x="4897" y="9112"/>
                    <a:pt x="4897" y="8968"/>
                  </a:cubicBezTo>
                  <a:cubicBezTo>
                    <a:pt x="5008" y="8968"/>
                    <a:pt x="5103" y="8953"/>
                    <a:pt x="5230" y="8936"/>
                  </a:cubicBezTo>
                  <a:cubicBezTo>
                    <a:pt x="5262" y="9000"/>
                    <a:pt x="5294" y="9063"/>
                    <a:pt x="5342" y="9143"/>
                  </a:cubicBezTo>
                  <a:lnTo>
                    <a:pt x="4961" y="9381"/>
                  </a:lnTo>
                  <a:lnTo>
                    <a:pt x="4881" y="9381"/>
                  </a:lnTo>
                  <a:cubicBezTo>
                    <a:pt x="4834" y="9493"/>
                    <a:pt x="5040" y="9525"/>
                    <a:pt x="5088" y="9604"/>
                  </a:cubicBezTo>
                  <a:lnTo>
                    <a:pt x="5088" y="10034"/>
                  </a:lnTo>
                  <a:cubicBezTo>
                    <a:pt x="4976" y="10097"/>
                    <a:pt x="4865" y="10161"/>
                    <a:pt x="4753" y="10240"/>
                  </a:cubicBezTo>
                  <a:cubicBezTo>
                    <a:pt x="4675" y="10144"/>
                    <a:pt x="4611" y="10049"/>
                    <a:pt x="4531" y="9938"/>
                  </a:cubicBezTo>
                  <a:cubicBezTo>
                    <a:pt x="4420" y="9954"/>
                    <a:pt x="4325" y="9970"/>
                    <a:pt x="4181" y="9985"/>
                  </a:cubicBezTo>
                  <a:cubicBezTo>
                    <a:pt x="4276" y="10065"/>
                    <a:pt x="4340" y="10113"/>
                    <a:pt x="4404" y="10161"/>
                  </a:cubicBezTo>
                  <a:cubicBezTo>
                    <a:pt x="4308" y="10240"/>
                    <a:pt x="4134" y="10320"/>
                    <a:pt x="4213" y="10462"/>
                  </a:cubicBezTo>
                  <a:cubicBezTo>
                    <a:pt x="4276" y="10494"/>
                    <a:pt x="4340" y="10558"/>
                    <a:pt x="4420" y="10606"/>
                  </a:cubicBezTo>
                  <a:cubicBezTo>
                    <a:pt x="4181" y="10685"/>
                    <a:pt x="3880" y="10733"/>
                    <a:pt x="3752" y="10908"/>
                  </a:cubicBezTo>
                  <a:cubicBezTo>
                    <a:pt x="3704" y="11067"/>
                    <a:pt x="3863" y="11242"/>
                    <a:pt x="3625" y="11401"/>
                  </a:cubicBezTo>
                  <a:cubicBezTo>
                    <a:pt x="3418" y="11194"/>
                    <a:pt x="3195" y="11003"/>
                    <a:pt x="2989" y="10812"/>
                  </a:cubicBezTo>
                  <a:cubicBezTo>
                    <a:pt x="2894" y="10876"/>
                    <a:pt x="2845" y="10908"/>
                    <a:pt x="2782" y="10939"/>
                  </a:cubicBezTo>
                  <a:cubicBezTo>
                    <a:pt x="2559" y="10844"/>
                    <a:pt x="2496" y="10844"/>
                    <a:pt x="2258" y="10844"/>
                  </a:cubicBezTo>
                  <a:cubicBezTo>
                    <a:pt x="2209" y="10939"/>
                    <a:pt x="2162" y="11019"/>
                    <a:pt x="2114" y="11115"/>
                  </a:cubicBezTo>
                  <a:cubicBezTo>
                    <a:pt x="1987" y="11098"/>
                    <a:pt x="1891" y="11083"/>
                    <a:pt x="1813" y="11083"/>
                  </a:cubicBezTo>
                  <a:cubicBezTo>
                    <a:pt x="1749" y="10971"/>
                    <a:pt x="1717" y="10892"/>
                    <a:pt x="1669" y="10812"/>
                  </a:cubicBezTo>
                  <a:cubicBezTo>
                    <a:pt x="1629" y="10820"/>
                    <a:pt x="1594" y="10823"/>
                    <a:pt x="1561" y="10823"/>
                  </a:cubicBezTo>
                  <a:cubicBezTo>
                    <a:pt x="1384" y="10823"/>
                    <a:pt x="1297" y="10726"/>
                    <a:pt x="1177" y="10685"/>
                  </a:cubicBezTo>
                  <a:cubicBezTo>
                    <a:pt x="1177" y="10685"/>
                    <a:pt x="1128" y="10717"/>
                    <a:pt x="1065" y="10765"/>
                  </a:cubicBezTo>
                  <a:cubicBezTo>
                    <a:pt x="1383" y="10988"/>
                    <a:pt x="795" y="11083"/>
                    <a:pt x="859" y="11306"/>
                  </a:cubicBezTo>
                  <a:cubicBezTo>
                    <a:pt x="954" y="11401"/>
                    <a:pt x="1160" y="11465"/>
                    <a:pt x="1081" y="11607"/>
                  </a:cubicBezTo>
                  <a:cubicBezTo>
                    <a:pt x="986" y="11671"/>
                    <a:pt x="874" y="11734"/>
                    <a:pt x="763" y="11814"/>
                  </a:cubicBezTo>
                  <a:cubicBezTo>
                    <a:pt x="645" y="11775"/>
                    <a:pt x="571" y="11671"/>
                    <a:pt x="415" y="11671"/>
                  </a:cubicBezTo>
                  <a:cubicBezTo>
                    <a:pt x="381" y="11671"/>
                    <a:pt x="344" y="11676"/>
                    <a:pt x="301" y="11687"/>
                  </a:cubicBezTo>
                  <a:cubicBezTo>
                    <a:pt x="206" y="11798"/>
                    <a:pt x="111" y="11925"/>
                    <a:pt x="0" y="12069"/>
                  </a:cubicBezTo>
                  <a:cubicBezTo>
                    <a:pt x="111" y="12132"/>
                    <a:pt x="223" y="12196"/>
                    <a:pt x="318" y="12243"/>
                  </a:cubicBezTo>
                  <a:cubicBezTo>
                    <a:pt x="430" y="12172"/>
                    <a:pt x="536" y="12100"/>
                    <a:pt x="652" y="12100"/>
                  </a:cubicBezTo>
                  <a:cubicBezTo>
                    <a:pt x="716" y="12100"/>
                    <a:pt x="784" y="12123"/>
                    <a:pt x="859" y="12179"/>
                  </a:cubicBezTo>
                  <a:lnTo>
                    <a:pt x="859" y="12323"/>
                  </a:lnTo>
                  <a:cubicBezTo>
                    <a:pt x="651" y="12434"/>
                    <a:pt x="318" y="12419"/>
                    <a:pt x="223" y="12625"/>
                  </a:cubicBezTo>
                  <a:cubicBezTo>
                    <a:pt x="286" y="12673"/>
                    <a:pt x="333" y="12705"/>
                    <a:pt x="382" y="12737"/>
                  </a:cubicBezTo>
                  <a:cubicBezTo>
                    <a:pt x="333" y="12800"/>
                    <a:pt x="270" y="12864"/>
                    <a:pt x="223" y="12927"/>
                  </a:cubicBezTo>
                  <a:cubicBezTo>
                    <a:pt x="382" y="12959"/>
                    <a:pt x="509" y="12991"/>
                    <a:pt x="668" y="13023"/>
                  </a:cubicBezTo>
                  <a:cubicBezTo>
                    <a:pt x="588" y="13197"/>
                    <a:pt x="715" y="13356"/>
                    <a:pt x="572" y="13515"/>
                  </a:cubicBezTo>
                  <a:cubicBezTo>
                    <a:pt x="524" y="13547"/>
                    <a:pt x="477" y="13579"/>
                    <a:pt x="413" y="13610"/>
                  </a:cubicBezTo>
                  <a:lnTo>
                    <a:pt x="413" y="13977"/>
                  </a:lnTo>
                  <a:cubicBezTo>
                    <a:pt x="524" y="14024"/>
                    <a:pt x="715" y="14104"/>
                    <a:pt x="874" y="14183"/>
                  </a:cubicBezTo>
                  <a:lnTo>
                    <a:pt x="874" y="14692"/>
                  </a:lnTo>
                  <a:cubicBezTo>
                    <a:pt x="1128" y="15090"/>
                    <a:pt x="1414" y="15376"/>
                    <a:pt x="1940" y="15471"/>
                  </a:cubicBezTo>
                  <a:cubicBezTo>
                    <a:pt x="2035" y="15582"/>
                    <a:pt x="1891" y="15709"/>
                    <a:pt x="2082" y="15836"/>
                  </a:cubicBezTo>
                  <a:cubicBezTo>
                    <a:pt x="2178" y="15836"/>
                    <a:pt x="2321" y="15836"/>
                    <a:pt x="2464" y="15853"/>
                  </a:cubicBezTo>
                  <a:cubicBezTo>
                    <a:pt x="2527" y="15853"/>
                    <a:pt x="2576" y="15900"/>
                    <a:pt x="2639" y="15917"/>
                  </a:cubicBezTo>
                  <a:cubicBezTo>
                    <a:pt x="2639" y="15995"/>
                    <a:pt x="2639" y="16059"/>
                    <a:pt x="2623" y="16107"/>
                  </a:cubicBezTo>
                  <a:cubicBezTo>
                    <a:pt x="2598" y="16115"/>
                    <a:pt x="2577" y="16118"/>
                    <a:pt x="2558" y="16118"/>
                  </a:cubicBezTo>
                  <a:cubicBezTo>
                    <a:pt x="2452" y="16118"/>
                    <a:pt x="2413" y="16022"/>
                    <a:pt x="2305" y="15995"/>
                  </a:cubicBezTo>
                  <a:cubicBezTo>
                    <a:pt x="2114" y="16123"/>
                    <a:pt x="1923" y="16235"/>
                    <a:pt x="1749" y="16345"/>
                  </a:cubicBezTo>
                  <a:lnTo>
                    <a:pt x="1749" y="16631"/>
                  </a:lnTo>
                  <a:cubicBezTo>
                    <a:pt x="1940" y="16759"/>
                    <a:pt x="2131" y="16871"/>
                    <a:pt x="2241" y="16949"/>
                  </a:cubicBezTo>
                  <a:cubicBezTo>
                    <a:pt x="2334" y="16986"/>
                    <a:pt x="2421" y="16992"/>
                    <a:pt x="2502" y="16992"/>
                  </a:cubicBezTo>
                  <a:cubicBezTo>
                    <a:pt x="2542" y="16992"/>
                    <a:pt x="2581" y="16991"/>
                    <a:pt x="2617" y="16991"/>
                  </a:cubicBezTo>
                  <a:cubicBezTo>
                    <a:pt x="2698" y="16991"/>
                    <a:pt x="2770" y="16998"/>
                    <a:pt x="2830" y="17045"/>
                  </a:cubicBezTo>
                  <a:cubicBezTo>
                    <a:pt x="2862" y="17157"/>
                    <a:pt x="2877" y="17267"/>
                    <a:pt x="2894" y="17379"/>
                  </a:cubicBezTo>
                  <a:cubicBezTo>
                    <a:pt x="2973" y="17415"/>
                    <a:pt x="3056" y="17425"/>
                    <a:pt x="3139" y="17425"/>
                  </a:cubicBezTo>
                  <a:cubicBezTo>
                    <a:pt x="3239" y="17425"/>
                    <a:pt x="3339" y="17411"/>
                    <a:pt x="3434" y="17411"/>
                  </a:cubicBezTo>
                  <a:cubicBezTo>
                    <a:pt x="3542" y="17346"/>
                    <a:pt x="3642" y="17267"/>
                    <a:pt x="3765" y="17267"/>
                  </a:cubicBezTo>
                  <a:cubicBezTo>
                    <a:pt x="3823" y="17267"/>
                    <a:pt x="3887" y="17285"/>
                    <a:pt x="3958" y="17331"/>
                  </a:cubicBezTo>
                  <a:cubicBezTo>
                    <a:pt x="3975" y="17411"/>
                    <a:pt x="3990" y="17475"/>
                    <a:pt x="4022" y="17538"/>
                  </a:cubicBezTo>
                  <a:cubicBezTo>
                    <a:pt x="4149" y="17554"/>
                    <a:pt x="4245" y="17570"/>
                    <a:pt x="4357" y="17602"/>
                  </a:cubicBezTo>
                  <a:cubicBezTo>
                    <a:pt x="4516" y="17840"/>
                    <a:pt x="4643" y="18111"/>
                    <a:pt x="4865" y="18221"/>
                  </a:cubicBezTo>
                  <a:cubicBezTo>
                    <a:pt x="5152" y="18333"/>
                    <a:pt x="5342" y="18221"/>
                    <a:pt x="5533" y="18365"/>
                  </a:cubicBezTo>
                  <a:cubicBezTo>
                    <a:pt x="5421" y="18444"/>
                    <a:pt x="5167" y="18524"/>
                    <a:pt x="5406" y="18715"/>
                  </a:cubicBezTo>
                  <a:cubicBezTo>
                    <a:pt x="5501" y="18715"/>
                    <a:pt x="5629" y="18698"/>
                    <a:pt x="5739" y="18683"/>
                  </a:cubicBezTo>
                  <a:cubicBezTo>
                    <a:pt x="5756" y="18285"/>
                    <a:pt x="5756" y="18285"/>
                    <a:pt x="5898" y="18174"/>
                  </a:cubicBezTo>
                  <a:cubicBezTo>
                    <a:pt x="6057" y="18270"/>
                    <a:pt x="5930" y="18397"/>
                    <a:pt x="5978" y="18508"/>
                  </a:cubicBezTo>
                  <a:cubicBezTo>
                    <a:pt x="6057" y="18556"/>
                    <a:pt x="6137" y="18603"/>
                    <a:pt x="6201" y="18651"/>
                  </a:cubicBezTo>
                  <a:cubicBezTo>
                    <a:pt x="6233" y="18826"/>
                    <a:pt x="6089" y="19001"/>
                    <a:pt x="6328" y="19160"/>
                  </a:cubicBezTo>
                  <a:lnTo>
                    <a:pt x="6996" y="19160"/>
                  </a:lnTo>
                  <a:cubicBezTo>
                    <a:pt x="7091" y="19224"/>
                    <a:pt x="7138" y="19255"/>
                    <a:pt x="7202" y="19287"/>
                  </a:cubicBezTo>
                  <a:lnTo>
                    <a:pt x="7632" y="19287"/>
                  </a:lnTo>
                  <a:cubicBezTo>
                    <a:pt x="7727" y="19334"/>
                    <a:pt x="7806" y="19383"/>
                    <a:pt x="7886" y="19446"/>
                  </a:cubicBezTo>
                  <a:lnTo>
                    <a:pt x="8236" y="19446"/>
                  </a:lnTo>
                  <a:cubicBezTo>
                    <a:pt x="8490" y="19525"/>
                    <a:pt x="8681" y="19589"/>
                    <a:pt x="8840" y="19637"/>
                  </a:cubicBezTo>
                  <a:cubicBezTo>
                    <a:pt x="8872" y="19716"/>
                    <a:pt x="8887" y="19780"/>
                    <a:pt x="8904" y="19828"/>
                  </a:cubicBezTo>
                  <a:cubicBezTo>
                    <a:pt x="9063" y="19875"/>
                    <a:pt x="9190" y="19891"/>
                    <a:pt x="9317" y="19923"/>
                  </a:cubicBezTo>
                  <a:lnTo>
                    <a:pt x="9317" y="20225"/>
                  </a:lnTo>
                  <a:cubicBezTo>
                    <a:pt x="9413" y="20305"/>
                    <a:pt x="9523" y="20368"/>
                    <a:pt x="9667" y="20464"/>
                  </a:cubicBezTo>
                  <a:lnTo>
                    <a:pt x="10335" y="20464"/>
                  </a:lnTo>
                  <a:cubicBezTo>
                    <a:pt x="10430" y="20511"/>
                    <a:pt x="10477" y="20559"/>
                    <a:pt x="10526" y="20591"/>
                  </a:cubicBezTo>
                  <a:cubicBezTo>
                    <a:pt x="10604" y="20543"/>
                    <a:pt x="10685" y="20496"/>
                    <a:pt x="10780" y="20432"/>
                  </a:cubicBezTo>
                  <a:cubicBezTo>
                    <a:pt x="11050" y="20782"/>
                    <a:pt x="11686" y="20782"/>
                    <a:pt x="12084" y="21004"/>
                  </a:cubicBezTo>
                  <a:cubicBezTo>
                    <a:pt x="12110" y="21020"/>
                    <a:pt x="12151" y="21025"/>
                    <a:pt x="12198" y="21025"/>
                  </a:cubicBezTo>
                  <a:cubicBezTo>
                    <a:pt x="12294" y="21025"/>
                    <a:pt x="12417" y="21004"/>
                    <a:pt x="12512" y="21004"/>
                  </a:cubicBezTo>
                  <a:cubicBezTo>
                    <a:pt x="12671" y="21115"/>
                    <a:pt x="12830" y="21210"/>
                    <a:pt x="12989" y="21306"/>
                  </a:cubicBezTo>
                  <a:lnTo>
                    <a:pt x="14310" y="21306"/>
                  </a:lnTo>
                  <a:cubicBezTo>
                    <a:pt x="14373" y="21338"/>
                    <a:pt x="14420" y="21386"/>
                    <a:pt x="14501" y="21433"/>
                  </a:cubicBezTo>
                  <a:lnTo>
                    <a:pt x="15677" y="21433"/>
                  </a:lnTo>
                  <a:lnTo>
                    <a:pt x="15868" y="21306"/>
                  </a:lnTo>
                  <a:lnTo>
                    <a:pt x="17203" y="21306"/>
                  </a:lnTo>
                  <a:cubicBezTo>
                    <a:pt x="17282" y="21242"/>
                    <a:pt x="17346" y="21210"/>
                    <a:pt x="17394" y="21179"/>
                  </a:cubicBezTo>
                  <a:cubicBezTo>
                    <a:pt x="17537" y="21227"/>
                    <a:pt x="17680" y="21291"/>
                    <a:pt x="17808" y="21338"/>
                  </a:cubicBezTo>
                  <a:cubicBezTo>
                    <a:pt x="17935" y="21259"/>
                    <a:pt x="18014" y="21210"/>
                    <a:pt x="18094" y="21163"/>
                  </a:cubicBezTo>
                  <a:lnTo>
                    <a:pt x="19413" y="21163"/>
                  </a:lnTo>
                  <a:lnTo>
                    <a:pt x="19652" y="21020"/>
                  </a:lnTo>
                  <a:lnTo>
                    <a:pt x="19890" y="21163"/>
                  </a:lnTo>
                  <a:lnTo>
                    <a:pt x="20017" y="21163"/>
                  </a:lnTo>
                  <a:cubicBezTo>
                    <a:pt x="20129" y="21115"/>
                    <a:pt x="20256" y="21068"/>
                    <a:pt x="20399" y="21004"/>
                  </a:cubicBezTo>
                  <a:lnTo>
                    <a:pt x="21671" y="21004"/>
                  </a:lnTo>
                  <a:cubicBezTo>
                    <a:pt x="21734" y="20956"/>
                    <a:pt x="21783" y="20924"/>
                    <a:pt x="21878" y="20861"/>
                  </a:cubicBezTo>
                  <a:lnTo>
                    <a:pt x="24104" y="20861"/>
                  </a:lnTo>
                  <a:cubicBezTo>
                    <a:pt x="24199" y="20814"/>
                    <a:pt x="24246" y="20782"/>
                    <a:pt x="24295" y="20733"/>
                  </a:cubicBezTo>
                  <a:cubicBezTo>
                    <a:pt x="24549" y="20733"/>
                    <a:pt x="24804" y="20718"/>
                    <a:pt x="24994" y="20718"/>
                  </a:cubicBezTo>
                  <a:cubicBezTo>
                    <a:pt x="25090" y="20655"/>
                    <a:pt x="25153" y="20623"/>
                    <a:pt x="25200" y="20591"/>
                  </a:cubicBezTo>
                  <a:cubicBezTo>
                    <a:pt x="25280" y="20638"/>
                    <a:pt x="25359" y="20686"/>
                    <a:pt x="25423" y="20718"/>
                  </a:cubicBezTo>
                  <a:cubicBezTo>
                    <a:pt x="25503" y="20670"/>
                    <a:pt x="25582" y="20638"/>
                    <a:pt x="25646" y="20591"/>
                  </a:cubicBezTo>
                  <a:cubicBezTo>
                    <a:pt x="25741" y="20638"/>
                    <a:pt x="25821" y="20686"/>
                    <a:pt x="25885" y="20718"/>
                  </a:cubicBezTo>
                  <a:cubicBezTo>
                    <a:pt x="25964" y="20670"/>
                    <a:pt x="26012" y="20638"/>
                    <a:pt x="26107" y="20574"/>
                  </a:cubicBezTo>
                  <a:lnTo>
                    <a:pt x="28094" y="20574"/>
                  </a:lnTo>
                  <a:cubicBezTo>
                    <a:pt x="28189" y="20527"/>
                    <a:pt x="28253" y="20479"/>
                    <a:pt x="28317" y="20447"/>
                  </a:cubicBezTo>
                  <a:lnTo>
                    <a:pt x="30511" y="20447"/>
                  </a:lnTo>
                  <a:cubicBezTo>
                    <a:pt x="30543" y="20447"/>
                    <a:pt x="30574" y="20415"/>
                    <a:pt x="30591" y="20400"/>
                  </a:cubicBezTo>
                  <a:cubicBezTo>
                    <a:pt x="30655" y="20368"/>
                    <a:pt x="30702" y="20337"/>
                    <a:pt x="30750" y="20305"/>
                  </a:cubicBezTo>
                  <a:lnTo>
                    <a:pt x="33199" y="20305"/>
                  </a:lnTo>
                  <a:lnTo>
                    <a:pt x="33436" y="20161"/>
                  </a:lnTo>
                  <a:lnTo>
                    <a:pt x="33866" y="20161"/>
                  </a:lnTo>
                  <a:cubicBezTo>
                    <a:pt x="33945" y="20209"/>
                    <a:pt x="34025" y="20241"/>
                    <a:pt x="34104" y="20288"/>
                  </a:cubicBezTo>
                  <a:cubicBezTo>
                    <a:pt x="34184" y="20241"/>
                    <a:pt x="34280" y="20193"/>
                    <a:pt x="34327" y="20161"/>
                  </a:cubicBezTo>
                  <a:lnTo>
                    <a:pt x="34979" y="20161"/>
                  </a:lnTo>
                  <a:cubicBezTo>
                    <a:pt x="35090" y="20209"/>
                    <a:pt x="35154" y="20257"/>
                    <a:pt x="35217" y="20288"/>
                  </a:cubicBezTo>
                  <a:cubicBezTo>
                    <a:pt x="35297" y="20241"/>
                    <a:pt x="35361" y="20193"/>
                    <a:pt x="35424" y="20161"/>
                  </a:cubicBezTo>
                  <a:cubicBezTo>
                    <a:pt x="35727" y="20153"/>
                    <a:pt x="36032" y="20153"/>
                    <a:pt x="36333" y="20153"/>
                  </a:cubicBezTo>
                  <a:cubicBezTo>
                    <a:pt x="36633" y="20153"/>
                    <a:pt x="36927" y="20153"/>
                    <a:pt x="37205" y="20146"/>
                  </a:cubicBezTo>
                  <a:cubicBezTo>
                    <a:pt x="37316" y="20082"/>
                    <a:pt x="37364" y="20050"/>
                    <a:pt x="37428" y="20019"/>
                  </a:cubicBezTo>
                  <a:lnTo>
                    <a:pt x="38541" y="20019"/>
                  </a:lnTo>
                  <a:cubicBezTo>
                    <a:pt x="38604" y="20050"/>
                    <a:pt x="38683" y="20098"/>
                    <a:pt x="38763" y="20146"/>
                  </a:cubicBezTo>
                  <a:cubicBezTo>
                    <a:pt x="38842" y="20098"/>
                    <a:pt x="38922" y="20050"/>
                    <a:pt x="39018" y="20002"/>
                  </a:cubicBezTo>
                  <a:lnTo>
                    <a:pt x="41435" y="20002"/>
                  </a:lnTo>
                  <a:cubicBezTo>
                    <a:pt x="41498" y="19970"/>
                    <a:pt x="41545" y="19939"/>
                    <a:pt x="41641" y="19875"/>
                  </a:cubicBezTo>
                  <a:lnTo>
                    <a:pt x="43421" y="19875"/>
                  </a:lnTo>
                  <a:cubicBezTo>
                    <a:pt x="43517" y="19811"/>
                    <a:pt x="43565" y="19780"/>
                    <a:pt x="43629" y="19732"/>
                  </a:cubicBezTo>
                  <a:lnTo>
                    <a:pt x="44121" y="19732"/>
                  </a:lnTo>
                  <a:cubicBezTo>
                    <a:pt x="44185" y="19780"/>
                    <a:pt x="44248" y="19811"/>
                    <a:pt x="44312" y="19860"/>
                  </a:cubicBezTo>
                  <a:cubicBezTo>
                    <a:pt x="44375" y="19811"/>
                    <a:pt x="44455" y="19780"/>
                    <a:pt x="44551" y="19732"/>
                  </a:cubicBezTo>
                  <a:lnTo>
                    <a:pt x="44964" y="19732"/>
                  </a:lnTo>
                  <a:cubicBezTo>
                    <a:pt x="45060" y="19669"/>
                    <a:pt x="45139" y="19621"/>
                    <a:pt x="45219" y="19573"/>
                  </a:cubicBezTo>
                  <a:lnTo>
                    <a:pt x="46093" y="19573"/>
                  </a:lnTo>
                  <a:lnTo>
                    <a:pt x="46332" y="19716"/>
                  </a:lnTo>
                  <a:cubicBezTo>
                    <a:pt x="46395" y="19684"/>
                    <a:pt x="46442" y="19652"/>
                    <a:pt x="46538" y="19589"/>
                  </a:cubicBezTo>
                  <a:lnTo>
                    <a:pt x="50513" y="19589"/>
                  </a:lnTo>
                  <a:cubicBezTo>
                    <a:pt x="50640" y="19525"/>
                    <a:pt x="50720" y="19478"/>
                    <a:pt x="50767" y="19446"/>
                  </a:cubicBezTo>
                  <a:cubicBezTo>
                    <a:pt x="50879" y="19493"/>
                    <a:pt x="50943" y="19542"/>
                    <a:pt x="51006" y="19573"/>
                  </a:cubicBezTo>
                  <a:cubicBezTo>
                    <a:pt x="51102" y="19510"/>
                    <a:pt x="51149" y="19478"/>
                    <a:pt x="51212" y="19430"/>
                  </a:cubicBezTo>
                  <a:lnTo>
                    <a:pt x="53423" y="19430"/>
                  </a:lnTo>
                  <a:cubicBezTo>
                    <a:pt x="53438" y="19430"/>
                    <a:pt x="53470" y="19414"/>
                    <a:pt x="53502" y="19398"/>
                  </a:cubicBezTo>
                  <a:cubicBezTo>
                    <a:pt x="53550" y="19366"/>
                    <a:pt x="53597" y="19319"/>
                    <a:pt x="53661" y="19287"/>
                  </a:cubicBezTo>
                  <a:lnTo>
                    <a:pt x="56317" y="19287"/>
                  </a:lnTo>
                  <a:cubicBezTo>
                    <a:pt x="56396" y="19239"/>
                    <a:pt x="56476" y="19192"/>
                    <a:pt x="56555" y="19160"/>
                  </a:cubicBezTo>
                  <a:lnTo>
                    <a:pt x="56984" y="19160"/>
                  </a:lnTo>
                  <a:cubicBezTo>
                    <a:pt x="57080" y="19207"/>
                    <a:pt x="57143" y="19239"/>
                    <a:pt x="57222" y="19287"/>
                  </a:cubicBezTo>
                  <a:cubicBezTo>
                    <a:pt x="57318" y="19224"/>
                    <a:pt x="57398" y="19192"/>
                    <a:pt x="57493" y="19144"/>
                  </a:cubicBezTo>
                  <a:lnTo>
                    <a:pt x="58765" y="19144"/>
                  </a:lnTo>
                  <a:cubicBezTo>
                    <a:pt x="58876" y="19080"/>
                    <a:pt x="58939" y="19048"/>
                    <a:pt x="58971" y="19033"/>
                  </a:cubicBezTo>
                  <a:cubicBezTo>
                    <a:pt x="59147" y="19096"/>
                    <a:pt x="59274" y="19128"/>
                    <a:pt x="59385" y="19175"/>
                  </a:cubicBezTo>
                  <a:cubicBezTo>
                    <a:pt x="59497" y="19096"/>
                    <a:pt x="59575" y="19048"/>
                    <a:pt x="59656" y="19001"/>
                  </a:cubicBezTo>
                  <a:lnTo>
                    <a:pt x="60101" y="19001"/>
                  </a:lnTo>
                  <a:cubicBezTo>
                    <a:pt x="60180" y="19048"/>
                    <a:pt x="60260" y="19096"/>
                    <a:pt x="60323" y="19144"/>
                  </a:cubicBezTo>
                  <a:cubicBezTo>
                    <a:pt x="60419" y="19096"/>
                    <a:pt x="60498" y="19048"/>
                    <a:pt x="60578" y="19001"/>
                  </a:cubicBezTo>
                  <a:lnTo>
                    <a:pt x="62104" y="19001"/>
                  </a:lnTo>
                  <a:cubicBezTo>
                    <a:pt x="62200" y="18953"/>
                    <a:pt x="62263" y="18906"/>
                    <a:pt x="62342" y="18874"/>
                  </a:cubicBezTo>
                  <a:cubicBezTo>
                    <a:pt x="62422" y="18921"/>
                    <a:pt x="62469" y="18953"/>
                    <a:pt x="62518" y="18985"/>
                  </a:cubicBezTo>
                  <a:lnTo>
                    <a:pt x="64123" y="18985"/>
                  </a:lnTo>
                  <a:cubicBezTo>
                    <a:pt x="64203" y="18937"/>
                    <a:pt x="64250" y="18906"/>
                    <a:pt x="64314" y="18874"/>
                  </a:cubicBezTo>
                  <a:lnTo>
                    <a:pt x="66953" y="18874"/>
                  </a:lnTo>
                  <a:cubicBezTo>
                    <a:pt x="67080" y="18810"/>
                    <a:pt x="67192" y="18747"/>
                    <a:pt x="67334" y="18683"/>
                  </a:cubicBezTo>
                  <a:cubicBezTo>
                    <a:pt x="67462" y="18747"/>
                    <a:pt x="67557" y="18794"/>
                    <a:pt x="67669" y="18857"/>
                  </a:cubicBezTo>
                  <a:cubicBezTo>
                    <a:pt x="67716" y="18826"/>
                    <a:pt x="67780" y="18794"/>
                    <a:pt x="67860" y="18730"/>
                  </a:cubicBezTo>
                  <a:lnTo>
                    <a:pt x="68750" y="18730"/>
                  </a:lnTo>
                  <a:lnTo>
                    <a:pt x="68988" y="18571"/>
                  </a:lnTo>
                  <a:lnTo>
                    <a:pt x="72772" y="18571"/>
                  </a:lnTo>
                  <a:cubicBezTo>
                    <a:pt x="72852" y="18524"/>
                    <a:pt x="72916" y="18492"/>
                    <a:pt x="72995" y="18429"/>
                  </a:cubicBezTo>
                  <a:lnTo>
                    <a:pt x="74108" y="18429"/>
                  </a:lnTo>
                  <a:cubicBezTo>
                    <a:pt x="74283" y="18317"/>
                    <a:pt x="74410" y="18238"/>
                    <a:pt x="74521" y="18158"/>
                  </a:cubicBezTo>
                  <a:cubicBezTo>
                    <a:pt x="74648" y="18142"/>
                    <a:pt x="74744" y="18126"/>
                    <a:pt x="74839" y="18111"/>
                  </a:cubicBezTo>
                  <a:cubicBezTo>
                    <a:pt x="74871" y="18031"/>
                    <a:pt x="74903" y="17967"/>
                    <a:pt x="74919" y="17903"/>
                  </a:cubicBezTo>
                  <a:cubicBezTo>
                    <a:pt x="75110" y="17856"/>
                    <a:pt x="75316" y="17824"/>
                    <a:pt x="75460" y="17729"/>
                  </a:cubicBezTo>
                  <a:cubicBezTo>
                    <a:pt x="75539" y="17776"/>
                    <a:pt x="75619" y="17824"/>
                    <a:pt x="75666" y="17840"/>
                  </a:cubicBezTo>
                  <a:lnTo>
                    <a:pt x="76700" y="17840"/>
                  </a:lnTo>
                  <a:cubicBezTo>
                    <a:pt x="76970" y="17761"/>
                    <a:pt x="77145" y="17697"/>
                    <a:pt x="77351" y="17634"/>
                  </a:cubicBezTo>
                  <a:cubicBezTo>
                    <a:pt x="77319" y="17554"/>
                    <a:pt x="77288" y="17490"/>
                    <a:pt x="77256" y="17411"/>
                  </a:cubicBezTo>
                  <a:cubicBezTo>
                    <a:pt x="77160" y="17475"/>
                    <a:pt x="77082" y="17522"/>
                    <a:pt x="76986" y="17570"/>
                  </a:cubicBezTo>
                  <a:lnTo>
                    <a:pt x="76556" y="17570"/>
                  </a:lnTo>
                  <a:cubicBezTo>
                    <a:pt x="76382" y="17458"/>
                    <a:pt x="76414" y="17236"/>
                    <a:pt x="76159" y="17189"/>
                  </a:cubicBezTo>
                  <a:cubicBezTo>
                    <a:pt x="75920" y="17125"/>
                    <a:pt x="75698" y="17061"/>
                    <a:pt x="75539" y="16918"/>
                  </a:cubicBezTo>
                  <a:cubicBezTo>
                    <a:pt x="75658" y="16866"/>
                    <a:pt x="75765" y="16846"/>
                    <a:pt x="75864" y="16846"/>
                  </a:cubicBezTo>
                  <a:cubicBezTo>
                    <a:pt x="76161" y="16846"/>
                    <a:pt x="76381" y="17025"/>
                    <a:pt x="76620" y="17061"/>
                  </a:cubicBezTo>
                  <a:cubicBezTo>
                    <a:pt x="76683" y="17157"/>
                    <a:pt x="76715" y="17220"/>
                    <a:pt x="76747" y="17284"/>
                  </a:cubicBezTo>
                  <a:cubicBezTo>
                    <a:pt x="76874" y="17267"/>
                    <a:pt x="76970" y="17267"/>
                    <a:pt x="77097" y="17252"/>
                  </a:cubicBezTo>
                  <a:cubicBezTo>
                    <a:pt x="77018" y="17157"/>
                    <a:pt x="76938" y="17093"/>
                    <a:pt x="76891" y="17013"/>
                  </a:cubicBezTo>
                  <a:cubicBezTo>
                    <a:pt x="76811" y="16934"/>
                    <a:pt x="76764" y="16839"/>
                    <a:pt x="76700" y="16759"/>
                  </a:cubicBezTo>
                  <a:cubicBezTo>
                    <a:pt x="76779" y="16695"/>
                    <a:pt x="76827" y="16663"/>
                    <a:pt x="76891" y="16631"/>
                  </a:cubicBezTo>
                  <a:lnTo>
                    <a:pt x="76891" y="16489"/>
                  </a:lnTo>
                  <a:cubicBezTo>
                    <a:pt x="76700" y="16362"/>
                    <a:pt x="76334" y="16394"/>
                    <a:pt x="76238" y="16171"/>
                  </a:cubicBezTo>
                  <a:cubicBezTo>
                    <a:pt x="76308" y="16136"/>
                    <a:pt x="76384" y="16128"/>
                    <a:pt x="76473" y="16128"/>
                  </a:cubicBezTo>
                  <a:cubicBezTo>
                    <a:pt x="76539" y="16128"/>
                    <a:pt x="76611" y="16132"/>
                    <a:pt x="76693" y="16132"/>
                  </a:cubicBezTo>
                  <a:cubicBezTo>
                    <a:pt x="76754" y="16132"/>
                    <a:pt x="76819" y="16130"/>
                    <a:pt x="76891" y="16123"/>
                  </a:cubicBezTo>
                  <a:cubicBezTo>
                    <a:pt x="77033" y="16012"/>
                    <a:pt x="77241" y="15836"/>
                    <a:pt x="77478" y="15662"/>
                  </a:cubicBezTo>
                  <a:cubicBezTo>
                    <a:pt x="77654" y="15726"/>
                    <a:pt x="77813" y="15789"/>
                    <a:pt x="77908" y="15836"/>
                  </a:cubicBezTo>
                  <a:lnTo>
                    <a:pt x="78591" y="15836"/>
                  </a:lnTo>
                  <a:cubicBezTo>
                    <a:pt x="78640" y="15726"/>
                    <a:pt x="78687" y="15646"/>
                    <a:pt x="78750" y="15535"/>
                  </a:cubicBezTo>
                  <a:cubicBezTo>
                    <a:pt x="78846" y="15662"/>
                    <a:pt x="78909" y="15741"/>
                    <a:pt x="78990" y="15853"/>
                  </a:cubicBezTo>
                  <a:cubicBezTo>
                    <a:pt x="79100" y="15836"/>
                    <a:pt x="79196" y="15821"/>
                    <a:pt x="79259" y="15821"/>
                  </a:cubicBezTo>
                  <a:cubicBezTo>
                    <a:pt x="79498" y="15614"/>
                    <a:pt x="79021" y="15535"/>
                    <a:pt x="79117" y="15359"/>
                  </a:cubicBezTo>
                  <a:lnTo>
                    <a:pt x="79323" y="15153"/>
                  </a:lnTo>
                  <a:cubicBezTo>
                    <a:pt x="79085" y="15137"/>
                    <a:pt x="78909" y="15122"/>
                    <a:pt x="78750" y="15105"/>
                  </a:cubicBezTo>
                  <a:cubicBezTo>
                    <a:pt x="78713" y="15093"/>
                    <a:pt x="78694" y="15049"/>
                    <a:pt x="78589" y="15049"/>
                  </a:cubicBezTo>
                  <a:cubicBezTo>
                    <a:pt x="78571" y="15049"/>
                    <a:pt x="78549" y="15051"/>
                    <a:pt x="78524" y="15054"/>
                  </a:cubicBezTo>
                  <a:lnTo>
                    <a:pt x="78524" y="15054"/>
                  </a:lnTo>
                  <a:cubicBezTo>
                    <a:pt x="78848" y="15002"/>
                    <a:pt x="78881" y="14867"/>
                    <a:pt x="79005" y="14851"/>
                  </a:cubicBezTo>
                  <a:cubicBezTo>
                    <a:pt x="79085" y="14882"/>
                    <a:pt x="79164" y="14931"/>
                    <a:pt x="79227" y="14978"/>
                  </a:cubicBezTo>
                  <a:cubicBezTo>
                    <a:pt x="79403" y="14867"/>
                    <a:pt x="79291" y="14740"/>
                    <a:pt x="79339" y="14628"/>
                  </a:cubicBezTo>
                  <a:cubicBezTo>
                    <a:pt x="79037" y="14533"/>
                    <a:pt x="78735" y="14422"/>
                    <a:pt x="78432" y="14327"/>
                  </a:cubicBezTo>
                  <a:cubicBezTo>
                    <a:pt x="77877" y="14136"/>
                    <a:pt x="77559" y="13960"/>
                    <a:pt x="77606" y="13865"/>
                  </a:cubicBezTo>
                  <a:cubicBezTo>
                    <a:pt x="77670" y="13831"/>
                    <a:pt x="77725" y="13818"/>
                    <a:pt x="77773" y="13818"/>
                  </a:cubicBezTo>
                  <a:cubicBezTo>
                    <a:pt x="77927" y="13818"/>
                    <a:pt x="78014" y="13953"/>
                    <a:pt x="78146" y="13977"/>
                  </a:cubicBezTo>
                  <a:cubicBezTo>
                    <a:pt x="78179" y="13972"/>
                    <a:pt x="78213" y="13971"/>
                    <a:pt x="78248" y="13971"/>
                  </a:cubicBezTo>
                  <a:cubicBezTo>
                    <a:pt x="78359" y="13971"/>
                    <a:pt x="78475" y="13988"/>
                    <a:pt x="78587" y="13988"/>
                  </a:cubicBezTo>
                  <a:cubicBezTo>
                    <a:pt x="78691" y="13988"/>
                    <a:pt x="78792" y="13973"/>
                    <a:pt x="78878" y="13913"/>
                  </a:cubicBezTo>
                  <a:cubicBezTo>
                    <a:pt x="78862" y="13833"/>
                    <a:pt x="78973" y="13722"/>
                    <a:pt x="78735" y="13706"/>
                  </a:cubicBezTo>
                  <a:cubicBezTo>
                    <a:pt x="78687" y="13754"/>
                    <a:pt x="78623" y="13786"/>
                    <a:pt x="78544" y="13833"/>
                  </a:cubicBezTo>
                  <a:cubicBezTo>
                    <a:pt x="78432" y="13769"/>
                    <a:pt x="78305" y="13706"/>
                    <a:pt x="78242" y="13674"/>
                  </a:cubicBezTo>
                  <a:cubicBezTo>
                    <a:pt x="78354" y="13500"/>
                    <a:pt x="78417" y="13404"/>
                    <a:pt x="78496" y="13292"/>
                  </a:cubicBezTo>
                  <a:cubicBezTo>
                    <a:pt x="78767" y="13261"/>
                    <a:pt x="79005" y="13165"/>
                    <a:pt x="79227" y="13086"/>
                  </a:cubicBezTo>
                  <a:cubicBezTo>
                    <a:pt x="79498" y="12991"/>
                    <a:pt x="79689" y="12800"/>
                    <a:pt x="79991" y="12752"/>
                  </a:cubicBezTo>
                  <a:cubicBezTo>
                    <a:pt x="80007" y="12688"/>
                    <a:pt x="80007" y="12656"/>
                    <a:pt x="80007" y="12609"/>
                  </a:cubicBezTo>
                  <a:cubicBezTo>
                    <a:pt x="80198" y="12482"/>
                    <a:pt x="80372" y="12370"/>
                    <a:pt x="80548" y="12243"/>
                  </a:cubicBezTo>
                  <a:lnTo>
                    <a:pt x="80802" y="12243"/>
                  </a:lnTo>
                  <a:cubicBezTo>
                    <a:pt x="80849" y="12164"/>
                    <a:pt x="80898" y="12084"/>
                    <a:pt x="80929" y="12005"/>
                  </a:cubicBezTo>
                  <a:cubicBezTo>
                    <a:pt x="81057" y="11973"/>
                    <a:pt x="81199" y="11942"/>
                    <a:pt x="81311" y="11925"/>
                  </a:cubicBezTo>
                  <a:cubicBezTo>
                    <a:pt x="81326" y="11862"/>
                    <a:pt x="81326" y="11814"/>
                    <a:pt x="81326" y="11766"/>
                  </a:cubicBezTo>
                  <a:cubicBezTo>
                    <a:pt x="81263" y="11703"/>
                    <a:pt x="81184" y="11655"/>
                    <a:pt x="81104" y="11607"/>
                  </a:cubicBezTo>
                  <a:lnTo>
                    <a:pt x="81104" y="11321"/>
                  </a:lnTo>
                  <a:cubicBezTo>
                    <a:pt x="81184" y="11274"/>
                    <a:pt x="81263" y="11226"/>
                    <a:pt x="81326" y="11178"/>
                  </a:cubicBezTo>
                  <a:lnTo>
                    <a:pt x="81326" y="10892"/>
                  </a:lnTo>
                  <a:cubicBezTo>
                    <a:pt x="81247" y="10829"/>
                    <a:pt x="81184" y="10780"/>
                    <a:pt x="81120" y="10733"/>
                  </a:cubicBezTo>
                  <a:cubicBezTo>
                    <a:pt x="81184" y="10701"/>
                    <a:pt x="81231" y="10670"/>
                    <a:pt x="81294" y="10621"/>
                  </a:cubicBezTo>
                  <a:lnTo>
                    <a:pt x="80770" y="9954"/>
                  </a:lnTo>
                  <a:cubicBezTo>
                    <a:pt x="80722" y="10002"/>
                    <a:pt x="80690" y="10049"/>
                    <a:pt x="80658" y="10081"/>
                  </a:cubicBezTo>
                  <a:cubicBezTo>
                    <a:pt x="80627" y="10129"/>
                    <a:pt x="80595" y="10176"/>
                    <a:pt x="80548" y="10240"/>
                  </a:cubicBezTo>
                  <a:cubicBezTo>
                    <a:pt x="80325" y="10065"/>
                    <a:pt x="80563" y="9843"/>
                    <a:pt x="80357" y="9667"/>
                  </a:cubicBezTo>
                  <a:lnTo>
                    <a:pt x="80357" y="9667"/>
                  </a:lnTo>
                  <a:cubicBezTo>
                    <a:pt x="80277" y="9716"/>
                    <a:pt x="80198" y="9747"/>
                    <a:pt x="80071" y="9826"/>
                  </a:cubicBezTo>
                  <a:cubicBezTo>
                    <a:pt x="80022" y="9572"/>
                    <a:pt x="79673" y="9413"/>
                    <a:pt x="79753" y="9143"/>
                  </a:cubicBezTo>
                  <a:cubicBezTo>
                    <a:pt x="79562" y="9080"/>
                    <a:pt x="79323" y="9080"/>
                    <a:pt x="79180" y="8936"/>
                  </a:cubicBezTo>
                  <a:cubicBezTo>
                    <a:pt x="79129" y="8951"/>
                    <a:pt x="79075" y="8955"/>
                    <a:pt x="79019" y="8955"/>
                  </a:cubicBezTo>
                  <a:cubicBezTo>
                    <a:pt x="78932" y="8955"/>
                    <a:pt x="78840" y="8944"/>
                    <a:pt x="78749" y="8944"/>
                  </a:cubicBezTo>
                  <a:cubicBezTo>
                    <a:pt x="78647" y="8944"/>
                    <a:pt x="78545" y="8958"/>
                    <a:pt x="78449" y="9016"/>
                  </a:cubicBezTo>
                  <a:cubicBezTo>
                    <a:pt x="78513" y="9063"/>
                    <a:pt x="78576" y="9112"/>
                    <a:pt x="78655" y="9159"/>
                  </a:cubicBezTo>
                  <a:cubicBezTo>
                    <a:pt x="78587" y="9212"/>
                    <a:pt x="78518" y="9236"/>
                    <a:pt x="78449" y="9236"/>
                  </a:cubicBezTo>
                  <a:cubicBezTo>
                    <a:pt x="78375" y="9236"/>
                    <a:pt x="78300" y="9208"/>
                    <a:pt x="78226" y="9159"/>
                  </a:cubicBezTo>
                  <a:lnTo>
                    <a:pt x="78226" y="8809"/>
                  </a:lnTo>
                  <a:lnTo>
                    <a:pt x="77892" y="8809"/>
                  </a:lnTo>
                  <a:lnTo>
                    <a:pt x="77654" y="8953"/>
                  </a:lnTo>
                  <a:cubicBezTo>
                    <a:pt x="77623" y="8959"/>
                    <a:pt x="77595" y="8962"/>
                    <a:pt x="77569" y="8962"/>
                  </a:cubicBezTo>
                  <a:cubicBezTo>
                    <a:pt x="77408" y="8962"/>
                    <a:pt x="77329" y="8850"/>
                    <a:pt x="77192" y="8809"/>
                  </a:cubicBezTo>
                  <a:cubicBezTo>
                    <a:pt x="77110" y="8879"/>
                    <a:pt x="77028" y="8950"/>
                    <a:pt x="76887" y="8950"/>
                  </a:cubicBezTo>
                  <a:cubicBezTo>
                    <a:pt x="76838" y="8950"/>
                    <a:pt x="76781" y="8941"/>
                    <a:pt x="76715" y="8921"/>
                  </a:cubicBezTo>
                  <a:cubicBezTo>
                    <a:pt x="76700" y="8872"/>
                    <a:pt x="76668" y="8809"/>
                    <a:pt x="76652" y="8745"/>
                  </a:cubicBezTo>
                  <a:cubicBezTo>
                    <a:pt x="76715" y="8713"/>
                    <a:pt x="76764" y="8666"/>
                    <a:pt x="76827" y="8666"/>
                  </a:cubicBezTo>
                  <a:cubicBezTo>
                    <a:pt x="76970" y="8650"/>
                    <a:pt x="77129" y="8650"/>
                    <a:pt x="77113" y="8539"/>
                  </a:cubicBezTo>
                  <a:lnTo>
                    <a:pt x="77113" y="8539"/>
                  </a:lnTo>
                  <a:cubicBezTo>
                    <a:pt x="77224" y="8554"/>
                    <a:pt x="77336" y="8603"/>
                    <a:pt x="77495" y="8666"/>
                  </a:cubicBezTo>
                  <a:cubicBezTo>
                    <a:pt x="77590" y="8666"/>
                    <a:pt x="77721" y="8659"/>
                    <a:pt x="77858" y="8659"/>
                  </a:cubicBezTo>
                  <a:cubicBezTo>
                    <a:pt x="77927" y="8659"/>
                    <a:pt x="77998" y="8661"/>
                    <a:pt x="78067" y="8666"/>
                  </a:cubicBezTo>
                  <a:cubicBezTo>
                    <a:pt x="78163" y="8666"/>
                    <a:pt x="78242" y="8713"/>
                    <a:pt x="78226" y="8809"/>
                  </a:cubicBezTo>
                  <a:cubicBezTo>
                    <a:pt x="78449" y="8809"/>
                    <a:pt x="78496" y="8650"/>
                    <a:pt x="78782" y="8554"/>
                  </a:cubicBezTo>
                  <a:cubicBezTo>
                    <a:pt x="78226" y="8554"/>
                    <a:pt x="78036" y="8317"/>
                    <a:pt x="77781" y="8141"/>
                  </a:cubicBezTo>
                  <a:cubicBezTo>
                    <a:pt x="77813" y="8030"/>
                    <a:pt x="77701" y="7903"/>
                    <a:pt x="77877" y="7808"/>
                  </a:cubicBezTo>
                  <a:cubicBezTo>
                    <a:pt x="77940" y="7808"/>
                    <a:pt x="78019" y="7808"/>
                    <a:pt x="78114" y="7791"/>
                  </a:cubicBezTo>
                  <a:cubicBezTo>
                    <a:pt x="78210" y="7681"/>
                    <a:pt x="78305" y="7537"/>
                    <a:pt x="78432" y="7378"/>
                  </a:cubicBezTo>
                  <a:cubicBezTo>
                    <a:pt x="78226" y="7378"/>
                    <a:pt x="78051" y="7363"/>
                    <a:pt x="77877" y="7363"/>
                  </a:cubicBezTo>
                  <a:cubicBezTo>
                    <a:pt x="77796" y="7314"/>
                    <a:pt x="77733" y="7267"/>
                    <a:pt x="77669" y="7235"/>
                  </a:cubicBezTo>
                  <a:cubicBezTo>
                    <a:pt x="77542" y="7299"/>
                    <a:pt x="77415" y="7346"/>
                    <a:pt x="77319" y="7378"/>
                  </a:cubicBezTo>
                  <a:cubicBezTo>
                    <a:pt x="77177" y="7331"/>
                    <a:pt x="77065" y="7282"/>
                    <a:pt x="77018" y="7251"/>
                  </a:cubicBezTo>
                  <a:cubicBezTo>
                    <a:pt x="76842" y="7314"/>
                    <a:pt x="76715" y="7346"/>
                    <a:pt x="76556" y="7410"/>
                  </a:cubicBezTo>
                  <a:cubicBezTo>
                    <a:pt x="76334" y="7235"/>
                    <a:pt x="76111" y="7060"/>
                    <a:pt x="75969" y="6949"/>
                  </a:cubicBezTo>
                  <a:cubicBezTo>
                    <a:pt x="75879" y="6937"/>
                    <a:pt x="75797" y="6934"/>
                    <a:pt x="75719" y="6934"/>
                  </a:cubicBezTo>
                  <a:cubicBezTo>
                    <a:pt x="75625" y="6934"/>
                    <a:pt x="75539" y="6939"/>
                    <a:pt x="75458" y="6939"/>
                  </a:cubicBezTo>
                  <a:cubicBezTo>
                    <a:pt x="75332" y="6939"/>
                    <a:pt x="75219" y="6927"/>
                    <a:pt x="75110" y="6869"/>
                  </a:cubicBezTo>
                  <a:cubicBezTo>
                    <a:pt x="75301" y="6790"/>
                    <a:pt x="75507" y="6742"/>
                    <a:pt x="75666" y="6678"/>
                  </a:cubicBezTo>
                  <a:cubicBezTo>
                    <a:pt x="75810" y="6742"/>
                    <a:pt x="75937" y="6774"/>
                    <a:pt x="76047" y="6822"/>
                  </a:cubicBezTo>
                  <a:cubicBezTo>
                    <a:pt x="76159" y="6742"/>
                    <a:pt x="76238" y="6695"/>
                    <a:pt x="76334" y="6646"/>
                  </a:cubicBezTo>
                  <a:lnTo>
                    <a:pt x="76764" y="6646"/>
                  </a:lnTo>
                  <a:cubicBezTo>
                    <a:pt x="76874" y="6536"/>
                    <a:pt x="76970" y="6409"/>
                    <a:pt x="77082" y="6313"/>
                  </a:cubicBezTo>
                  <a:cubicBezTo>
                    <a:pt x="77209" y="6201"/>
                    <a:pt x="77463" y="6138"/>
                    <a:pt x="77272" y="5963"/>
                  </a:cubicBezTo>
                  <a:cubicBezTo>
                    <a:pt x="77192" y="5937"/>
                    <a:pt x="77116" y="5926"/>
                    <a:pt x="77042" y="5926"/>
                  </a:cubicBezTo>
                  <a:cubicBezTo>
                    <a:pt x="76853" y="5926"/>
                    <a:pt x="76681" y="5996"/>
                    <a:pt x="76509" y="6042"/>
                  </a:cubicBezTo>
                  <a:cubicBezTo>
                    <a:pt x="76461" y="6010"/>
                    <a:pt x="76397" y="5979"/>
                    <a:pt x="76334" y="5932"/>
                  </a:cubicBezTo>
                  <a:cubicBezTo>
                    <a:pt x="76270" y="5979"/>
                    <a:pt x="76191" y="6027"/>
                    <a:pt x="76096" y="6074"/>
                  </a:cubicBezTo>
                  <a:lnTo>
                    <a:pt x="74569" y="6074"/>
                  </a:lnTo>
                  <a:cubicBezTo>
                    <a:pt x="74538" y="6074"/>
                    <a:pt x="74506" y="6042"/>
                    <a:pt x="74489" y="6027"/>
                  </a:cubicBezTo>
                  <a:cubicBezTo>
                    <a:pt x="74362" y="5932"/>
                    <a:pt x="74092" y="5868"/>
                    <a:pt x="74283" y="5677"/>
                  </a:cubicBezTo>
                  <a:cubicBezTo>
                    <a:pt x="74458" y="5645"/>
                    <a:pt x="74665" y="5629"/>
                    <a:pt x="74871" y="5614"/>
                  </a:cubicBezTo>
                  <a:cubicBezTo>
                    <a:pt x="74871" y="5470"/>
                    <a:pt x="74935" y="5359"/>
                    <a:pt x="74807" y="5232"/>
                  </a:cubicBezTo>
                  <a:cubicBezTo>
                    <a:pt x="74585" y="5215"/>
                    <a:pt x="74330" y="5215"/>
                    <a:pt x="74092" y="5200"/>
                  </a:cubicBezTo>
                  <a:cubicBezTo>
                    <a:pt x="74029" y="5168"/>
                    <a:pt x="73981" y="5120"/>
                    <a:pt x="73917" y="5088"/>
                  </a:cubicBezTo>
                  <a:cubicBezTo>
                    <a:pt x="73798" y="5069"/>
                    <a:pt x="73676" y="5063"/>
                    <a:pt x="73552" y="5063"/>
                  </a:cubicBezTo>
                  <a:cubicBezTo>
                    <a:pt x="73365" y="5063"/>
                    <a:pt x="73173" y="5076"/>
                    <a:pt x="72978" y="5076"/>
                  </a:cubicBezTo>
                  <a:cubicBezTo>
                    <a:pt x="72784" y="5076"/>
                    <a:pt x="72587" y="5063"/>
                    <a:pt x="72391" y="5009"/>
                  </a:cubicBezTo>
                  <a:cubicBezTo>
                    <a:pt x="72598" y="4946"/>
                    <a:pt x="72740" y="4897"/>
                    <a:pt x="72884" y="4850"/>
                  </a:cubicBezTo>
                  <a:cubicBezTo>
                    <a:pt x="72884" y="4787"/>
                    <a:pt x="72899" y="4738"/>
                    <a:pt x="72899" y="4691"/>
                  </a:cubicBezTo>
                  <a:cubicBezTo>
                    <a:pt x="73043" y="4643"/>
                    <a:pt x="73186" y="4596"/>
                    <a:pt x="73329" y="4564"/>
                  </a:cubicBezTo>
                  <a:cubicBezTo>
                    <a:pt x="73361" y="4357"/>
                    <a:pt x="73122" y="4310"/>
                    <a:pt x="72995" y="4214"/>
                  </a:cubicBezTo>
                  <a:cubicBezTo>
                    <a:pt x="72916" y="4261"/>
                    <a:pt x="72836" y="4293"/>
                    <a:pt x="72789" y="4325"/>
                  </a:cubicBezTo>
                  <a:cubicBezTo>
                    <a:pt x="72645" y="4278"/>
                    <a:pt x="72534" y="4230"/>
                    <a:pt x="72439" y="4183"/>
                  </a:cubicBezTo>
                  <a:cubicBezTo>
                    <a:pt x="72280" y="4246"/>
                    <a:pt x="72185" y="4293"/>
                    <a:pt x="72073" y="4325"/>
                  </a:cubicBezTo>
                  <a:cubicBezTo>
                    <a:pt x="72009" y="4278"/>
                    <a:pt x="71962" y="4246"/>
                    <a:pt x="71867" y="4198"/>
                  </a:cubicBezTo>
                  <a:lnTo>
                    <a:pt x="70913" y="4198"/>
                  </a:lnTo>
                  <a:cubicBezTo>
                    <a:pt x="70817" y="4024"/>
                    <a:pt x="70531" y="3992"/>
                    <a:pt x="70467" y="3801"/>
                  </a:cubicBezTo>
                  <a:cubicBezTo>
                    <a:pt x="70690" y="3785"/>
                    <a:pt x="70896" y="3769"/>
                    <a:pt x="71246" y="3721"/>
                  </a:cubicBezTo>
                  <a:cubicBezTo>
                    <a:pt x="70832" y="3610"/>
                    <a:pt x="70928" y="3371"/>
                    <a:pt x="70673" y="3260"/>
                  </a:cubicBezTo>
                  <a:cubicBezTo>
                    <a:pt x="70769" y="3197"/>
                    <a:pt x="70881" y="3133"/>
                    <a:pt x="70991" y="3070"/>
                  </a:cubicBezTo>
                  <a:cubicBezTo>
                    <a:pt x="71231" y="3149"/>
                    <a:pt x="71326" y="3324"/>
                    <a:pt x="71468" y="3498"/>
                  </a:cubicBezTo>
                  <a:cubicBezTo>
                    <a:pt x="71517" y="3403"/>
                    <a:pt x="71564" y="3308"/>
                    <a:pt x="71612" y="3229"/>
                  </a:cubicBezTo>
                  <a:lnTo>
                    <a:pt x="72136" y="3180"/>
                  </a:lnTo>
                  <a:cubicBezTo>
                    <a:pt x="72344" y="3053"/>
                    <a:pt x="72518" y="2894"/>
                    <a:pt x="72820" y="2879"/>
                  </a:cubicBezTo>
                  <a:cubicBezTo>
                    <a:pt x="72874" y="2785"/>
                    <a:pt x="72981" y="2770"/>
                    <a:pt x="73097" y="2770"/>
                  </a:cubicBezTo>
                  <a:cubicBezTo>
                    <a:pt x="73152" y="2770"/>
                    <a:pt x="73208" y="2774"/>
                    <a:pt x="73262" y="2774"/>
                  </a:cubicBezTo>
                  <a:cubicBezTo>
                    <a:pt x="73368" y="2774"/>
                    <a:pt x="73465" y="2761"/>
                    <a:pt x="73520" y="2688"/>
                  </a:cubicBezTo>
                  <a:cubicBezTo>
                    <a:pt x="73448" y="2637"/>
                    <a:pt x="73369" y="2626"/>
                    <a:pt x="73287" y="2626"/>
                  </a:cubicBezTo>
                  <a:cubicBezTo>
                    <a:pt x="73225" y="2626"/>
                    <a:pt x="73161" y="2633"/>
                    <a:pt x="73097" y="2633"/>
                  </a:cubicBezTo>
                  <a:cubicBezTo>
                    <a:pt x="73063" y="2633"/>
                    <a:pt x="73028" y="2631"/>
                    <a:pt x="72995" y="2624"/>
                  </a:cubicBezTo>
                  <a:cubicBezTo>
                    <a:pt x="72916" y="2576"/>
                    <a:pt x="72836" y="2529"/>
                    <a:pt x="72645" y="2417"/>
                  </a:cubicBezTo>
                  <a:cubicBezTo>
                    <a:pt x="72534" y="2544"/>
                    <a:pt x="72439" y="2672"/>
                    <a:pt x="72312" y="2815"/>
                  </a:cubicBezTo>
                  <a:cubicBezTo>
                    <a:pt x="72136" y="2752"/>
                    <a:pt x="72009" y="2703"/>
                    <a:pt x="71882" y="2656"/>
                  </a:cubicBezTo>
                  <a:cubicBezTo>
                    <a:pt x="71771" y="2688"/>
                    <a:pt x="71627" y="2752"/>
                    <a:pt x="71500" y="2799"/>
                  </a:cubicBezTo>
                  <a:cubicBezTo>
                    <a:pt x="71373" y="2720"/>
                    <a:pt x="71294" y="2672"/>
                    <a:pt x="71231" y="2640"/>
                  </a:cubicBezTo>
                  <a:cubicBezTo>
                    <a:pt x="71119" y="2688"/>
                    <a:pt x="71008" y="2735"/>
                    <a:pt x="70896" y="2799"/>
                  </a:cubicBezTo>
                  <a:cubicBezTo>
                    <a:pt x="70737" y="2735"/>
                    <a:pt x="70642" y="2688"/>
                    <a:pt x="70531" y="2640"/>
                  </a:cubicBezTo>
                  <a:cubicBezTo>
                    <a:pt x="70451" y="2688"/>
                    <a:pt x="70372" y="2735"/>
                    <a:pt x="70245" y="2799"/>
                  </a:cubicBezTo>
                  <a:cubicBezTo>
                    <a:pt x="70101" y="2735"/>
                    <a:pt x="69959" y="2672"/>
                    <a:pt x="69815" y="2624"/>
                  </a:cubicBezTo>
                  <a:cubicBezTo>
                    <a:pt x="69789" y="2619"/>
                    <a:pt x="69762" y="2617"/>
                    <a:pt x="69734" y="2617"/>
                  </a:cubicBezTo>
                  <a:cubicBezTo>
                    <a:pt x="69671" y="2617"/>
                    <a:pt x="69605" y="2627"/>
                    <a:pt x="69543" y="2627"/>
                  </a:cubicBezTo>
                  <a:cubicBezTo>
                    <a:pt x="69464" y="2627"/>
                    <a:pt x="69390" y="2612"/>
                    <a:pt x="69338" y="2544"/>
                  </a:cubicBezTo>
                  <a:cubicBezTo>
                    <a:pt x="69450" y="2481"/>
                    <a:pt x="69560" y="2402"/>
                    <a:pt x="69656" y="2338"/>
                  </a:cubicBezTo>
                  <a:cubicBezTo>
                    <a:pt x="69736" y="2385"/>
                    <a:pt x="69815" y="2434"/>
                    <a:pt x="69910" y="2497"/>
                  </a:cubicBezTo>
                  <a:cubicBezTo>
                    <a:pt x="70006" y="2481"/>
                    <a:pt x="70101" y="2465"/>
                    <a:pt x="70213" y="2434"/>
                  </a:cubicBezTo>
                  <a:lnTo>
                    <a:pt x="70213" y="2116"/>
                  </a:lnTo>
                  <a:cubicBezTo>
                    <a:pt x="70101" y="2052"/>
                    <a:pt x="69974" y="1925"/>
                    <a:pt x="69831" y="1925"/>
                  </a:cubicBezTo>
                  <a:cubicBezTo>
                    <a:pt x="69624" y="1908"/>
                    <a:pt x="69545" y="1781"/>
                    <a:pt x="69370" y="1766"/>
                  </a:cubicBezTo>
                  <a:cubicBezTo>
                    <a:pt x="69348" y="1764"/>
                    <a:pt x="69326" y="1763"/>
                    <a:pt x="69304" y="1763"/>
                  </a:cubicBezTo>
                  <a:cubicBezTo>
                    <a:pt x="69249" y="1763"/>
                    <a:pt x="69191" y="1768"/>
                    <a:pt x="69135" y="1768"/>
                  </a:cubicBezTo>
                  <a:cubicBezTo>
                    <a:pt x="69041" y="1768"/>
                    <a:pt x="68953" y="1755"/>
                    <a:pt x="68893" y="1686"/>
                  </a:cubicBezTo>
                  <a:cubicBezTo>
                    <a:pt x="69052" y="1622"/>
                    <a:pt x="69100" y="1480"/>
                    <a:pt x="69323" y="1480"/>
                  </a:cubicBezTo>
                  <a:cubicBezTo>
                    <a:pt x="69338" y="1477"/>
                    <a:pt x="69352" y="1475"/>
                    <a:pt x="69366" y="1475"/>
                  </a:cubicBezTo>
                  <a:cubicBezTo>
                    <a:pt x="69519" y="1475"/>
                    <a:pt x="69623" y="1640"/>
                    <a:pt x="69778" y="1640"/>
                  </a:cubicBezTo>
                  <a:cubicBezTo>
                    <a:pt x="69835" y="1640"/>
                    <a:pt x="69898" y="1618"/>
                    <a:pt x="69974" y="1559"/>
                  </a:cubicBezTo>
                  <a:cubicBezTo>
                    <a:pt x="69974" y="1511"/>
                    <a:pt x="69990" y="1480"/>
                    <a:pt x="69990" y="1416"/>
                  </a:cubicBezTo>
                  <a:cubicBezTo>
                    <a:pt x="69927" y="1368"/>
                    <a:pt x="69863" y="1321"/>
                    <a:pt x="69783" y="1257"/>
                  </a:cubicBezTo>
                  <a:cubicBezTo>
                    <a:pt x="69847" y="1209"/>
                    <a:pt x="69927" y="1162"/>
                    <a:pt x="69990" y="1113"/>
                  </a:cubicBezTo>
                  <a:lnTo>
                    <a:pt x="69990" y="907"/>
                  </a:lnTo>
                  <a:cubicBezTo>
                    <a:pt x="69981" y="908"/>
                    <a:pt x="69971" y="909"/>
                    <a:pt x="69962" y="909"/>
                  </a:cubicBezTo>
                  <a:cubicBezTo>
                    <a:pt x="69809" y="909"/>
                    <a:pt x="69759" y="793"/>
                    <a:pt x="69609" y="748"/>
                  </a:cubicBezTo>
                  <a:lnTo>
                    <a:pt x="69052" y="748"/>
                  </a:lnTo>
                  <a:cubicBezTo>
                    <a:pt x="68988" y="685"/>
                    <a:pt x="68877" y="558"/>
                    <a:pt x="68814" y="477"/>
                  </a:cubicBezTo>
                  <a:lnTo>
                    <a:pt x="68098" y="477"/>
                  </a:lnTo>
                  <a:cubicBezTo>
                    <a:pt x="68002" y="541"/>
                    <a:pt x="67923" y="573"/>
                    <a:pt x="67860" y="605"/>
                  </a:cubicBezTo>
                  <a:cubicBezTo>
                    <a:pt x="67780" y="541"/>
                    <a:pt x="67733" y="509"/>
                    <a:pt x="67669" y="477"/>
                  </a:cubicBezTo>
                  <a:cubicBezTo>
                    <a:pt x="67528" y="470"/>
                    <a:pt x="67388" y="468"/>
                    <a:pt x="67248" y="468"/>
                  </a:cubicBezTo>
                  <a:cubicBezTo>
                    <a:pt x="66998" y="468"/>
                    <a:pt x="66751" y="475"/>
                    <a:pt x="66508" y="475"/>
                  </a:cubicBezTo>
                  <a:cubicBezTo>
                    <a:pt x="66286" y="475"/>
                    <a:pt x="66068" y="469"/>
                    <a:pt x="65856" y="446"/>
                  </a:cubicBezTo>
                  <a:cubicBezTo>
                    <a:pt x="65761" y="399"/>
                    <a:pt x="65713" y="367"/>
                    <a:pt x="65666" y="335"/>
                  </a:cubicBezTo>
                  <a:cubicBezTo>
                    <a:pt x="65586" y="382"/>
                    <a:pt x="65507" y="430"/>
                    <a:pt x="65490" y="430"/>
                  </a:cubicBezTo>
                  <a:cubicBezTo>
                    <a:pt x="65419" y="456"/>
                    <a:pt x="65361" y="467"/>
                    <a:pt x="65312" y="467"/>
                  </a:cubicBezTo>
                  <a:cubicBezTo>
                    <a:pt x="65155" y="467"/>
                    <a:pt x="65095" y="359"/>
                    <a:pt x="64998" y="335"/>
                  </a:cubicBezTo>
                  <a:lnTo>
                    <a:pt x="64553" y="335"/>
                  </a:lnTo>
                  <a:cubicBezTo>
                    <a:pt x="64441" y="382"/>
                    <a:pt x="64362" y="430"/>
                    <a:pt x="64314" y="462"/>
                  </a:cubicBezTo>
                  <a:lnTo>
                    <a:pt x="63662" y="462"/>
                  </a:lnTo>
                  <a:cubicBezTo>
                    <a:pt x="63550" y="399"/>
                    <a:pt x="63455" y="350"/>
                    <a:pt x="63423" y="335"/>
                  </a:cubicBezTo>
                  <a:lnTo>
                    <a:pt x="62740" y="335"/>
                  </a:lnTo>
                  <a:cubicBezTo>
                    <a:pt x="62660" y="399"/>
                    <a:pt x="62613" y="430"/>
                    <a:pt x="62549" y="462"/>
                  </a:cubicBezTo>
                  <a:cubicBezTo>
                    <a:pt x="62486" y="414"/>
                    <a:pt x="62406" y="367"/>
                    <a:pt x="62327" y="318"/>
                  </a:cubicBezTo>
                  <a:lnTo>
                    <a:pt x="61945" y="318"/>
                  </a:lnTo>
                  <a:cubicBezTo>
                    <a:pt x="61659" y="430"/>
                    <a:pt x="61420" y="509"/>
                    <a:pt x="61229" y="589"/>
                  </a:cubicBezTo>
                  <a:cubicBezTo>
                    <a:pt x="60928" y="494"/>
                    <a:pt x="60657" y="399"/>
                    <a:pt x="60339" y="287"/>
                  </a:cubicBezTo>
                  <a:cubicBezTo>
                    <a:pt x="60196" y="414"/>
                    <a:pt x="60052" y="526"/>
                    <a:pt x="59925" y="636"/>
                  </a:cubicBezTo>
                  <a:cubicBezTo>
                    <a:pt x="59321" y="367"/>
                    <a:pt x="59210" y="335"/>
                    <a:pt x="58749" y="335"/>
                  </a:cubicBezTo>
                  <a:cubicBezTo>
                    <a:pt x="58670" y="382"/>
                    <a:pt x="58590" y="430"/>
                    <a:pt x="58543" y="462"/>
                  </a:cubicBezTo>
                  <a:lnTo>
                    <a:pt x="57938" y="462"/>
                  </a:lnTo>
                  <a:cubicBezTo>
                    <a:pt x="57731" y="382"/>
                    <a:pt x="57620" y="350"/>
                    <a:pt x="57508" y="303"/>
                  </a:cubicBezTo>
                  <a:cubicBezTo>
                    <a:pt x="57381" y="367"/>
                    <a:pt x="57302" y="414"/>
                    <a:pt x="57222" y="462"/>
                  </a:cubicBezTo>
                  <a:cubicBezTo>
                    <a:pt x="57143" y="414"/>
                    <a:pt x="57063" y="367"/>
                    <a:pt x="56984" y="335"/>
                  </a:cubicBezTo>
                  <a:lnTo>
                    <a:pt x="56555" y="335"/>
                  </a:lnTo>
                  <a:cubicBezTo>
                    <a:pt x="56476" y="271"/>
                    <a:pt x="56396" y="223"/>
                    <a:pt x="56300" y="176"/>
                  </a:cubicBezTo>
                  <a:lnTo>
                    <a:pt x="55219" y="176"/>
                  </a:lnTo>
                  <a:cubicBezTo>
                    <a:pt x="55124" y="128"/>
                    <a:pt x="55060" y="96"/>
                    <a:pt x="54981" y="49"/>
                  </a:cubicBezTo>
                  <a:cubicBezTo>
                    <a:pt x="54901" y="96"/>
                    <a:pt x="54822" y="128"/>
                    <a:pt x="54758" y="176"/>
                  </a:cubicBezTo>
                  <a:cubicBezTo>
                    <a:pt x="54678" y="128"/>
                    <a:pt x="54631" y="96"/>
                    <a:pt x="54568" y="49"/>
                  </a:cubicBezTo>
                  <a:lnTo>
                    <a:pt x="54074" y="49"/>
                  </a:lnTo>
                  <a:cubicBezTo>
                    <a:pt x="53995" y="112"/>
                    <a:pt x="53947" y="144"/>
                    <a:pt x="53883" y="176"/>
                  </a:cubicBezTo>
                  <a:cubicBezTo>
                    <a:pt x="53804" y="128"/>
                    <a:pt x="53741" y="81"/>
                    <a:pt x="53661" y="49"/>
                  </a:cubicBezTo>
                  <a:cubicBezTo>
                    <a:pt x="53582" y="81"/>
                    <a:pt x="53502" y="128"/>
                    <a:pt x="53423" y="176"/>
                  </a:cubicBezTo>
                  <a:cubicBezTo>
                    <a:pt x="53343" y="176"/>
                    <a:pt x="53041" y="81"/>
                    <a:pt x="52961" y="49"/>
                  </a:cubicBezTo>
                  <a:lnTo>
                    <a:pt x="51880" y="49"/>
                  </a:lnTo>
                  <a:cubicBezTo>
                    <a:pt x="51785" y="96"/>
                    <a:pt x="51689" y="144"/>
                    <a:pt x="51674" y="159"/>
                  </a:cubicBezTo>
                  <a:cubicBezTo>
                    <a:pt x="51590" y="190"/>
                    <a:pt x="51517" y="201"/>
                    <a:pt x="51450" y="201"/>
                  </a:cubicBezTo>
                  <a:cubicBezTo>
                    <a:pt x="51196" y="201"/>
                    <a:pt x="51035" y="32"/>
                    <a:pt x="50784" y="32"/>
                  </a:cubicBezTo>
                  <a:cubicBezTo>
                    <a:pt x="50720" y="81"/>
                    <a:pt x="50640" y="128"/>
                    <a:pt x="50544" y="176"/>
                  </a:cubicBezTo>
                  <a:lnTo>
                    <a:pt x="46999" y="176"/>
                  </a:lnTo>
                  <a:cubicBezTo>
                    <a:pt x="46904" y="128"/>
                    <a:pt x="46792" y="81"/>
                    <a:pt x="46650" y="0"/>
                  </a:cubicBezTo>
                  <a:close/>
                </a:path>
              </a:pathLst>
            </a:custGeom>
            <a:solidFill>
              <a:srgbClr val="F7350D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</p:grpSp>
      <p:sp>
        <p:nvSpPr>
          <p:cNvPr id="11" name="TextBox 10" descr="n18 zalo Nguyen Thu Trang">
            <a:extLst>
              <a:ext uri="{FF2B5EF4-FFF2-40B4-BE49-F238E27FC236}">
                <a16:creationId xmlns:a16="http://schemas.microsoft.com/office/drawing/2014/main" id="{5DC4BF7E-61DA-41AF-A12D-3447AFEC21E8}"/>
              </a:ext>
            </a:extLst>
          </p:cNvPr>
          <p:cNvSpPr txBox="1"/>
          <p:nvPr/>
        </p:nvSpPr>
        <p:spPr>
          <a:xfrm>
            <a:off x="445752" y="619633"/>
            <a:ext cx="3201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FF"/>
                </a:solidFill>
                <a:latin typeface="#9Slide03 AmpleSoft Bold" panose="02000000000000000000" pitchFamily="2" charset="-93"/>
              </a:rPr>
              <a:t>Thảo</a:t>
            </a:r>
            <a:r>
              <a:rPr lang="en-US" sz="2800" dirty="0">
                <a:solidFill>
                  <a:srgbClr val="FFFFFF"/>
                </a:solidFill>
                <a:latin typeface="#9Slide03 AmpleSoft Bold" panose="02000000000000000000" pitchFamily="2" charset="-93"/>
              </a:rPr>
              <a:t> </a:t>
            </a:r>
            <a:r>
              <a:rPr lang="en-US" sz="2800" dirty="0" err="1">
                <a:solidFill>
                  <a:srgbClr val="FFFFFF"/>
                </a:solidFill>
                <a:latin typeface="#9Slide03 AmpleSoft Bold" panose="02000000000000000000" pitchFamily="2" charset="-93"/>
              </a:rPr>
              <a:t>luận</a:t>
            </a:r>
            <a:r>
              <a:rPr lang="en-US" sz="2800" dirty="0">
                <a:solidFill>
                  <a:srgbClr val="FFFFFF"/>
                </a:solidFill>
                <a:latin typeface="#9Slide03 AmpleSoft Bold" panose="02000000000000000000" pitchFamily="2" charset="-93"/>
              </a:rPr>
              <a:t> </a:t>
            </a:r>
            <a:r>
              <a:rPr lang="en-US" sz="2800" dirty="0" err="1">
                <a:solidFill>
                  <a:srgbClr val="FFFFFF"/>
                </a:solidFill>
                <a:latin typeface="#9Slide03 AmpleSoft Bold" panose="02000000000000000000" pitchFamily="2" charset="-93"/>
              </a:rPr>
              <a:t>nhóm</a:t>
            </a:r>
            <a:endParaRPr lang="vi-VN" sz="2800" dirty="0">
              <a:solidFill>
                <a:srgbClr val="FFFFFF"/>
              </a:solidFill>
              <a:latin typeface="#9Slide03 AmpleSoft Bold" panose="02000000000000000000" pitchFamily="2" charset="-93"/>
            </a:endParaRPr>
          </a:p>
        </p:txBody>
      </p:sp>
      <p:pic>
        <p:nvPicPr>
          <p:cNvPr id="12" name="Picture 2" descr="n18 zalo Nguyen Thu Trang">
            <a:extLst>
              <a:ext uri="{FF2B5EF4-FFF2-40B4-BE49-F238E27FC236}">
                <a16:creationId xmlns:a16="http://schemas.microsoft.com/office/drawing/2014/main" id="{01D88A77-3175-466E-866D-F6BA359FD0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075" b="91234" l="5814" r="91628">
                        <a14:foregroundMark x1="5930" y1="53287" x2="5930" y2="53287"/>
                        <a14:foregroundMark x1="33953" y1="8074" x2="33953" y2="8074"/>
                        <a14:foregroundMark x1="76279" y1="5075" x2="76279" y2="5075"/>
                        <a14:foregroundMark x1="91744" y1="54556" x2="91744" y2="54556"/>
                        <a14:foregroundMark x1="66047" y1="91234" x2="66047" y2="91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8021"/>
          <a:stretch/>
        </p:blipFill>
        <p:spPr bwMode="auto">
          <a:xfrm>
            <a:off x="994080" y="1469352"/>
            <a:ext cx="1707027" cy="1582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ounded Rectangle 12" descr="n18 zalo Nguyen Thu Trang"/>
          <p:cNvSpPr/>
          <p:nvPr/>
        </p:nvSpPr>
        <p:spPr>
          <a:xfrm>
            <a:off x="2811123" y="1740775"/>
            <a:ext cx="8630951" cy="1002768"/>
          </a:xfrm>
          <a:custGeom>
            <a:avLst/>
            <a:gdLst>
              <a:gd name="connsiteX0" fmla="*/ 0 w 8630951"/>
              <a:gd name="connsiteY0" fmla="*/ 149370 h 896205"/>
              <a:gd name="connsiteX1" fmla="*/ 149370 w 8630951"/>
              <a:gd name="connsiteY1" fmla="*/ 0 h 896205"/>
              <a:gd name="connsiteX2" fmla="*/ 8481581 w 8630951"/>
              <a:gd name="connsiteY2" fmla="*/ 0 h 896205"/>
              <a:gd name="connsiteX3" fmla="*/ 8630951 w 8630951"/>
              <a:gd name="connsiteY3" fmla="*/ 149370 h 896205"/>
              <a:gd name="connsiteX4" fmla="*/ 8630951 w 8630951"/>
              <a:gd name="connsiteY4" fmla="*/ 746835 h 896205"/>
              <a:gd name="connsiteX5" fmla="*/ 8481581 w 8630951"/>
              <a:gd name="connsiteY5" fmla="*/ 896205 h 896205"/>
              <a:gd name="connsiteX6" fmla="*/ 149370 w 8630951"/>
              <a:gd name="connsiteY6" fmla="*/ 896205 h 896205"/>
              <a:gd name="connsiteX7" fmla="*/ 0 w 8630951"/>
              <a:gd name="connsiteY7" fmla="*/ 746835 h 896205"/>
              <a:gd name="connsiteX8" fmla="*/ 0 w 8630951"/>
              <a:gd name="connsiteY8" fmla="*/ 149370 h 896205"/>
              <a:gd name="connsiteX0" fmla="*/ 0 w 8630951"/>
              <a:gd name="connsiteY0" fmla="*/ 149370 h 896205"/>
              <a:gd name="connsiteX1" fmla="*/ 149370 w 8630951"/>
              <a:gd name="connsiteY1" fmla="*/ 0 h 896205"/>
              <a:gd name="connsiteX2" fmla="*/ 8481581 w 8630951"/>
              <a:gd name="connsiteY2" fmla="*/ 0 h 896205"/>
              <a:gd name="connsiteX3" fmla="*/ 8630951 w 8630951"/>
              <a:gd name="connsiteY3" fmla="*/ 149370 h 896205"/>
              <a:gd name="connsiteX4" fmla="*/ 8630951 w 8630951"/>
              <a:gd name="connsiteY4" fmla="*/ 746835 h 896205"/>
              <a:gd name="connsiteX5" fmla="*/ 8481581 w 8630951"/>
              <a:gd name="connsiteY5" fmla="*/ 896205 h 896205"/>
              <a:gd name="connsiteX6" fmla="*/ 384501 w 8630951"/>
              <a:gd name="connsiteY6" fmla="*/ 817828 h 896205"/>
              <a:gd name="connsiteX7" fmla="*/ 0 w 8630951"/>
              <a:gd name="connsiteY7" fmla="*/ 746835 h 896205"/>
              <a:gd name="connsiteX8" fmla="*/ 0 w 8630951"/>
              <a:gd name="connsiteY8" fmla="*/ 149370 h 896205"/>
              <a:gd name="connsiteX0" fmla="*/ 0 w 8630951"/>
              <a:gd name="connsiteY0" fmla="*/ 149370 h 896205"/>
              <a:gd name="connsiteX1" fmla="*/ 149370 w 8630951"/>
              <a:gd name="connsiteY1" fmla="*/ 0 h 896205"/>
              <a:gd name="connsiteX2" fmla="*/ 8481581 w 8630951"/>
              <a:gd name="connsiteY2" fmla="*/ 0 h 896205"/>
              <a:gd name="connsiteX3" fmla="*/ 8630951 w 8630951"/>
              <a:gd name="connsiteY3" fmla="*/ 149370 h 896205"/>
              <a:gd name="connsiteX4" fmla="*/ 8630951 w 8630951"/>
              <a:gd name="connsiteY4" fmla="*/ 746835 h 896205"/>
              <a:gd name="connsiteX5" fmla="*/ 8481581 w 8630951"/>
              <a:gd name="connsiteY5" fmla="*/ 896205 h 896205"/>
              <a:gd name="connsiteX6" fmla="*/ 1261096 w 8630951"/>
              <a:gd name="connsiteY6" fmla="*/ 868804 h 896205"/>
              <a:gd name="connsiteX7" fmla="*/ 384501 w 8630951"/>
              <a:gd name="connsiteY7" fmla="*/ 817828 h 896205"/>
              <a:gd name="connsiteX8" fmla="*/ 0 w 8630951"/>
              <a:gd name="connsiteY8" fmla="*/ 746835 h 896205"/>
              <a:gd name="connsiteX9" fmla="*/ 0 w 8630951"/>
              <a:gd name="connsiteY9" fmla="*/ 149370 h 896205"/>
              <a:gd name="connsiteX0" fmla="*/ 0 w 8630951"/>
              <a:gd name="connsiteY0" fmla="*/ 149370 h 896205"/>
              <a:gd name="connsiteX1" fmla="*/ 149370 w 8630951"/>
              <a:gd name="connsiteY1" fmla="*/ 0 h 896205"/>
              <a:gd name="connsiteX2" fmla="*/ 8481581 w 8630951"/>
              <a:gd name="connsiteY2" fmla="*/ 0 h 896205"/>
              <a:gd name="connsiteX3" fmla="*/ 8630951 w 8630951"/>
              <a:gd name="connsiteY3" fmla="*/ 149370 h 896205"/>
              <a:gd name="connsiteX4" fmla="*/ 8630951 w 8630951"/>
              <a:gd name="connsiteY4" fmla="*/ 746835 h 896205"/>
              <a:gd name="connsiteX5" fmla="*/ 8481581 w 8630951"/>
              <a:gd name="connsiteY5" fmla="*/ 896205 h 896205"/>
              <a:gd name="connsiteX6" fmla="*/ 2580444 w 8630951"/>
              <a:gd name="connsiteY6" fmla="*/ 803489 h 896205"/>
              <a:gd name="connsiteX7" fmla="*/ 1261096 w 8630951"/>
              <a:gd name="connsiteY7" fmla="*/ 868804 h 896205"/>
              <a:gd name="connsiteX8" fmla="*/ 384501 w 8630951"/>
              <a:gd name="connsiteY8" fmla="*/ 817828 h 896205"/>
              <a:gd name="connsiteX9" fmla="*/ 0 w 8630951"/>
              <a:gd name="connsiteY9" fmla="*/ 746835 h 896205"/>
              <a:gd name="connsiteX10" fmla="*/ 0 w 8630951"/>
              <a:gd name="connsiteY10" fmla="*/ 149370 h 896205"/>
              <a:gd name="connsiteX0" fmla="*/ 0 w 8630951"/>
              <a:gd name="connsiteY0" fmla="*/ 149370 h 902112"/>
              <a:gd name="connsiteX1" fmla="*/ 149370 w 8630951"/>
              <a:gd name="connsiteY1" fmla="*/ 0 h 902112"/>
              <a:gd name="connsiteX2" fmla="*/ 8481581 w 8630951"/>
              <a:gd name="connsiteY2" fmla="*/ 0 h 902112"/>
              <a:gd name="connsiteX3" fmla="*/ 8630951 w 8630951"/>
              <a:gd name="connsiteY3" fmla="*/ 149370 h 902112"/>
              <a:gd name="connsiteX4" fmla="*/ 8630951 w 8630951"/>
              <a:gd name="connsiteY4" fmla="*/ 746835 h 902112"/>
              <a:gd name="connsiteX5" fmla="*/ 8481581 w 8630951"/>
              <a:gd name="connsiteY5" fmla="*/ 896205 h 902112"/>
              <a:gd name="connsiteX6" fmla="*/ 4069610 w 8630951"/>
              <a:gd name="connsiteY6" fmla="*/ 881866 h 902112"/>
              <a:gd name="connsiteX7" fmla="*/ 2580444 w 8630951"/>
              <a:gd name="connsiteY7" fmla="*/ 803489 h 902112"/>
              <a:gd name="connsiteX8" fmla="*/ 1261096 w 8630951"/>
              <a:gd name="connsiteY8" fmla="*/ 868804 h 902112"/>
              <a:gd name="connsiteX9" fmla="*/ 384501 w 8630951"/>
              <a:gd name="connsiteY9" fmla="*/ 817828 h 902112"/>
              <a:gd name="connsiteX10" fmla="*/ 0 w 8630951"/>
              <a:gd name="connsiteY10" fmla="*/ 746835 h 902112"/>
              <a:gd name="connsiteX11" fmla="*/ 0 w 8630951"/>
              <a:gd name="connsiteY11" fmla="*/ 149370 h 902112"/>
              <a:gd name="connsiteX0" fmla="*/ 0 w 8630951"/>
              <a:gd name="connsiteY0" fmla="*/ 208155 h 960897"/>
              <a:gd name="connsiteX1" fmla="*/ 149370 w 8630951"/>
              <a:gd name="connsiteY1" fmla="*/ 58785 h 960897"/>
              <a:gd name="connsiteX2" fmla="*/ 2052810 w 8630951"/>
              <a:gd name="connsiteY2" fmla="*/ 0 h 960897"/>
              <a:gd name="connsiteX3" fmla="*/ 8481581 w 8630951"/>
              <a:gd name="connsiteY3" fmla="*/ 58785 h 960897"/>
              <a:gd name="connsiteX4" fmla="*/ 8630951 w 8630951"/>
              <a:gd name="connsiteY4" fmla="*/ 208155 h 960897"/>
              <a:gd name="connsiteX5" fmla="*/ 8630951 w 8630951"/>
              <a:gd name="connsiteY5" fmla="*/ 805620 h 960897"/>
              <a:gd name="connsiteX6" fmla="*/ 8481581 w 8630951"/>
              <a:gd name="connsiteY6" fmla="*/ 954990 h 960897"/>
              <a:gd name="connsiteX7" fmla="*/ 4069610 w 8630951"/>
              <a:gd name="connsiteY7" fmla="*/ 940651 h 960897"/>
              <a:gd name="connsiteX8" fmla="*/ 2580444 w 8630951"/>
              <a:gd name="connsiteY8" fmla="*/ 862274 h 960897"/>
              <a:gd name="connsiteX9" fmla="*/ 1261096 w 8630951"/>
              <a:gd name="connsiteY9" fmla="*/ 927589 h 960897"/>
              <a:gd name="connsiteX10" fmla="*/ 384501 w 8630951"/>
              <a:gd name="connsiteY10" fmla="*/ 876613 h 960897"/>
              <a:gd name="connsiteX11" fmla="*/ 0 w 8630951"/>
              <a:gd name="connsiteY11" fmla="*/ 805620 h 960897"/>
              <a:gd name="connsiteX12" fmla="*/ 0 w 8630951"/>
              <a:gd name="connsiteY12" fmla="*/ 208155 h 960897"/>
              <a:gd name="connsiteX0" fmla="*/ 0 w 8630951"/>
              <a:gd name="connsiteY0" fmla="*/ 248257 h 1000999"/>
              <a:gd name="connsiteX1" fmla="*/ 149370 w 8630951"/>
              <a:gd name="connsiteY1" fmla="*/ 98887 h 1000999"/>
              <a:gd name="connsiteX2" fmla="*/ 2052810 w 8630951"/>
              <a:gd name="connsiteY2" fmla="*/ 40102 h 1000999"/>
              <a:gd name="connsiteX3" fmla="*/ 3215404 w 8630951"/>
              <a:gd name="connsiteY3" fmla="*/ 914 h 1000999"/>
              <a:gd name="connsiteX4" fmla="*/ 8481581 w 8630951"/>
              <a:gd name="connsiteY4" fmla="*/ 98887 h 1000999"/>
              <a:gd name="connsiteX5" fmla="*/ 8630951 w 8630951"/>
              <a:gd name="connsiteY5" fmla="*/ 248257 h 1000999"/>
              <a:gd name="connsiteX6" fmla="*/ 8630951 w 8630951"/>
              <a:gd name="connsiteY6" fmla="*/ 845722 h 1000999"/>
              <a:gd name="connsiteX7" fmla="*/ 8481581 w 8630951"/>
              <a:gd name="connsiteY7" fmla="*/ 995092 h 1000999"/>
              <a:gd name="connsiteX8" fmla="*/ 4069610 w 8630951"/>
              <a:gd name="connsiteY8" fmla="*/ 980753 h 1000999"/>
              <a:gd name="connsiteX9" fmla="*/ 2580444 w 8630951"/>
              <a:gd name="connsiteY9" fmla="*/ 902376 h 1000999"/>
              <a:gd name="connsiteX10" fmla="*/ 1261096 w 8630951"/>
              <a:gd name="connsiteY10" fmla="*/ 967691 h 1000999"/>
              <a:gd name="connsiteX11" fmla="*/ 384501 w 8630951"/>
              <a:gd name="connsiteY11" fmla="*/ 916715 h 1000999"/>
              <a:gd name="connsiteX12" fmla="*/ 0 w 8630951"/>
              <a:gd name="connsiteY12" fmla="*/ 845722 h 1000999"/>
              <a:gd name="connsiteX13" fmla="*/ 0 w 8630951"/>
              <a:gd name="connsiteY13" fmla="*/ 248257 h 1000999"/>
              <a:gd name="connsiteX0" fmla="*/ 0 w 8630951"/>
              <a:gd name="connsiteY0" fmla="*/ 248257 h 1000999"/>
              <a:gd name="connsiteX1" fmla="*/ 149370 w 8630951"/>
              <a:gd name="connsiteY1" fmla="*/ 98887 h 1000999"/>
              <a:gd name="connsiteX2" fmla="*/ 2052810 w 8630951"/>
              <a:gd name="connsiteY2" fmla="*/ 40102 h 1000999"/>
              <a:gd name="connsiteX3" fmla="*/ 3215404 w 8630951"/>
              <a:gd name="connsiteY3" fmla="*/ 914 h 1000999"/>
              <a:gd name="connsiteX4" fmla="*/ 5762661 w 8630951"/>
              <a:gd name="connsiteY4" fmla="*/ 131543 h 1000999"/>
              <a:gd name="connsiteX5" fmla="*/ 8481581 w 8630951"/>
              <a:gd name="connsiteY5" fmla="*/ 98887 h 1000999"/>
              <a:gd name="connsiteX6" fmla="*/ 8630951 w 8630951"/>
              <a:gd name="connsiteY6" fmla="*/ 248257 h 1000999"/>
              <a:gd name="connsiteX7" fmla="*/ 8630951 w 8630951"/>
              <a:gd name="connsiteY7" fmla="*/ 845722 h 1000999"/>
              <a:gd name="connsiteX8" fmla="*/ 8481581 w 8630951"/>
              <a:gd name="connsiteY8" fmla="*/ 995092 h 1000999"/>
              <a:gd name="connsiteX9" fmla="*/ 4069610 w 8630951"/>
              <a:gd name="connsiteY9" fmla="*/ 980753 h 1000999"/>
              <a:gd name="connsiteX10" fmla="*/ 2580444 w 8630951"/>
              <a:gd name="connsiteY10" fmla="*/ 902376 h 1000999"/>
              <a:gd name="connsiteX11" fmla="*/ 1261096 w 8630951"/>
              <a:gd name="connsiteY11" fmla="*/ 967691 h 1000999"/>
              <a:gd name="connsiteX12" fmla="*/ 384501 w 8630951"/>
              <a:gd name="connsiteY12" fmla="*/ 916715 h 1000999"/>
              <a:gd name="connsiteX13" fmla="*/ 0 w 8630951"/>
              <a:gd name="connsiteY13" fmla="*/ 845722 h 1000999"/>
              <a:gd name="connsiteX14" fmla="*/ 0 w 8630951"/>
              <a:gd name="connsiteY14" fmla="*/ 248257 h 1000999"/>
              <a:gd name="connsiteX0" fmla="*/ 0 w 8630951"/>
              <a:gd name="connsiteY0" fmla="*/ 286531 h 1039273"/>
              <a:gd name="connsiteX1" fmla="*/ 149370 w 8630951"/>
              <a:gd name="connsiteY1" fmla="*/ 137161 h 1039273"/>
              <a:gd name="connsiteX2" fmla="*/ 2052810 w 8630951"/>
              <a:gd name="connsiteY2" fmla="*/ 78376 h 1039273"/>
              <a:gd name="connsiteX3" fmla="*/ 3215404 w 8630951"/>
              <a:gd name="connsiteY3" fmla="*/ 39188 h 1039273"/>
              <a:gd name="connsiteX4" fmla="*/ 5762661 w 8630951"/>
              <a:gd name="connsiteY4" fmla="*/ 169817 h 1039273"/>
              <a:gd name="connsiteX5" fmla="*/ 7212638 w 8630951"/>
              <a:gd name="connsiteY5" fmla="*/ 0 h 1039273"/>
              <a:gd name="connsiteX6" fmla="*/ 8481581 w 8630951"/>
              <a:gd name="connsiteY6" fmla="*/ 137161 h 1039273"/>
              <a:gd name="connsiteX7" fmla="*/ 8630951 w 8630951"/>
              <a:gd name="connsiteY7" fmla="*/ 286531 h 1039273"/>
              <a:gd name="connsiteX8" fmla="*/ 8630951 w 8630951"/>
              <a:gd name="connsiteY8" fmla="*/ 883996 h 1039273"/>
              <a:gd name="connsiteX9" fmla="*/ 8481581 w 8630951"/>
              <a:gd name="connsiteY9" fmla="*/ 1033366 h 1039273"/>
              <a:gd name="connsiteX10" fmla="*/ 4069610 w 8630951"/>
              <a:gd name="connsiteY10" fmla="*/ 1019027 h 1039273"/>
              <a:gd name="connsiteX11" fmla="*/ 2580444 w 8630951"/>
              <a:gd name="connsiteY11" fmla="*/ 940650 h 1039273"/>
              <a:gd name="connsiteX12" fmla="*/ 1261096 w 8630951"/>
              <a:gd name="connsiteY12" fmla="*/ 1005965 h 1039273"/>
              <a:gd name="connsiteX13" fmla="*/ 384501 w 8630951"/>
              <a:gd name="connsiteY13" fmla="*/ 954989 h 1039273"/>
              <a:gd name="connsiteX14" fmla="*/ 0 w 8630951"/>
              <a:gd name="connsiteY14" fmla="*/ 883996 h 1039273"/>
              <a:gd name="connsiteX15" fmla="*/ 0 w 8630951"/>
              <a:gd name="connsiteY15" fmla="*/ 286531 h 1039273"/>
              <a:gd name="connsiteX0" fmla="*/ 0 w 8630951"/>
              <a:gd name="connsiteY0" fmla="*/ 248258 h 1001000"/>
              <a:gd name="connsiteX1" fmla="*/ 149370 w 8630951"/>
              <a:gd name="connsiteY1" fmla="*/ 98888 h 1001000"/>
              <a:gd name="connsiteX2" fmla="*/ 2052810 w 8630951"/>
              <a:gd name="connsiteY2" fmla="*/ 40103 h 1001000"/>
              <a:gd name="connsiteX3" fmla="*/ 3215404 w 8630951"/>
              <a:gd name="connsiteY3" fmla="*/ 915 h 1001000"/>
              <a:gd name="connsiteX4" fmla="*/ 5762661 w 8630951"/>
              <a:gd name="connsiteY4" fmla="*/ 131544 h 1001000"/>
              <a:gd name="connsiteX5" fmla="*/ 7212638 w 8630951"/>
              <a:gd name="connsiteY5" fmla="*/ 40104 h 1001000"/>
              <a:gd name="connsiteX6" fmla="*/ 8481581 w 8630951"/>
              <a:gd name="connsiteY6" fmla="*/ 98888 h 1001000"/>
              <a:gd name="connsiteX7" fmla="*/ 8630951 w 8630951"/>
              <a:gd name="connsiteY7" fmla="*/ 248258 h 1001000"/>
              <a:gd name="connsiteX8" fmla="*/ 8630951 w 8630951"/>
              <a:gd name="connsiteY8" fmla="*/ 845723 h 1001000"/>
              <a:gd name="connsiteX9" fmla="*/ 8481581 w 8630951"/>
              <a:gd name="connsiteY9" fmla="*/ 995093 h 1001000"/>
              <a:gd name="connsiteX10" fmla="*/ 4069610 w 8630951"/>
              <a:gd name="connsiteY10" fmla="*/ 980754 h 1001000"/>
              <a:gd name="connsiteX11" fmla="*/ 2580444 w 8630951"/>
              <a:gd name="connsiteY11" fmla="*/ 902377 h 1001000"/>
              <a:gd name="connsiteX12" fmla="*/ 1261096 w 8630951"/>
              <a:gd name="connsiteY12" fmla="*/ 967692 h 1001000"/>
              <a:gd name="connsiteX13" fmla="*/ 384501 w 8630951"/>
              <a:gd name="connsiteY13" fmla="*/ 916716 h 1001000"/>
              <a:gd name="connsiteX14" fmla="*/ 0 w 8630951"/>
              <a:gd name="connsiteY14" fmla="*/ 845723 h 1001000"/>
              <a:gd name="connsiteX15" fmla="*/ 0 w 8630951"/>
              <a:gd name="connsiteY15" fmla="*/ 248258 h 1001000"/>
              <a:gd name="connsiteX0" fmla="*/ 0 w 8630951"/>
              <a:gd name="connsiteY0" fmla="*/ 248258 h 1002768"/>
              <a:gd name="connsiteX1" fmla="*/ 149370 w 8630951"/>
              <a:gd name="connsiteY1" fmla="*/ 98888 h 1002768"/>
              <a:gd name="connsiteX2" fmla="*/ 2052810 w 8630951"/>
              <a:gd name="connsiteY2" fmla="*/ 40103 h 1002768"/>
              <a:gd name="connsiteX3" fmla="*/ 3215404 w 8630951"/>
              <a:gd name="connsiteY3" fmla="*/ 915 h 1002768"/>
              <a:gd name="connsiteX4" fmla="*/ 5762661 w 8630951"/>
              <a:gd name="connsiteY4" fmla="*/ 131544 h 1002768"/>
              <a:gd name="connsiteX5" fmla="*/ 7212638 w 8630951"/>
              <a:gd name="connsiteY5" fmla="*/ 40104 h 1002768"/>
              <a:gd name="connsiteX6" fmla="*/ 8481581 w 8630951"/>
              <a:gd name="connsiteY6" fmla="*/ 98888 h 1002768"/>
              <a:gd name="connsiteX7" fmla="*/ 8630951 w 8630951"/>
              <a:gd name="connsiteY7" fmla="*/ 248258 h 1002768"/>
              <a:gd name="connsiteX8" fmla="*/ 8630951 w 8630951"/>
              <a:gd name="connsiteY8" fmla="*/ 845723 h 1002768"/>
              <a:gd name="connsiteX9" fmla="*/ 8481581 w 8630951"/>
              <a:gd name="connsiteY9" fmla="*/ 995093 h 1002768"/>
              <a:gd name="connsiteX10" fmla="*/ 6729313 w 8630951"/>
              <a:gd name="connsiteY10" fmla="*/ 967566 h 1002768"/>
              <a:gd name="connsiteX11" fmla="*/ 4069610 w 8630951"/>
              <a:gd name="connsiteY11" fmla="*/ 980754 h 1002768"/>
              <a:gd name="connsiteX12" fmla="*/ 2580444 w 8630951"/>
              <a:gd name="connsiteY12" fmla="*/ 902377 h 1002768"/>
              <a:gd name="connsiteX13" fmla="*/ 1261096 w 8630951"/>
              <a:gd name="connsiteY13" fmla="*/ 967692 h 1002768"/>
              <a:gd name="connsiteX14" fmla="*/ 384501 w 8630951"/>
              <a:gd name="connsiteY14" fmla="*/ 916716 h 1002768"/>
              <a:gd name="connsiteX15" fmla="*/ 0 w 8630951"/>
              <a:gd name="connsiteY15" fmla="*/ 845723 h 1002768"/>
              <a:gd name="connsiteX16" fmla="*/ 0 w 8630951"/>
              <a:gd name="connsiteY16" fmla="*/ 248258 h 1002768"/>
              <a:gd name="connsiteX0" fmla="*/ 0 w 8630951"/>
              <a:gd name="connsiteY0" fmla="*/ 248258 h 1002768"/>
              <a:gd name="connsiteX1" fmla="*/ 149370 w 8630951"/>
              <a:gd name="connsiteY1" fmla="*/ 98888 h 1002768"/>
              <a:gd name="connsiteX2" fmla="*/ 2052810 w 8630951"/>
              <a:gd name="connsiteY2" fmla="*/ 40103 h 1002768"/>
              <a:gd name="connsiteX3" fmla="*/ 3215404 w 8630951"/>
              <a:gd name="connsiteY3" fmla="*/ 915 h 1002768"/>
              <a:gd name="connsiteX4" fmla="*/ 5762661 w 8630951"/>
              <a:gd name="connsiteY4" fmla="*/ 131544 h 1002768"/>
              <a:gd name="connsiteX5" fmla="*/ 7212638 w 8630951"/>
              <a:gd name="connsiteY5" fmla="*/ 40104 h 1002768"/>
              <a:gd name="connsiteX6" fmla="*/ 8481581 w 8630951"/>
              <a:gd name="connsiteY6" fmla="*/ 98888 h 1002768"/>
              <a:gd name="connsiteX7" fmla="*/ 8630951 w 8630951"/>
              <a:gd name="connsiteY7" fmla="*/ 248258 h 1002768"/>
              <a:gd name="connsiteX8" fmla="*/ 8630951 w 8630951"/>
              <a:gd name="connsiteY8" fmla="*/ 845723 h 1002768"/>
              <a:gd name="connsiteX9" fmla="*/ 8481581 w 8630951"/>
              <a:gd name="connsiteY9" fmla="*/ 995093 h 1002768"/>
              <a:gd name="connsiteX10" fmla="*/ 6729313 w 8630951"/>
              <a:gd name="connsiteY10" fmla="*/ 967566 h 1002768"/>
              <a:gd name="connsiteX11" fmla="*/ 5096455 w 8630951"/>
              <a:gd name="connsiteY11" fmla="*/ 928377 h 1002768"/>
              <a:gd name="connsiteX12" fmla="*/ 4069610 w 8630951"/>
              <a:gd name="connsiteY12" fmla="*/ 980754 h 1002768"/>
              <a:gd name="connsiteX13" fmla="*/ 2580444 w 8630951"/>
              <a:gd name="connsiteY13" fmla="*/ 902377 h 1002768"/>
              <a:gd name="connsiteX14" fmla="*/ 1261096 w 8630951"/>
              <a:gd name="connsiteY14" fmla="*/ 967692 h 1002768"/>
              <a:gd name="connsiteX15" fmla="*/ 384501 w 8630951"/>
              <a:gd name="connsiteY15" fmla="*/ 916716 h 1002768"/>
              <a:gd name="connsiteX16" fmla="*/ 0 w 8630951"/>
              <a:gd name="connsiteY16" fmla="*/ 845723 h 1002768"/>
              <a:gd name="connsiteX17" fmla="*/ 0 w 8630951"/>
              <a:gd name="connsiteY17" fmla="*/ 248258 h 1002768"/>
              <a:gd name="connsiteX0" fmla="*/ 0 w 8630951"/>
              <a:gd name="connsiteY0" fmla="*/ 248258 h 1002768"/>
              <a:gd name="connsiteX1" fmla="*/ 149370 w 8630951"/>
              <a:gd name="connsiteY1" fmla="*/ 98888 h 1002768"/>
              <a:gd name="connsiteX2" fmla="*/ 1060033 w 8630951"/>
              <a:gd name="connsiteY2" fmla="*/ 157669 h 1002768"/>
              <a:gd name="connsiteX3" fmla="*/ 2052810 w 8630951"/>
              <a:gd name="connsiteY3" fmla="*/ 40103 h 1002768"/>
              <a:gd name="connsiteX4" fmla="*/ 3215404 w 8630951"/>
              <a:gd name="connsiteY4" fmla="*/ 915 h 1002768"/>
              <a:gd name="connsiteX5" fmla="*/ 5762661 w 8630951"/>
              <a:gd name="connsiteY5" fmla="*/ 131544 h 1002768"/>
              <a:gd name="connsiteX6" fmla="*/ 7212638 w 8630951"/>
              <a:gd name="connsiteY6" fmla="*/ 40104 h 1002768"/>
              <a:gd name="connsiteX7" fmla="*/ 8481581 w 8630951"/>
              <a:gd name="connsiteY7" fmla="*/ 98888 h 1002768"/>
              <a:gd name="connsiteX8" fmla="*/ 8630951 w 8630951"/>
              <a:gd name="connsiteY8" fmla="*/ 248258 h 1002768"/>
              <a:gd name="connsiteX9" fmla="*/ 8630951 w 8630951"/>
              <a:gd name="connsiteY9" fmla="*/ 845723 h 1002768"/>
              <a:gd name="connsiteX10" fmla="*/ 8481581 w 8630951"/>
              <a:gd name="connsiteY10" fmla="*/ 995093 h 1002768"/>
              <a:gd name="connsiteX11" fmla="*/ 6729313 w 8630951"/>
              <a:gd name="connsiteY11" fmla="*/ 967566 h 1002768"/>
              <a:gd name="connsiteX12" fmla="*/ 5096455 w 8630951"/>
              <a:gd name="connsiteY12" fmla="*/ 928377 h 1002768"/>
              <a:gd name="connsiteX13" fmla="*/ 4069610 w 8630951"/>
              <a:gd name="connsiteY13" fmla="*/ 980754 h 1002768"/>
              <a:gd name="connsiteX14" fmla="*/ 2580444 w 8630951"/>
              <a:gd name="connsiteY14" fmla="*/ 902377 h 1002768"/>
              <a:gd name="connsiteX15" fmla="*/ 1261096 w 8630951"/>
              <a:gd name="connsiteY15" fmla="*/ 967692 h 1002768"/>
              <a:gd name="connsiteX16" fmla="*/ 384501 w 8630951"/>
              <a:gd name="connsiteY16" fmla="*/ 916716 h 1002768"/>
              <a:gd name="connsiteX17" fmla="*/ 0 w 8630951"/>
              <a:gd name="connsiteY17" fmla="*/ 845723 h 1002768"/>
              <a:gd name="connsiteX18" fmla="*/ 0 w 8630951"/>
              <a:gd name="connsiteY18" fmla="*/ 248258 h 1002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630951" h="1002768">
                <a:moveTo>
                  <a:pt x="0" y="248258"/>
                </a:moveTo>
                <a:cubicBezTo>
                  <a:pt x="0" y="165763"/>
                  <a:pt x="66875" y="98888"/>
                  <a:pt x="149370" y="98888"/>
                </a:cubicBezTo>
                <a:cubicBezTo>
                  <a:pt x="323865" y="70727"/>
                  <a:pt x="742793" y="167466"/>
                  <a:pt x="1060033" y="157669"/>
                </a:cubicBezTo>
                <a:cubicBezTo>
                  <a:pt x="1377273" y="147872"/>
                  <a:pt x="1691404" y="53166"/>
                  <a:pt x="2052810" y="40103"/>
                </a:cubicBezTo>
                <a:cubicBezTo>
                  <a:pt x="2444696" y="48812"/>
                  <a:pt x="2823518" y="-7794"/>
                  <a:pt x="3215404" y="915"/>
                </a:cubicBezTo>
                <a:cubicBezTo>
                  <a:pt x="4086261" y="18332"/>
                  <a:pt x="4891804" y="114127"/>
                  <a:pt x="5762661" y="131544"/>
                </a:cubicBezTo>
                <a:cubicBezTo>
                  <a:pt x="6241632" y="127190"/>
                  <a:pt x="6733667" y="44458"/>
                  <a:pt x="7212638" y="40104"/>
                </a:cubicBezTo>
                <a:lnTo>
                  <a:pt x="8481581" y="98888"/>
                </a:lnTo>
                <a:cubicBezTo>
                  <a:pt x="8564076" y="98888"/>
                  <a:pt x="8630951" y="165763"/>
                  <a:pt x="8630951" y="248258"/>
                </a:cubicBezTo>
                <a:lnTo>
                  <a:pt x="8630951" y="845723"/>
                </a:lnTo>
                <a:cubicBezTo>
                  <a:pt x="8630951" y="928218"/>
                  <a:pt x="8564076" y="995093"/>
                  <a:pt x="8481581" y="995093"/>
                </a:cubicBezTo>
                <a:cubicBezTo>
                  <a:pt x="8171173" y="1021931"/>
                  <a:pt x="7464641" y="969956"/>
                  <a:pt x="6729313" y="967566"/>
                </a:cubicBezTo>
                <a:cubicBezTo>
                  <a:pt x="6165125" y="960801"/>
                  <a:pt x="5539739" y="926179"/>
                  <a:pt x="5096455" y="928377"/>
                </a:cubicBezTo>
                <a:cubicBezTo>
                  <a:pt x="4653171" y="930575"/>
                  <a:pt x="4488945" y="989442"/>
                  <a:pt x="4069610" y="980754"/>
                </a:cubicBezTo>
                <a:cubicBezTo>
                  <a:pt x="3650275" y="972066"/>
                  <a:pt x="3085541" y="895846"/>
                  <a:pt x="2580444" y="902377"/>
                </a:cubicBezTo>
                <a:lnTo>
                  <a:pt x="1261096" y="967692"/>
                </a:lnTo>
                <a:lnTo>
                  <a:pt x="384501" y="916716"/>
                </a:lnTo>
                <a:cubicBezTo>
                  <a:pt x="302006" y="916716"/>
                  <a:pt x="0" y="928218"/>
                  <a:pt x="0" y="845723"/>
                </a:cubicBezTo>
                <a:lnTo>
                  <a:pt x="0" y="248258"/>
                </a:lnTo>
                <a:close/>
              </a:path>
            </a:pathLst>
          </a:custGeom>
          <a:solidFill>
            <a:schemeClr val="bg1">
              <a:lumMod val="40000"/>
              <a:lumOff val="60000"/>
            </a:schemeClr>
          </a:solidFill>
          <a:ln w="508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srgbClr val="0070C0"/>
                </a:solidFill>
                <a:latin typeface="Arial"/>
              </a:rPr>
              <a:t>Thảo</a:t>
            </a:r>
            <a:r>
              <a:rPr lang="en-US" sz="3600" b="1" dirty="0">
                <a:solidFill>
                  <a:srgbClr val="0070C0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/>
              </a:rPr>
              <a:t>luận</a:t>
            </a:r>
            <a:r>
              <a:rPr lang="en-US" sz="3600" b="1" dirty="0">
                <a:solidFill>
                  <a:srgbClr val="0070C0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/>
              </a:rPr>
              <a:t>hoàn</a:t>
            </a:r>
            <a:r>
              <a:rPr lang="en-US" sz="3600" b="1" dirty="0">
                <a:solidFill>
                  <a:srgbClr val="0070C0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/>
              </a:rPr>
              <a:t>thành</a:t>
            </a:r>
            <a:r>
              <a:rPr lang="en-US" sz="3600" b="1" dirty="0">
                <a:solidFill>
                  <a:srgbClr val="0070C0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/>
              </a:rPr>
              <a:t>các</a:t>
            </a:r>
            <a:r>
              <a:rPr lang="en-US" sz="3600" b="1" dirty="0">
                <a:solidFill>
                  <a:srgbClr val="0070C0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/>
              </a:rPr>
              <a:t>bài</a:t>
            </a:r>
            <a:r>
              <a:rPr lang="en-US" sz="3600" b="1" dirty="0">
                <a:solidFill>
                  <a:srgbClr val="0070C0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/>
              </a:rPr>
              <a:t>tập</a:t>
            </a:r>
            <a:r>
              <a:rPr lang="en-US" sz="3600" b="1" dirty="0">
                <a:solidFill>
                  <a:srgbClr val="0070C0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Arial"/>
              </a:rPr>
              <a:t>sau</a:t>
            </a:r>
            <a:r>
              <a:rPr lang="en-US" sz="3600" b="1" dirty="0">
                <a:solidFill>
                  <a:srgbClr val="0070C0"/>
                </a:solidFill>
                <a:latin typeface="Arial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595639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n18 zalo Nguyen Thu Trang"/>
          <p:cNvSpPr txBox="1"/>
          <p:nvPr/>
        </p:nvSpPr>
        <p:spPr>
          <a:xfrm>
            <a:off x="581111" y="484680"/>
            <a:ext cx="10994282" cy="1938992"/>
          </a:xfrm>
          <a:custGeom>
            <a:avLst/>
            <a:gdLst>
              <a:gd name="connsiteX0" fmla="*/ 0 w 10981220"/>
              <a:gd name="connsiteY0" fmla="*/ 0 h 1815882"/>
              <a:gd name="connsiteX1" fmla="*/ 10981220 w 10981220"/>
              <a:gd name="connsiteY1" fmla="*/ 0 h 1815882"/>
              <a:gd name="connsiteX2" fmla="*/ 10981220 w 10981220"/>
              <a:gd name="connsiteY2" fmla="*/ 1815882 h 1815882"/>
              <a:gd name="connsiteX3" fmla="*/ 0 w 10981220"/>
              <a:gd name="connsiteY3" fmla="*/ 1815882 h 1815882"/>
              <a:gd name="connsiteX4" fmla="*/ 0 w 10981220"/>
              <a:gd name="connsiteY4" fmla="*/ 0 h 1815882"/>
              <a:gd name="connsiteX0" fmla="*/ 13062 w 10994282"/>
              <a:gd name="connsiteY0" fmla="*/ 0 h 1946511"/>
              <a:gd name="connsiteX1" fmla="*/ 10994282 w 10994282"/>
              <a:gd name="connsiteY1" fmla="*/ 0 h 1946511"/>
              <a:gd name="connsiteX2" fmla="*/ 10994282 w 10994282"/>
              <a:gd name="connsiteY2" fmla="*/ 1815882 h 1946511"/>
              <a:gd name="connsiteX3" fmla="*/ 0 w 10994282"/>
              <a:gd name="connsiteY3" fmla="*/ 1946511 h 1946511"/>
              <a:gd name="connsiteX4" fmla="*/ 13062 w 10994282"/>
              <a:gd name="connsiteY4" fmla="*/ 0 h 1946511"/>
              <a:gd name="connsiteX0" fmla="*/ 13062 w 10994282"/>
              <a:gd name="connsiteY0" fmla="*/ 0 h 1946511"/>
              <a:gd name="connsiteX1" fmla="*/ 10994282 w 10994282"/>
              <a:gd name="connsiteY1" fmla="*/ 0 h 1946511"/>
              <a:gd name="connsiteX2" fmla="*/ 10994282 w 10994282"/>
              <a:gd name="connsiteY2" fmla="*/ 1946511 h 1946511"/>
              <a:gd name="connsiteX3" fmla="*/ 0 w 10994282"/>
              <a:gd name="connsiteY3" fmla="*/ 1946511 h 1946511"/>
              <a:gd name="connsiteX4" fmla="*/ 13062 w 10994282"/>
              <a:gd name="connsiteY4" fmla="*/ 0 h 1946511"/>
              <a:gd name="connsiteX0" fmla="*/ 13062 w 10994282"/>
              <a:gd name="connsiteY0" fmla="*/ 0 h 2011825"/>
              <a:gd name="connsiteX1" fmla="*/ 10994282 w 10994282"/>
              <a:gd name="connsiteY1" fmla="*/ 65314 h 2011825"/>
              <a:gd name="connsiteX2" fmla="*/ 10994282 w 10994282"/>
              <a:gd name="connsiteY2" fmla="*/ 2011825 h 2011825"/>
              <a:gd name="connsiteX3" fmla="*/ 0 w 10994282"/>
              <a:gd name="connsiteY3" fmla="*/ 2011825 h 2011825"/>
              <a:gd name="connsiteX4" fmla="*/ 13062 w 10994282"/>
              <a:gd name="connsiteY4" fmla="*/ 0 h 2011825"/>
              <a:gd name="connsiteX0" fmla="*/ 13062 w 10994282"/>
              <a:gd name="connsiteY0" fmla="*/ 39189 h 2051014"/>
              <a:gd name="connsiteX1" fmla="*/ 10981219 w 10994282"/>
              <a:gd name="connsiteY1" fmla="*/ 0 h 2051014"/>
              <a:gd name="connsiteX2" fmla="*/ 10994282 w 10994282"/>
              <a:gd name="connsiteY2" fmla="*/ 2051014 h 2051014"/>
              <a:gd name="connsiteX3" fmla="*/ 0 w 10994282"/>
              <a:gd name="connsiteY3" fmla="*/ 2051014 h 2051014"/>
              <a:gd name="connsiteX4" fmla="*/ 13062 w 10994282"/>
              <a:gd name="connsiteY4" fmla="*/ 39189 h 2051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94282" h="2051014">
                <a:moveTo>
                  <a:pt x="13062" y="39189"/>
                </a:moveTo>
                <a:lnTo>
                  <a:pt x="10981219" y="0"/>
                </a:lnTo>
                <a:cubicBezTo>
                  <a:pt x="10985573" y="683671"/>
                  <a:pt x="10989928" y="1367343"/>
                  <a:pt x="10994282" y="2051014"/>
                </a:cubicBezTo>
                <a:lnTo>
                  <a:pt x="0" y="2051014"/>
                </a:lnTo>
                <a:lnTo>
                  <a:pt x="13062" y="3918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 err="1">
                <a:solidFill>
                  <a:srgbClr val="FF0000"/>
                </a:solidFill>
              </a:rPr>
              <a:t>Bài</a:t>
            </a:r>
            <a:r>
              <a:rPr lang="en-US" sz="3000" b="1" dirty="0">
                <a:solidFill>
                  <a:srgbClr val="FF0000"/>
                </a:solidFill>
              </a:rPr>
              <a:t> 1. </a:t>
            </a:r>
            <a:r>
              <a:rPr lang="en-US" sz="3000" b="1" dirty="0" err="1">
                <a:solidFill>
                  <a:srgbClr val="00B0F0"/>
                </a:solidFill>
              </a:rPr>
              <a:t>Người</a:t>
            </a:r>
            <a:r>
              <a:rPr lang="en-US" sz="3000" b="1" dirty="0">
                <a:solidFill>
                  <a:srgbClr val="00B0F0"/>
                </a:solidFill>
              </a:rPr>
              <a:t> ta </a:t>
            </a:r>
            <a:r>
              <a:rPr lang="en-US" sz="3000" b="1" dirty="0" err="1">
                <a:solidFill>
                  <a:srgbClr val="00B0F0"/>
                </a:solidFill>
              </a:rPr>
              <a:t>đẩy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mộ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cái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thù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có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khối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lượng</a:t>
            </a:r>
            <a:r>
              <a:rPr lang="en-US" sz="3000" b="1" dirty="0">
                <a:solidFill>
                  <a:srgbClr val="00B0F0"/>
                </a:solidFill>
              </a:rPr>
              <a:t> 55 kg </a:t>
            </a:r>
            <a:r>
              <a:rPr lang="en-US" sz="3000" b="1" dirty="0" err="1">
                <a:solidFill>
                  <a:srgbClr val="00B0F0"/>
                </a:solidFill>
              </a:rPr>
              <a:t>theo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phươ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nga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với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lực</a:t>
            </a:r>
            <a:r>
              <a:rPr lang="en-US" sz="3000" b="1" dirty="0">
                <a:solidFill>
                  <a:srgbClr val="00B0F0"/>
                </a:solidFill>
              </a:rPr>
              <a:t> 220 N </a:t>
            </a:r>
            <a:r>
              <a:rPr lang="en-US" sz="3000" b="1" dirty="0" err="1">
                <a:solidFill>
                  <a:srgbClr val="00B0F0"/>
                </a:solidFill>
              </a:rPr>
              <a:t>làm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thù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chuyển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độ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trên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mặ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phẳ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ngang</a:t>
            </a:r>
            <a:r>
              <a:rPr lang="en-US" sz="3000" b="1" dirty="0">
                <a:solidFill>
                  <a:srgbClr val="00B0F0"/>
                </a:solidFill>
              </a:rPr>
              <a:t>. </a:t>
            </a:r>
            <a:r>
              <a:rPr lang="en-US" sz="3000" b="1" dirty="0" err="1">
                <a:solidFill>
                  <a:srgbClr val="00B0F0"/>
                </a:solidFill>
              </a:rPr>
              <a:t>Hệ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số</a:t>
            </a:r>
            <a:r>
              <a:rPr lang="en-US" sz="3000" b="1" dirty="0">
                <a:solidFill>
                  <a:srgbClr val="00B0F0"/>
                </a:solidFill>
              </a:rPr>
              <a:t> ma </a:t>
            </a:r>
            <a:r>
              <a:rPr lang="en-US" sz="3000" b="1" dirty="0" err="1">
                <a:solidFill>
                  <a:srgbClr val="00B0F0"/>
                </a:solidFill>
              </a:rPr>
              <a:t>sá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trượ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giữa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thù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và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mặ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phẳ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là</a:t>
            </a:r>
            <a:r>
              <a:rPr lang="en-US" sz="3000" b="1" dirty="0">
                <a:solidFill>
                  <a:srgbClr val="00B0F0"/>
                </a:solidFill>
              </a:rPr>
              <a:t> 0,35. </a:t>
            </a:r>
            <a:r>
              <a:rPr lang="en-US" sz="3000" b="1" dirty="0" err="1">
                <a:solidFill>
                  <a:srgbClr val="00B0F0"/>
                </a:solidFill>
              </a:rPr>
              <a:t>Tính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gia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tốc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của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thùng</a:t>
            </a:r>
            <a:r>
              <a:rPr lang="en-US" sz="3000" b="1" dirty="0">
                <a:solidFill>
                  <a:srgbClr val="00B0F0"/>
                </a:solidFill>
              </a:rPr>
              <a:t>. </a:t>
            </a:r>
            <a:r>
              <a:rPr lang="en-US" sz="3000" b="1" dirty="0" err="1">
                <a:solidFill>
                  <a:srgbClr val="00B0F0"/>
                </a:solidFill>
              </a:rPr>
              <a:t>Lấy</a:t>
            </a:r>
            <a:r>
              <a:rPr lang="en-US" sz="3000" b="1" dirty="0">
                <a:solidFill>
                  <a:srgbClr val="00B0F0"/>
                </a:solidFill>
              </a:rPr>
              <a:t> g = 9,8 m/s</a:t>
            </a:r>
            <a:r>
              <a:rPr lang="en-US" sz="3000" b="1" baseline="30000" dirty="0">
                <a:solidFill>
                  <a:srgbClr val="00B0F0"/>
                </a:solidFill>
              </a:rPr>
              <a:t>2</a:t>
            </a:r>
            <a:r>
              <a:rPr lang="en-US" sz="3000" b="1" dirty="0">
                <a:solidFill>
                  <a:srgbClr val="00B0F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 descr="n18 zalo Nguyen Thu Trang"/>
              <p:cNvSpPr txBox="1"/>
              <p:nvPr/>
            </p:nvSpPr>
            <p:spPr>
              <a:xfrm>
                <a:off x="587388" y="3248980"/>
                <a:ext cx="5056184" cy="2107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Thùng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chịu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tác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dụng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của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bốn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: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trọng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,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đẩy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,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phản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</m:acc>
                  </m:oMath>
                </a14:m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và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lực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ma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sát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trượt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0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0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e>
                      <m:sub>
                        <m:r>
                          <a:rPr lang="en-US" sz="3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𝒎𝒔</m:t>
                        </m:r>
                      </m:sub>
                    </m:sSub>
                  </m:oMath>
                </a14:m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của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+mj-lt"/>
                  </a:rPr>
                  <a:t>sàn</a:t>
                </a:r>
                <a:r>
                  <a:rPr lang="en-US" sz="3000" b="1" dirty="0">
                    <a:solidFill>
                      <a:srgbClr val="00B0F0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79" name="TextBox 78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88" y="3248980"/>
                <a:ext cx="5056184" cy="2107308"/>
              </a:xfrm>
              <a:prstGeom prst="rect">
                <a:avLst/>
              </a:prstGeom>
              <a:blipFill>
                <a:blip r:embed="rId2"/>
                <a:stretch>
                  <a:fillRect l="-2771" t="-3757" r="-2771" b="-7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 descr="n18 zalo Nguyen Thu Trang"/>
          <p:cNvGrpSpPr/>
          <p:nvPr/>
        </p:nvGrpSpPr>
        <p:grpSpPr>
          <a:xfrm>
            <a:off x="6352352" y="3002239"/>
            <a:ext cx="4696691" cy="2924376"/>
            <a:chOff x="6352352" y="3002239"/>
            <a:chExt cx="4696691" cy="2924376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6352352" y="4997308"/>
              <a:ext cx="4696691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flipH="1">
              <a:off x="6490700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H="1">
              <a:off x="6587684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6684668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6781652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6878636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965238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062222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159206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7256190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7353174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7444991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7541975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7638959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7735943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7832927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913959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8010943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8107927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8204911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8301895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8394695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8491679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8588663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8685647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8782631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8884680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8981664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9078648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9175632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9272616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9355062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9452046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9549030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9646014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9742998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9833864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9930848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10027832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10124816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10221800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0310455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10407439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10504423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10601407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10698391" y="503887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8038653" y="4489309"/>
              <a:ext cx="943011" cy="464457"/>
            </a:xfrm>
            <a:prstGeom prst="rect">
              <a:avLst/>
            </a:prstGeom>
            <a:solidFill>
              <a:srgbClr val="F3EF4D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8491679" y="4721536"/>
              <a:ext cx="0" cy="928914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V="1">
              <a:off x="8430742" y="3981308"/>
              <a:ext cx="0" cy="972458"/>
            </a:xfrm>
            <a:prstGeom prst="straightConnector1">
              <a:avLst/>
            </a:prstGeom>
            <a:ln w="57150">
              <a:solidFill>
                <a:srgbClr val="00CC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8479588" y="4721536"/>
              <a:ext cx="1423550" cy="1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H="1">
              <a:off x="7675114" y="4953766"/>
              <a:ext cx="680197" cy="0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9980127" y="4307091"/>
                  <a:ext cx="376706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0127" y="4307091"/>
                  <a:ext cx="376706" cy="5523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8506174" y="3682977"/>
                  <a:ext cx="426399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6174" y="3682977"/>
                  <a:ext cx="426399" cy="552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8562391" y="5374284"/>
                  <a:ext cx="395942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2391" y="5374284"/>
                  <a:ext cx="395942" cy="552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7199484" y="4286115"/>
                  <a:ext cx="821763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𝒎𝒔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9484" y="4286115"/>
                  <a:ext cx="821763" cy="552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" name="Straight Arrow Connector 59"/>
            <p:cNvCxnSpPr/>
            <p:nvPr/>
          </p:nvCxnSpPr>
          <p:spPr>
            <a:xfrm flipV="1">
              <a:off x="9478081" y="3130107"/>
              <a:ext cx="0" cy="972458"/>
            </a:xfrm>
            <a:prstGeom prst="straightConnector1">
              <a:avLst/>
            </a:prstGeom>
            <a:ln w="952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9473182" y="4102565"/>
              <a:ext cx="1423550" cy="1"/>
            </a:xfrm>
            <a:prstGeom prst="straightConnector1">
              <a:avLst/>
            </a:prstGeom>
            <a:ln w="952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10756706" y="3729381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x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9187808" y="4029720"/>
              <a:ext cx="198772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O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9583479" y="3002239"/>
              <a:ext cx="438579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y</a:t>
              </a:r>
            </a:p>
          </p:txBody>
        </p:sp>
        <p:cxnSp>
          <p:nvCxnSpPr>
            <p:cNvPr id="86" name="Straight Connector 85"/>
            <p:cNvCxnSpPr/>
            <p:nvPr/>
          </p:nvCxnSpPr>
          <p:spPr>
            <a:xfrm flipH="1">
              <a:off x="10796941" y="501954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H="1">
              <a:off x="10893925" y="501954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6740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n18 zalo Nguyen Thu Trang"/>
          <p:cNvGrpSpPr/>
          <p:nvPr/>
        </p:nvGrpSpPr>
        <p:grpSpPr>
          <a:xfrm>
            <a:off x="8702408" y="55088"/>
            <a:ext cx="3078436" cy="2815145"/>
            <a:chOff x="8702408" y="55088"/>
            <a:chExt cx="3078436" cy="2815145"/>
          </a:xfrm>
        </p:grpSpPr>
        <p:cxnSp>
          <p:nvCxnSpPr>
            <p:cNvPr id="6" name="Straight Arrow Connector 5"/>
            <p:cNvCxnSpPr/>
            <p:nvPr/>
          </p:nvCxnSpPr>
          <p:spPr>
            <a:xfrm flipH="1" flipV="1">
              <a:off x="9864878" y="160254"/>
              <a:ext cx="4899" cy="1494908"/>
            </a:xfrm>
            <a:prstGeom prst="straightConnector1">
              <a:avLst/>
            </a:prstGeom>
            <a:ln w="952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9864878" y="1655163"/>
              <a:ext cx="1851846" cy="1"/>
            </a:xfrm>
            <a:prstGeom prst="straightConnector1">
              <a:avLst/>
            </a:prstGeom>
            <a:ln w="952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9600006" y="1665154"/>
              <a:ext cx="198772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O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9876420" y="1655161"/>
              <a:ext cx="1423550" cy="1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1175277" y="1102830"/>
                  <a:ext cx="376706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75277" y="1102830"/>
                  <a:ext cx="376706" cy="55233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Arrow Connector 10"/>
            <p:cNvCxnSpPr/>
            <p:nvPr/>
          </p:nvCxnSpPr>
          <p:spPr>
            <a:xfrm flipV="1">
              <a:off x="9876420" y="692696"/>
              <a:ext cx="0" cy="972458"/>
            </a:xfrm>
            <a:prstGeom prst="straightConnector1">
              <a:avLst/>
            </a:prstGeom>
            <a:ln w="57150">
              <a:solidFill>
                <a:srgbClr val="00CC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9951852" y="394365"/>
                  <a:ext cx="426399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1852" y="394365"/>
                  <a:ext cx="426399" cy="55233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/>
            <p:cNvCxnSpPr/>
            <p:nvPr/>
          </p:nvCxnSpPr>
          <p:spPr>
            <a:xfrm>
              <a:off x="9876420" y="1665154"/>
              <a:ext cx="0" cy="928914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9947132" y="2317902"/>
                  <a:ext cx="395942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7132" y="2317902"/>
                  <a:ext cx="395942" cy="552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Arrow Connector 14"/>
            <p:cNvCxnSpPr/>
            <p:nvPr/>
          </p:nvCxnSpPr>
          <p:spPr>
            <a:xfrm flipH="1">
              <a:off x="9178038" y="1655161"/>
              <a:ext cx="680197" cy="0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702408" y="987510"/>
                  <a:ext cx="821763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𝒎𝒔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02408" y="987510"/>
                  <a:ext cx="821763" cy="552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Box 16"/>
            <p:cNvSpPr txBox="1"/>
            <p:nvPr/>
          </p:nvSpPr>
          <p:spPr>
            <a:xfrm>
              <a:off x="11652604" y="1284387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x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947132" y="55088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y</a:t>
              </a:r>
            </a:p>
          </p:txBody>
        </p:sp>
      </p:grpSp>
      <p:sp>
        <p:nvSpPr>
          <p:cNvPr id="20" name="TextBox 19" descr="n18 zalo Nguyen Thu Trang"/>
          <p:cNvSpPr txBox="1"/>
          <p:nvPr/>
        </p:nvSpPr>
        <p:spPr>
          <a:xfrm>
            <a:off x="363597" y="156265"/>
            <a:ext cx="79981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o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ù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như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mộ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hấ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điểm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và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áp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dụ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đị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luậ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2 Newton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ho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á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lự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à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phần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eo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á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phươ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Ox, Oy, ta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: </a:t>
            </a:r>
          </a:p>
        </p:txBody>
      </p:sp>
      <p:sp>
        <p:nvSpPr>
          <p:cNvPr id="21" name="TextBox 20" descr="n18 zalo Nguyen Thu Trang"/>
          <p:cNvSpPr txBox="1"/>
          <p:nvPr/>
        </p:nvSpPr>
        <p:spPr>
          <a:xfrm>
            <a:off x="670173" y="1655161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F0"/>
                </a:solidFill>
                <a:latin typeface="Arial"/>
              </a:rPr>
              <a:t>Ox:  F –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ma</a:t>
            </a:r>
            <a:r>
              <a:rPr lang="en-US" sz="2800" b="1" baseline="-25000" dirty="0">
                <a:solidFill>
                  <a:srgbClr val="00B0F0"/>
                </a:solidFill>
                <a:latin typeface="Arial"/>
              </a:rPr>
              <a:t>x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a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1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TextBox 21" descr="n18 zalo Nguyen Thu Trang"/>
          <p:cNvSpPr txBox="1"/>
          <p:nvPr/>
        </p:nvSpPr>
        <p:spPr>
          <a:xfrm>
            <a:off x="670173" y="2268222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F0"/>
                </a:solidFill>
                <a:latin typeface="Arial"/>
              </a:rPr>
              <a:t>Oy:  N – P= 0 (2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TextBox 22" descr="n18 zalo Nguyen Thu Trang"/>
          <p:cNvSpPr txBox="1"/>
          <p:nvPr/>
        </p:nvSpPr>
        <p:spPr>
          <a:xfrm>
            <a:off x="1415480" y="2853499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μ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.N (3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TextBox 23" descr="n18 zalo Nguyen Thu Trang"/>
          <p:cNvSpPr txBox="1"/>
          <p:nvPr/>
        </p:nvSpPr>
        <p:spPr>
          <a:xfrm>
            <a:off x="556730" y="3286842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Giải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hệ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phươ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rình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TextBox 24" descr="n18 zalo Nguyen Thu Trang"/>
          <p:cNvSpPr txBox="1"/>
          <p:nvPr/>
        </p:nvSpPr>
        <p:spPr>
          <a:xfrm>
            <a:off x="902783" y="3920232"/>
            <a:ext cx="6695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ừ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2) → N = P =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55. 9,8 = 539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TextBox 25" descr="n18 zalo Nguyen Thu Trang"/>
          <p:cNvSpPr txBox="1"/>
          <p:nvPr/>
        </p:nvSpPr>
        <p:spPr>
          <a:xfrm>
            <a:off x="906886" y="4585428"/>
            <a:ext cx="6695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l-GR" sz="2800" b="1" dirty="0">
                <a:solidFill>
                  <a:srgbClr val="00B0F0"/>
                </a:solidFill>
              </a:rPr>
              <a:t>μ</a:t>
            </a:r>
            <a:r>
              <a:rPr lang="en-US" sz="2800" b="1" dirty="0">
                <a:solidFill>
                  <a:srgbClr val="00B0F0"/>
                </a:solidFill>
              </a:rPr>
              <a:t>.N = 0,35.539 = 188,65 N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 descr="n18 zalo Nguyen Thu Trang"/>
              <p:cNvSpPr txBox="1"/>
              <p:nvPr/>
            </p:nvSpPr>
            <p:spPr>
              <a:xfrm>
                <a:off x="901540" y="5295705"/>
                <a:ext cx="8146788" cy="900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lang="en-US" sz="2800" b="1" dirty="0">
                    <a:solidFill>
                      <a:srgbClr val="00B0F0"/>
                    </a:solidFill>
                    <a:latin typeface="Arial"/>
                  </a:rPr>
                  <a:t>Từ (1) →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𝐅</m:t>
                        </m:r>
                        <m:r>
                          <a:rPr lang="en-US" sz="36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6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𝐅</m:t>
                            </m:r>
                          </m:e>
                          <m:sub>
                            <m:r>
                              <a:rPr lang="en-US" sz="3600" b="1" i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𝐦𝐬</m:t>
                            </m:r>
                          </m:sub>
                        </m:sSub>
                      </m:num>
                      <m:den>
                        <m:r>
                          <a:rPr lang="en-US" sz="36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𝟐𝟐𝟎</m:t>
                        </m:r>
                        <m:r>
                          <a:rPr lang="en-US" sz="36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𝟖𝟖</m:t>
                        </m:r>
                        <m:r>
                          <a:rPr lang="en-US" sz="36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𝟔𝟓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𝟓𝟓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= </a:t>
                </a:r>
                <a:r>
                  <a:rPr lang="en-US" sz="2800" b="1" dirty="0">
                    <a:solidFill>
                      <a:srgbClr val="00B0F0"/>
                    </a:solidFill>
                    <a:latin typeface="Arial"/>
                  </a:rPr>
                  <a:t>0,57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 m/s</a:t>
                </a:r>
                <a:r>
                  <a:rPr kumimoji="0" lang="en-US" sz="28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540" y="5295705"/>
                <a:ext cx="8146788" cy="900824"/>
              </a:xfrm>
              <a:prstGeom prst="rect">
                <a:avLst/>
              </a:prstGeom>
              <a:blipFill>
                <a:blip r:embed="rId6"/>
                <a:stretch>
                  <a:fillRect l="-1572" b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 descr="n18 zalo Nguyen Thu Trang"/>
          <p:cNvSpPr txBox="1"/>
          <p:nvPr/>
        </p:nvSpPr>
        <p:spPr>
          <a:xfrm>
            <a:off x="556730" y="6150921"/>
            <a:ext cx="11418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hù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rượt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với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gia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ốc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a = 0,57 m/s</a:t>
            </a:r>
            <a:r>
              <a:rPr lang="en-US" sz="2800" b="1" baseline="30000" dirty="0">
                <a:solidFill>
                  <a:srgbClr val="00B0F0"/>
                </a:solidFill>
                <a:latin typeface="Arial"/>
              </a:rPr>
              <a:t>2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ù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hiều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với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rục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Ox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050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n18 zalo Nguyen Thu Trang"/>
          <p:cNvSpPr txBox="1"/>
          <p:nvPr/>
        </p:nvSpPr>
        <p:spPr>
          <a:xfrm>
            <a:off x="581111" y="484680"/>
            <a:ext cx="10994282" cy="2400657"/>
          </a:xfrm>
          <a:custGeom>
            <a:avLst/>
            <a:gdLst>
              <a:gd name="connsiteX0" fmla="*/ 0 w 10981220"/>
              <a:gd name="connsiteY0" fmla="*/ 0 h 1815882"/>
              <a:gd name="connsiteX1" fmla="*/ 10981220 w 10981220"/>
              <a:gd name="connsiteY1" fmla="*/ 0 h 1815882"/>
              <a:gd name="connsiteX2" fmla="*/ 10981220 w 10981220"/>
              <a:gd name="connsiteY2" fmla="*/ 1815882 h 1815882"/>
              <a:gd name="connsiteX3" fmla="*/ 0 w 10981220"/>
              <a:gd name="connsiteY3" fmla="*/ 1815882 h 1815882"/>
              <a:gd name="connsiteX4" fmla="*/ 0 w 10981220"/>
              <a:gd name="connsiteY4" fmla="*/ 0 h 1815882"/>
              <a:gd name="connsiteX0" fmla="*/ 13062 w 10994282"/>
              <a:gd name="connsiteY0" fmla="*/ 0 h 1946511"/>
              <a:gd name="connsiteX1" fmla="*/ 10994282 w 10994282"/>
              <a:gd name="connsiteY1" fmla="*/ 0 h 1946511"/>
              <a:gd name="connsiteX2" fmla="*/ 10994282 w 10994282"/>
              <a:gd name="connsiteY2" fmla="*/ 1815882 h 1946511"/>
              <a:gd name="connsiteX3" fmla="*/ 0 w 10994282"/>
              <a:gd name="connsiteY3" fmla="*/ 1946511 h 1946511"/>
              <a:gd name="connsiteX4" fmla="*/ 13062 w 10994282"/>
              <a:gd name="connsiteY4" fmla="*/ 0 h 1946511"/>
              <a:gd name="connsiteX0" fmla="*/ 13062 w 10994282"/>
              <a:gd name="connsiteY0" fmla="*/ 0 h 1946511"/>
              <a:gd name="connsiteX1" fmla="*/ 10994282 w 10994282"/>
              <a:gd name="connsiteY1" fmla="*/ 0 h 1946511"/>
              <a:gd name="connsiteX2" fmla="*/ 10994282 w 10994282"/>
              <a:gd name="connsiteY2" fmla="*/ 1946511 h 1946511"/>
              <a:gd name="connsiteX3" fmla="*/ 0 w 10994282"/>
              <a:gd name="connsiteY3" fmla="*/ 1946511 h 1946511"/>
              <a:gd name="connsiteX4" fmla="*/ 13062 w 10994282"/>
              <a:gd name="connsiteY4" fmla="*/ 0 h 1946511"/>
              <a:gd name="connsiteX0" fmla="*/ 13062 w 10994282"/>
              <a:gd name="connsiteY0" fmla="*/ 0 h 2011825"/>
              <a:gd name="connsiteX1" fmla="*/ 10994282 w 10994282"/>
              <a:gd name="connsiteY1" fmla="*/ 65314 h 2011825"/>
              <a:gd name="connsiteX2" fmla="*/ 10994282 w 10994282"/>
              <a:gd name="connsiteY2" fmla="*/ 2011825 h 2011825"/>
              <a:gd name="connsiteX3" fmla="*/ 0 w 10994282"/>
              <a:gd name="connsiteY3" fmla="*/ 2011825 h 2011825"/>
              <a:gd name="connsiteX4" fmla="*/ 13062 w 10994282"/>
              <a:gd name="connsiteY4" fmla="*/ 0 h 2011825"/>
              <a:gd name="connsiteX0" fmla="*/ 13062 w 10994282"/>
              <a:gd name="connsiteY0" fmla="*/ 39189 h 2051014"/>
              <a:gd name="connsiteX1" fmla="*/ 10981219 w 10994282"/>
              <a:gd name="connsiteY1" fmla="*/ 0 h 2051014"/>
              <a:gd name="connsiteX2" fmla="*/ 10994282 w 10994282"/>
              <a:gd name="connsiteY2" fmla="*/ 2051014 h 2051014"/>
              <a:gd name="connsiteX3" fmla="*/ 0 w 10994282"/>
              <a:gd name="connsiteY3" fmla="*/ 2051014 h 2051014"/>
              <a:gd name="connsiteX4" fmla="*/ 13062 w 10994282"/>
              <a:gd name="connsiteY4" fmla="*/ 39189 h 2051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94282" h="2051014">
                <a:moveTo>
                  <a:pt x="13062" y="39189"/>
                </a:moveTo>
                <a:lnTo>
                  <a:pt x="10981219" y="0"/>
                </a:lnTo>
                <a:cubicBezTo>
                  <a:pt x="10985573" y="683671"/>
                  <a:pt x="10989928" y="1367343"/>
                  <a:pt x="10994282" y="2051014"/>
                </a:cubicBezTo>
                <a:lnTo>
                  <a:pt x="0" y="2051014"/>
                </a:lnTo>
                <a:lnTo>
                  <a:pt x="13062" y="3918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 err="1">
                <a:solidFill>
                  <a:srgbClr val="FF0000"/>
                </a:solidFill>
              </a:rPr>
              <a:t>Bài</a:t>
            </a:r>
            <a:r>
              <a:rPr lang="en-US" sz="3000" b="1" dirty="0">
                <a:solidFill>
                  <a:srgbClr val="FF0000"/>
                </a:solidFill>
              </a:rPr>
              <a:t> 2. </a:t>
            </a:r>
            <a:r>
              <a:rPr lang="en-US" sz="3000" b="1" dirty="0" err="1">
                <a:solidFill>
                  <a:srgbClr val="00B0F0"/>
                </a:solidFill>
              </a:rPr>
              <a:t>Mộ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quyển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sách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đặ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trên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mặ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bàn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nghiê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và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được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thả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cho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trượ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xuống</a:t>
            </a:r>
            <a:r>
              <a:rPr lang="en-US" sz="3000" b="1" dirty="0">
                <a:solidFill>
                  <a:srgbClr val="00B0F0"/>
                </a:solidFill>
              </a:rPr>
              <a:t>. Cho </a:t>
            </a:r>
            <a:r>
              <a:rPr lang="en-US" sz="3000" b="1" dirty="0" err="1">
                <a:solidFill>
                  <a:srgbClr val="00B0F0"/>
                </a:solidFill>
              </a:rPr>
              <a:t>biế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góc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nghiện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l-GR" sz="3000" b="1" dirty="0">
                <a:solidFill>
                  <a:srgbClr val="00B0F0"/>
                </a:solidFill>
              </a:rPr>
              <a:t>α</a:t>
            </a:r>
            <a:r>
              <a:rPr lang="en-US" sz="3000" b="1" dirty="0">
                <a:solidFill>
                  <a:srgbClr val="00B0F0"/>
                </a:solidFill>
              </a:rPr>
              <a:t> = 30</a:t>
            </a:r>
            <a:r>
              <a:rPr lang="en-US" sz="3000" b="1" baseline="30000" dirty="0">
                <a:solidFill>
                  <a:srgbClr val="00B0F0"/>
                </a:solidFill>
              </a:rPr>
              <a:t>o</a:t>
            </a:r>
            <a:r>
              <a:rPr lang="en-US" sz="3000" b="1" dirty="0">
                <a:solidFill>
                  <a:srgbClr val="00B0F0"/>
                </a:solidFill>
              </a:rPr>
              <a:t> so </a:t>
            </a:r>
            <a:r>
              <a:rPr lang="en-US" sz="3000" b="1" dirty="0" err="1">
                <a:solidFill>
                  <a:srgbClr val="00B0F0"/>
                </a:solidFill>
              </a:rPr>
              <a:t>với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phươ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nga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và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hệ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số</a:t>
            </a:r>
            <a:r>
              <a:rPr lang="en-US" sz="3000" b="1" dirty="0">
                <a:solidFill>
                  <a:srgbClr val="00B0F0"/>
                </a:solidFill>
              </a:rPr>
              <a:t> ma </a:t>
            </a:r>
            <a:r>
              <a:rPr lang="en-US" sz="3000" b="1" dirty="0" err="1">
                <a:solidFill>
                  <a:srgbClr val="00B0F0"/>
                </a:solidFill>
              </a:rPr>
              <a:t>sá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giữa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quyển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sách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và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mặt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bàn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là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l-GR" sz="3000" b="1" dirty="0">
                <a:solidFill>
                  <a:srgbClr val="00B0F0"/>
                </a:solidFill>
              </a:rPr>
              <a:t>μ</a:t>
            </a:r>
            <a:r>
              <a:rPr lang="en-US" sz="3000" b="1" dirty="0">
                <a:solidFill>
                  <a:srgbClr val="00B0F0"/>
                </a:solidFill>
              </a:rPr>
              <a:t> = 0,3.  </a:t>
            </a:r>
            <a:r>
              <a:rPr lang="en-US" sz="3000" b="1" dirty="0" err="1">
                <a:solidFill>
                  <a:srgbClr val="00B0F0"/>
                </a:solidFill>
              </a:rPr>
              <a:t>Lấy</a:t>
            </a:r>
            <a:r>
              <a:rPr lang="en-US" sz="3000" b="1" dirty="0">
                <a:solidFill>
                  <a:srgbClr val="00B0F0"/>
                </a:solidFill>
              </a:rPr>
              <a:t> g = 9,8 m/s</a:t>
            </a:r>
            <a:r>
              <a:rPr lang="en-US" sz="3000" b="1" baseline="30000" dirty="0">
                <a:solidFill>
                  <a:srgbClr val="00B0F0"/>
                </a:solidFill>
              </a:rPr>
              <a:t>2</a:t>
            </a:r>
            <a:r>
              <a:rPr lang="en-US" sz="3000" b="1" dirty="0">
                <a:solidFill>
                  <a:srgbClr val="00B0F0"/>
                </a:solidFill>
              </a:rPr>
              <a:t>. </a:t>
            </a:r>
            <a:r>
              <a:rPr lang="en-US" sz="3000" b="1" dirty="0" err="1">
                <a:solidFill>
                  <a:srgbClr val="00B0F0"/>
                </a:solidFill>
              </a:rPr>
              <a:t>Tính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gia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tốc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của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quyển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sách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và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quã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đường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đi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được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của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nó</a:t>
            </a:r>
            <a:r>
              <a:rPr lang="en-US" sz="3000" b="1" dirty="0">
                <a:solidFill>
                  <a:srgbClr val="00B0F0"/>
                </a:solidFill>
              </a:rPr>
              <a:t> </a:t>
            </a:r>
            <a:r>
              <a:rPr lang="en-US" sz="3000" b="1" dirty="0" err="1">
                <a:solidFill>
                  <a:srgbClr val="00B0F0"/>
                </a:solidFill>
              </a:rPr>
              <a:t>sau</a:t>
            </a:r>
            <a:r>
              <a:rPr lang="en-US" sz="3000" b="1" dirty="0">
                <a:solidFill>
                  <a:srgbClr val="00B0F0"/>
                </a:solidFill>
              </a:rPr>
              <a:t> 2s.</a:t>
            </a:r>
          </a:p>
        </p:txBody>
      </p:sp>
      <p:grpSp>
        <p:nvGrpSpPr>
          <p:cNvPr id="19" name="Group 18" descr="n18 zalo Nguyen Thu Trang"/>
          <p:cNvGrpSpPr/>
          <p:nvPr/>
        </p:nvGrpSpPr>
        <p:grpSpPr>
          <a:xfrm>
            <a:off x="7375018" y="3021880"/>
            <a:ext cx="4206866" cy="3450887"/>
            <a:chOff x="7375018" y="3021880"/>
            <a:chExt cx="4206866" cy="3450887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9745680" y="6322381"/>
              <a:ext cx="18362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flipH="1" flipV="1">
              <a:off x="7549436" y="4306157"/>
              <a:ext cx="4032448" cy="201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 rot="1609339">
              <a:off x="8085852" y="4228559"/>
              <a:ext cx="1296144" cy="612068"/>
            </a:xfrm>
            <a:prstGeom prst="rect">
              <a:avLst/>
            </a:prstGeom>
            <a:solidFill>
              <a:srgbClr val="F3EF4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EA8C6D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6" name="Straight Arrow Connector 5"/>
            <p:cNvCxnSpPr>
              <a:stCxn id="5" idx="2"/>
            </p:cNvCxnSpPr>
            <p:nvPr/>
          </p:nvCxnSpPr>
          <p:spPr>
            <a:xfrm>
              <a:off x="8595834" y="4807701"/>
              <a:ext cx="0" cy="137066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8855458" y="3083904"/>
              <a:ext cx="560814" cy="1146234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7909476" y="4492938"/>
              <a:ext cx="678878" cy="334083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Arc 8"/>
            <p:cNvSpPr/>
            <p:nvPr/>
          </p:nvSpPr>
          <p:spPr>
            <a:xfrm rot="14879559">
              <a:off x="10892849" y="6058721"/>
              <a:ext cx="432048" cy="396044"/>
            </a:xfrm>
            <a:prstGeom prst="arc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557422" y="5829937"/>
              <a:ext cx="251672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α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9565660" y="3021880"/>
                  <a:ext cx="426399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70C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70C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𝑵</m:t>
                            </m:r>
                          </m:e>
                        </m:acc>
                      </m:oMath>
                    </m:oMathPara>
                  </a14:m>
                  <a:endPara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65660" y="3021880"/>
                  <a:ext cx="426399" cy="55233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8855458" y="5686704"/>
                  <a:ext cx="395942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70C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70C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𝑷</m:t>
                            </m:r>
                          </m:e>
                        </m:acc>
                      </m:oMath>
                    </m:oMathPara>
                  </a14:m>
                  <a:endPara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55458" y="5686704"/>
                  <a:ext cx="395942" cy="55233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7375018" y="3741074"/>
                  <a:ext cx="821763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0" lang="en-US" sz="3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sz="3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𝒎𝒔</m:t>
                            </m:r>
                          </m:sub>
                        </m:sSub>
                      </m:oMath>
                    </m:oMathPara>
                  </a14:m>
                  <a:endPara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5018" y="3741074"/>
                  <a:ext cx="821763" cy="552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/>
            <p:cNvCxnSpPr/>
            <p:nvPr/>
          </p:nvCxnSpPr>
          <p:spPr>
            <a:xfrm flipV="1">
              <a:off x="9784045" y="3911310"/>
              <a:ext cx="357402" cy="748668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9778859" y="4659978"/>
              <a:ext cx="884923" cy="44015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0619138" y="5029514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346891" y="3741074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y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9575700" y="4563217"/>
              <a:ext cx="198772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O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 descr="n18 zalo Nguyen Thu Trang"/>
              <p:cNvSpPr txBox="1"/>
              <p:nvPr/>
            </p:nvSpPr>
            <p:spPr>
              <a:xfrm>
                <a:off x="581111" y="3390545"/>
                <a:ext cx="6481994" cy="1489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Quyển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ác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hị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dụ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3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: trọng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𝑷</m:t>
                        </m:r>
                      </m:e>
                    </m:acc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,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phả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</m:acc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m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á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rượ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𝑭</m:t>
                            </m:r>
                          </m:e>
                        </m:acc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𝒔</m:t>
                        </m:r>
                      </m:sub>
                    </m:sSub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 </a:t>
                </a:r>
              </a:p>
            </p:txBody>
          </p:sp>
        </mc:Choice>
        <mc:Fallback xmlns="">
          <p:sp>
            <p:nvSpPr>
              <p:cNvPr id="20" name="TextBox 19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111" y="3390545"/>
                <a:ext cx="6481994" cy="1489510"/>
              </a:xfrm>
              <a:prstGeom prst="rect">
                <a:avLst/>
              </a:prstGeom>
              <a:blipFill>
                <a:blip r:embed="rId5"/>
                <a:stretch>
                  <a:fillRect l="-1880" t="-4082" r="-1880"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371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 descr="n18 zalo Nguyen Thu Trang"/>
          <p:cNvSpPr txBox="1"/>
          <p:nvPr/>
        </p:nvSpPr>
        <p:spPr>
          <a:xfrm>
            <a:off x="454384" y="48471"/>
            <a:ext cx="6243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uyể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ác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 descr="n18 zalo Nguyen Thu Trang"/>
              <p:cNvSpPr txBox="1"/>
              <p:nvPr/>
            </p:nvSpPr>
            <p:spPr>
              <a:xfrm>
                <a:off x="454384" y="614898"/>
                <a:ext cx="8126935" cy="1108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Phâ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íc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rọ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𝑷</m:t>
                        </m:r>
                      </m:e>
                    </m:acc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hà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2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hà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phầ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sub>
                    </m:sSub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sub>
                    </m:sSub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TextBox 60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84" y="614898"/>
                <a:ext cx="8126935" cy="1108060"/>
              </a:xfrm>
              <a:prstGeom prst="rect">
                <a:avLst/>
              </a:prstGeom>
              <a:blipFill>
                <a:blip r:embed="rId2"/>
                <a:stretch>
                  <a:fillRect l="-1575" t="-1648" r="-1500" b="-9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 descr="n18 zalo Nguyen Thu Trang"/>
          <p:cNvSpPr txBox="1"/>
          <p:nvPr/>
        </p:nvSpPr>
        <p:spPr>
          <a:xfrm>
            <a:off x="389839" y="1744320"/>
            <a:ext cx="8490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Áp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dụ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đị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luậ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2 Newton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eo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ha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rụ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Ox, Oy:  </a:t>
            </a:r>
          </a:p>
        </p:txBody>
      </p:sp>
      <p:sp>
        <p:nvSpPr>
          <p:cNvPr id="41" name="TextBox 40" descr="n18 zalo Nguyen Thu Trang"/>
          <p:cNvSpPr txBox="1"/>
          <p:nvPr/>
        </p:nvSpPr>
        <p:spPr>
          <a:xfrm>
            <a:off x="389839" y="2400258"/>
            <a:ext cx="7308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F0"/>
                </a:solidFill>
                <a:latin typeface="Arial"/>
              </a:rPr>
              <a:t>Ox: 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g.sin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α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–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ma</a:t>
            </a:r>
            <a:r>
              <a:rPr lang="en-US" sz="2800" b="1" baseline="-25000" dirty="0">
                <a:solidFill>
                  <a:srgbClr val="00B0F0"/>
                </a:solidFill>
                <a:latin typeface="Arial"/>
              </a:rPr>
              <a:t>x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a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1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7" name="TextBox 46" descr="n18 zalo Nguyen Thu Trang"/>
          <p:cNvSpPr txBox="1"/>
          <p:nvPr/>
        </p:nvSpPr>
        <p:spPr>
          <a:xfrm>
            <a:off x="405672" y="2988613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F0"/>
                </a:solidFill>
                <a:latin typeface="Arial"/>
              </a:rPr>
              <a:t>Oy: N –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g.cos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α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0 (2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" name="TextBox 47" descr="n18 zalo Nguyen Thu Trang"/>
          <p:cNvSpPr txBox="1"/>
          <p:nvPr/>
        </p:nvSpPr>
        <p:spPr>
          <a:xfrm>
            <a:off x="5659974" y="3001250"/>
            <a:ext cx="287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μ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.N (3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1" name="TextBox 50" descr="n18 zalo Nguyen Thu Trang"/>
          <p:cNvSpPr txBox="1"/>
          <p:nvPr/>
        </p:nvSpPr>
        <p:spPr>
          <a:xfrm>
            <a:off x="389839" y="3652664"/>
            <a:ext cx="8341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ừ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2) ta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: N =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.g.cos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α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→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</a:t>
            </a:r>
            <a:r>
              <a:rPr lang="en-US" sz="2800" b="1" baseline="-25000" dirty="0" err="1">
                <a:solidFill>
                  <a:srgbClr val="00B0F0"/>
                </a:solidFill>
                <a:latin typeface="Arial"/>
              </a:rPr>
              <a:t>ms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μ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.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m.g.cos</a:t>
            </a:r>
            <a:r>
              <a:rPr lang="el-GR" sz="2800" b="1" dirty="0">
                <a:solidFill>
                  <a:srgbClr val="00B0F0"/>
                </a:solidFill>
              </a:rPr>
              <a:t>α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3" name="TextBox 52" descr="n18 zalo Nguyen Thu Trang"/>
          <p:cNvSpPr txBox="1"/>
          <p:nvPr/>
        </p:nvSpPr>
        <p:spPr>
          <a:xfrm>
            <a:off x="374006" y="4285012"/>
            <a:ext cx="2393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hay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vào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1)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" name="TextBox 53" descr="n18 zalo Nguyen Thu Trang"/>
          <p:cNvSpPr txBox="1"/>
          <p:nvPr/>
        </p:nvSpPr>
        <p:spPr>
          <a:xfrm>
            <a:off x="2794060" y="4263859"/>
            <a:ext cx="38884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noProof="0" dirty="0">
                <a:solidFill>
                  <a:srgbClr val="00B0F0"/>
                </a:solidFill>
                <a:latin typeface="Arial"/>
              </a:rPr>
              <a:t>→a = g(sin</a:t>
            </a:r>
            <a:r>
              <a:rPr lang="el-GR" sz="2800" b="1" noProof="0" dirty="0">
                <a:solidFill>
                  <a:srgbClr val="00B0F0"/>
                </a:solidFill>
                <a:latin typeface="Arial"/>
              </a:rPr>
              <a:t>α</a:t>
            </a:r>
            <a:r>
              <a:rPr lang="en-US" sz="2800" b="1" noProof="0" dirty="0">
                <a:solidFill>
                  <a:srgbClr val="00B0F0"/>
                </a:solidFill>
                <a:latin typeface="Arial"/>
              </a:rPr>
              <a:t> – </a:t>
            </a:r>
            <a:r>
              <a:rPr lang="el-GR" sz="2800" b="1" noProof="0" dirty="0">
                <a:solidFill>
                  <a:srgbClr val="00B0F0"/>
                </a:solidFill>
                <a:latin typeface="Arial"/>
              </a:rPr>
              <a:t>μ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cos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α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5" name="TextBox 54" descr="n18 zalo Nguyen Thu Trang"/>
          <p:cNvSpPr txBox="1"/>
          <p:nvPr/>
        </p:nvSpPr>
        <p:spPr>
          <a:xfrm>
            <a:off x="420390" y="5308850"/>
            <a:ext cx="111936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Quyển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sác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rượ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xuố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vớ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gia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ố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a = 2,35 m/s</a:t>
            </a:r>
            <a:r>
              <a:rPr lang="en-US" sz="2800" b="1" baseline="30000" dirty="0">
                <a:solidFill>
                  <a:srgbClr val="00B0F0"/>
                </a:solidFill>
                <a:latin typeface="+mj-lt"/>
              </a:rPr>
              <a:t>2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,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ù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hiều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vớ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Ox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 descr="n18 zalo Nguyen Thu Trang"/>
              <p:cNvSpPr txBox="1"/>
              <p:nvPr/>
            </p:nvSpPr>
            <p:spPr>
              <a:xfrm>
                <a:off x="420390" y="6148613"/>
                <a:ext cx="10064442" cy="739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lang="en-US" sz="2800" b="1" dirty="0">
                    <a:solidFill>
                      <a:srgbClr val="00B0F0"/>
                    </a:solidFill>
                    <a:latin typeface="Arial"/>
                  </a:rPr>
                  <a:t>Áp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/>
                  </a:rPr>
                  <a:t>dụng</a:t>
                </a:r>
                <a:r>
                  <a:rPr lang="en-US" sz="2800" b="1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/>
                  </a:rPr>
                  <a:t>công</a:t>
                </a:r>
                <a:r>
                  <a:rPr lang="en-US" sz="2800" b="1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/>
                  </a:rPr>
                  <a:t>thức</a:t>
                </a:r>
                <a:r>
                  <a:rPr lang="en-US" sz="2800" b="1" dirty="0">
                    <a:solidFill>
                      <a:srgbClr val="00B0F0"/>
                    </a:solidFill>
                    <a:latin typeface="Arial"/>
                  </a:rPr>
                  <a:t>: s = 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𝟓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</a:t>
                </a:r>
                <a:r>
                  <a:rPr kumimoji="0" lang="en-US" sz="28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= 4,7 m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7" name="TextBox 56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90" y="6148613"/>
                <a:ext cx="10064442" cy="739754"/>
              </a:xfrm>
              <a:prstGeom prst="rect">
                <a:avLst/>
              </a:prstGeom>
              <a:blipFill>
                <a:blip r:embed="rId3"/>
                <a:stretch>
                  <a:fillRect l="-1272" b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 descr="n18 zalo Nguyen Thu Trang"/>
          <p:cNvSpPr txBox="1"/>
          <p:nvPr/>
        </p:nvSpPr>
        <p:spPr>
          <a:xfrm>
            <a:off x="3236569" y="4812352"/>
            <a:ext cx="6668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noProof="0" dirty="0">
                <a:solidFill>
                  <a:srgbClr val="00B0F0"/>
                </a:solidFill>
                <a:latin typeface="Arial"/>
              </a:rPr>
              <a:t>= 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9,8</a:t>
            </a:r>
            <a:r>
              <a:rPr lang="en-US" sz="2800" b="1" noProof="0" dirty="0">
                <a:solidFill>
                  <a:srgbClr val="00B0F0"/>
                </a:solidFill>
                <a:latin typeface="Arial"/>
              </a:rPr>
              <a:t>(sin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30</a:t>
            </a:r>
            <a:r>
              <a:rPr lang="en-US" sz="2800" b="1" baseline="30000" dirty="0">
                <a:solidFill>
                  <a:srgbClr val="00B0F0"/>
                </a:solidFill>
                <a:latin typeface="Arial"/>
              </a:rPr>
              <a:t>o</a:t>
            </a:r>
            <a:r>
              <a:rPr lang="en-US" sz="2800" b="1" noProof="0" dirty="0">
                <a:solidFill>
                  <a:srgbClr val="00B0F0"/>
                </a:solidFill>
                <a:latin typeface="Arial"/>
              </a:rPr>
              <a:t> – 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0,3cos30</a:t>
            </a:r>
            <a:r>
              <a:rPr lang="en-US" sz="2800" b="1" baseline="30000" dirty="0">
                <a:solidFill>
                  <a:srgbClr val="00B0F0"/>
                </a:solidFill>
                <a:latin typeface="Arial"/>
              </a:rPr>
              <a:t>o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) ≈ 2,35 m/s</a:t>
            </a:r>
            <a:r>
              <a:rPr lang="en-US" sz="2800" b="1" baseline="30000" dirty="0">
                <a:solidFill>
                  <a:srgbClr val="00B0F0"/>
                </a:solidFill>
                <a:latin typeface="Arial"/>
              </a:rPr>
              <a:t>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3" name="Group 2" descr="n18 zalo Nguyen Thu Trang"/>
          <p:cNvGrpSpPr/>
          <p:nvPr/>
        </p:nvGrpSpPr>
        <p:grpSpPr>
          <a:xfrm>
            <a:off x="8742721" y="124361"/>
            <a:ext cx="3492388" cy="3392896"/>
            <a:chOff x="8742721" y="124361"/>
            <a:chExt cx="3492388" cy="3392896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0040041" y="129497"/>
              <a:ext cx="832539" cy="1680487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10021217" y="1788803"/>
              <a:ext cx="1608649" cy="828612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9993733" y="1764538"/>
              <a:ext cx="50796" cy="143133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10056440" y="642148"/>
              <a:ext cx="560814" cy="1146234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H="1" flipV="1">
              <a:off x="9358171" y="1449775"/>
              <a:ext cx="678878" cy="334083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0636135" y="642148"/>
                  <a:ext cx="385577" cy="5523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70C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70C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𝑵</m:t>
                            </m:r>
                          </m:e>
                        </m:acc>
                      </m:oMath>
                    </m:oMathPara>
                  </a14:m>
                  <a:endPara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6135" y="642148"/>
                  <a:ext cx="385577" cy="552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10117805" y="2964926"/>
                  <a:ext cx="395942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70C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70C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𝑷</m:t>
                            </m:r>
                          </m:e>
                        </m:acc>
                      </m:oMath>
                    </m:oMathPara>
                  </a14:m>
                  <a:endPara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17805" y="2964926"/>
                  <a:ext cx="395942" cy="552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9020218" y="772059"/>
                  <a:ext cx="821763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0" lang="en-US" sz="3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sz="3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7030A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𝒎𝒔</m:t>
                            </m:r>
                          </m:sub>
                        </m:sSub>
                      </m:oMath>
                    </m:oMathPara>
                  </a14:m>
                  <a:endPara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20218" y="772059"/>
                  <a:ext cx="821763" cy="55233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41"/>
            <p:cNvSpPr txBox="1"/>
            <p:nvPr/>
          </p:nvSpPr>
          <p:spPr>
            <a:xfrm>
              <a:off x="11695557" y="2229212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924420" y="124361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y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907308" y="1436573"/>
              <a:ext cx="198772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O</a:t>
              </a: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rot="10800000" flipV="1">
              <a:off x="9480723" y="1809984"/>
              <a:ext cx="560814" cy="1146234"/>
            </a:xfrm>
            <a:prstGeom prst="straightConnector1">
              <a:avLst/>
            </a:prstGeom>
            <a:ln w="38100">
              <a:solidFill>
                <a:srgbClr val="00CC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0800000" flipH="1" flipV="1">
              <a:off x="10009738" y="1788980"/>
              <a:ext cx="678878" cy="334083"/>
            </a:xfrm>
            <a:prstGeom prst="straightConnector1">
              <a:avLst/>
            </a:prstGeom>
            <a:ln w="38100">
              <a:solidFill>
                <a:srgbClr val="00CC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10800000" flipV="1">
              <a:off x="9993733" y="2094858"/>
              <a:ext cx="560814" cy="1146234"/>
            </a:xfrm>
            <a:prstGeom prst="straightConnector1">
              <a:avLst/>
            </a:prstGeom>
            <a:ln>
              <a:prstDash val="lg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9495463" y="2916080"/>
              <a:ext cx="498270" cy="259723"/>
            </a:xfrm>
            <a:prstGeom prst="straightConnector1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10554547" y="2232839"/>
                  <a:ext cx="586121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CC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0" lang="en-US" sz="3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CC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sz="3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CC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𝑷</m:t>
                                </m:r>
                              </m:e>
                            </m:acc>
                          </m:e>
                          <m:sub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CC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sub>
                        </m:sSub>
                      </m:oMath>
                    </m:oMathPara>
                  </a14:m>
                  <a:endPara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54547" y="2232839"/>
                  <a:ext cx="586121" cy="55233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8967362" y="2733651"/>
                  <a:ext cx="592533" cy="60875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CC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0" lang="en-US" sz="3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CC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sz="3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CC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𝑷</m:t>
                                </m:r>
                              </m:e>
                            </m:acc>
                          </m:e>
                          <m:sub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CC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sub>
                        </m:sSub>
                      </m:oMath>
                    </m:oMathPara>
                  </a14:m>
                  <a:endPara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7362" y="2733651"/>
                  <a:ext cx="592533" cy="6087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Straight Connector 30"/>
            <p:cNvCxnSpPr/>
            <p:nvPr/>
          </p:nvCxnSpPr>
          <p:spPr>
            <a:xfrm>
              <a:off x="8742721" y="1804636"/>
              <a:ext cx="3492388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Arc 34"/>
            <p:cNvSpPr/>
            <p:nvPr/>
          </p:nvSpPr>
          <p:spPr>
            <a:xfrm rot="8396517" flipH="1">
              <a:off x="10379975" y="1730408"/>
              <a:ext cx="445010" cy="503920"/>
            </a:xfrm>
            <a:prstGeom prst="arc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0980997" y="1743603"/>
              <a:ext cx="251672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l-GR" sz="3200" dirty="0">
                  <a:solidFill>
                    <a:srgbClr val="0070C0"/>
                  </a:solidFill>
                </a:rPr>
                <a:t>α</a:t>
              </a:r>
              <a:endParaRPr lang="en-US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438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40" grpId="0"/>
      <p:bldP spid="41" grpId="0"/>
      <p:bldP spid="47" grpId="0"/>
      <p:bldP spid="48" grpId="0"/>
      <p:bldP spid="51" grpId="0"/>
      <p:bldP spid="53" grpId="0"/>
      <p:bldP spid="54" grpId="0"/>
      <p:bldP spid="55" grpId="0"/>
      <p:bldP spid="57" grpId="0"/>
      <p:bldP spid="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n18 zalo Nguyen Thu Trang"/>
          <p:cNvSpPr txBox="1"/>
          <p:nvPr/>
        </p:nvSpPr>
        <p:spPr>
          <a:xfrm>
            <a:off x="581111" y="484680"/>
            <a:ext cx="10994282" cy="2862322"/>
          </a:xfrm>
          <a:custGeom>
            <a:avLst/>
            <a:gdLst>
              <a:gd name="connsiteX0" fmla="*/ 0 w 10981220"/>
              <a:gd name="connsiteY0" fmla="*/ 0 h 1815882"/>
              <a:gd name="connsiteX1" fmla="*/ 10981220 w 10981220"/>
              <a:gd name="connsiteY1" fmla="*/ 0 h 1815882"/>
              <a:gd name="connsiteX2" fmla="*/ 10981220 w 10981220"/>
              <a:gd name="connsiteY2" fmla="*/ 1815882 h 1815882"/>
              <a:gd name="connsiteX3" fmla="*/ 0 w 10981220"/>
              <a:gd name="connsiteY3" fmla="*/ 1815882 h 1815882"/>
              <a:gd name="connsiteX4" fmla="*/ 0 w 10981220"/>
              <a:gd name="connsiteY4" fmla="*/ 0 h 1815882"/>
              <a:gd name="connsiteX0" fmla="*/ 13062 w 10994282"/>
              <a:gd name="connsiteY0" fmla="*/ 0 h 1946511"/>
              <a:gd name="connsiteX1" fmla="*/ 10994282 w 10994282"/>
              <a:gd name="connsiteY1" fmla="*/ 0 h 1946511"/>
              <a:gd name="connsiteX2" fmla="*/ 10994282 w 10994282"/>
              <a:gd name="connsiteY2" fmla="*/ 1815882 h 1946511"/>
              <a:gd name="connsiteX3" fmla="*/ 0 w 10994282"/>
              <a:gd name="connsiteY3" fmla="*/ 1946511 h 1946511"/>
              <a:gd name="connsiteX4" fmla="*/ 13062 w 10994282"/>
              <a:gd name="connsiteY4" fmla="*/ 0 h 1946511"/>
              <a:gd name="connsiteX0" fmla="*/ 13062 w 10994282"/>
              <a:gd name="connsiteY0" fmla="*/ 0 h 1946511"/>
              <a:gd name="connsiteX1" fmla="*/ 10994282 w 10994282"/>
              <a:gd name="connsiteY1" fmla="*/ 0 h 1946511"/>
              <a:gd name="connsiteX2" fmla="*/ 10994282 w 10994282"/>
              <a:gd name="connsiteY2" fmla="*/ 1946511 h 1946511"/>
              <a:gd name="connsiteX3" fmla="*/ 0 w 10994282"/>
              <a:gd name="connsiteY3" fmla="*/ 1946511 h 1946511"/>
              <a:gd name="connsiteX4" fmla="*/ 13062 w 10994282"/>
              <a:gd name="connsiteY4" fmla="*/ 0 h 1946511"/>
              <a:gd name="connsiteX0" fmla="*/ 13062 w 10994282"/>
              <a:gd name="connsiteY0" fmla="*/ 0 h 2011825"/>
              <a:gd name="connsiteX1" fmla="*/ 10994282 w 10994282"/>
              <a:gd name="connsiteY1" fmla="*/ 65314 h 2011825"/>
              <a:gd name="connsiteX2" fmla="*/ 10994282 w 10994282"/>
              <a:gd name="connsiteY2" fmla="*/ 2011825 h 2011825"/>
              <a:gd name="connsiteX3" fmla="*/ 0 w 10994282"/>
              <a:gd name="connsiteY3" fmla="*/ 2011825 h 2011825"/>
              <a:gd name="connsiteX4" fmla="*/ 13062 w 10994282"/>
              <a:gd name="connsiteY4" fmla="*/ 0 h 2011825"/>
              <a:gd name="connsiteX0" fmla="*/ 13062 w 10994282"/>
              <a:gd name="connsiteY0" fmla="*/ 39189 h 2051014"/>
              <a:gd name="connsiteX1" fmla="*/ 10981219 w 10994282"/>
              <a:gd name="connsiteY1" fmla="*/ 0 h 2051014"/>
              <a:gd name="connsiteX2" fmla="*/ 10994282 w 10994282"/>
              <a:gd name="connsiteY2" fmla="*/ 2051014 h 2051014"/>
              <a:gd name="connsiteX3" fmla="*/ 0 w 10994282"/>
              <a:gd name="connsiteY3" fmla="*/ 2051014 h 2051014"/>
              <a:gd name="connsiteX4" fmla="*/ 13062 w 10994282"/>
              <a:gd name="connsiteY4" fmla="*/ 39189 h 2051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94282" h="2051014">
                <a:moveTo>
                  <a:pt x="13062" y="39189"/>
                </a:moveTo>
                <a:lnTo>
                  <a:pt x="10981219" y="0"/>
                </a:lnTo>
                <a:cubicBezTo>
                  <a:pt x="10985573" y="683671"/>
                  <a:pt x="10989928" y="1367343"/>
                  <a:pt x="10994282" y="2051014"/>
                </a:cubicBezTo>
                <a:lnTo>
                  <a:pt x="0" y="2051014"/>
                </a:lnTo>
                <a:lnTo>
                  <a:pt x="13062" y="3918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à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3.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ộ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ọc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nh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ung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ây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éo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ột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ùng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ách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ặng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10 kg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uyển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động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ên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ặt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àn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ằm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gang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.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Dây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nghiêng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một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góc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chếch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lên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30</a:t>
            </a:r>
            <a:r>
              <a:rPr lang="en-US" sz="3000" b="1" baseline="30000" dirty="0">
                <a:solidFill>
                  <a:srgbClr val="00B0F0"/>
                </a:solidFill>
                <a:latin typeface="Arial"/>
              </a:rPr>
              <a:t>o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so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với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phương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ngang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.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Hệ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số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ma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sát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trượt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giữa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đáy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thùng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và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mặt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sàn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là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l-GR" sz="3000" b="1" dirty="0">
                <a:solidFill>
                  <a:srgbClr val="00B0F0"/>
                </a:solidFill>
                <a:latin typeface="Arial"/>
              </a:rPr>
              <a:t>μ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= 0,2 (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lấy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g = 9,8 m/s</a:t>
            </a:r>
            <a:r>
              <a:rPr lang="en-US" sz="3000" b="1" baseline="30000" dirty="0">
                <a:solidFill>
                  <a:srgbClr val="00B0F0"/>
                </a:solidFill>
                <a:latin typeface="Arial"/>
              </a:rPr>
              <a:t>2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).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Hãy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xác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định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độ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lớn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của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lực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kéo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để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thùng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sách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chuyển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động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thẳng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/>
              </a:rPr>
              <a:t>đều</a:t>
            </a:r>
            <a:r>
              <a:rPr lang="en-US" sz="3000" b="1" dirty="0">
                <a:solidFill>
                  <a:srgbClr val="00B0F0"/>
                </a:solidFill>
                <a:latin typeface="Arial"/>
              </a:rPr>
              <a:t>.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 descr="n18 zalo Nguyen Thu Trang"/>
              <p:cNvSpPr txBox="1"/>
              <p:nvPr/>
            </p:nvSpPr>
            <p:spPr>
              <a:xfrm>
                <a:off x="566242" y="3729037"/>
                <a:ext cx="6481994" cy="15295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hùng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ác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hị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dụ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4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: trọng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𝑷</m:t>
                        </m:r>
                      </m:e>
                    </m:acc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,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phả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</m:acc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m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á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rượ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𝑭</m:t>
                            </m:r>
                          </m:e>
                        </m:acc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𝒔</m:t>
                        </m:r>
                      </m:sub>
                    </m:sSub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kéo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20" name="TextBox 19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42" y="3729037"/>
                <a:ext cx="6481994" cy="1529521"/>
              </a:xfrm>
              <a:prstGeom prst="rect">
                <a:avLst/>
              </a:prstGeom>
              <a:blipFill>
                <a:blip r:embed="rId2"/>
                <a:stretch>
                  <a:fillRect l="-1976" t="-4382" r="-1881" b="-7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Group 89" descr="n18 zalo Nguyen Thu Trang"/>
          <p:cNvGrpSpPr/>
          <p:nvPr/>
        </p:nvGrpSpPr>
        <p:grpSpPr>
          <a:xfrm>
            <a:off x="6173895" y="3500531"/>
            <a:ext cx="5257482" cy="3351677"/>
            <a:chOff x="6173895" y="3500531"/>
            <a:chExt cx="5257482" cy="3351677"/>
          </a:xfrm>
        </p:grpSpPr>
        <p:sp>
          <p:nvSpPr>
            <p:cNvPr id="87" name="Arc 86"/>
            <p:cNvSpPr/>
            <p:nvPr/>
          </p:nvSpPr>
          <p:spPr>
            <a:xfrm rot="2390201">
              <a:off x="9136530" y="5356541"/>
              <a:ext cx="442293" cy="378771"/>
            </a:xfrm>
            <a:prstGeom prst="arc">
              <a:avLst>
                <a:gd name="adj1" fmla="val 16200000"/>
                <a:gd name="adj2" fmla="val 21078622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5" name="Straight Connector 84"/>
            <p:cNvCxnSpPr/>
            <p:nvPr/>
          </p:nvCxnSpPr>
          <p:spPr>
            <a:xfrm>
              <a:off x="8382496" y="5658324"/>
              <a:ext cx="304888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173895" y="5922901"/>
              <a:ext cx="4696691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6312243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6409227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6506211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6603195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6700179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6786781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6883765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6980749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7077733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7174717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7266534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7363518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7460502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7557486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7654470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7735502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7832486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7929470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8026454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8123438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8216238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8313222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8410206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8507190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8604174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8706223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8803207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8900191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8997175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9094159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9176605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9273589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9370573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9467557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9564541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9655407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9752391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9849375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9946359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0043343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0131998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10228982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0325966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0422950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10519934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10618455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10715439" y="5964465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7860196" y="5414902"/>
              <a:ext cx="943011" cy="464457"/>
            </a:xfrm>
            <a:prstGeom prst="rect">
              <a:avLst/>
            </a:prstGeom>
            <a:solidFill>
              <a:srgbClr val="F3EF4D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8313222" y="5647129"/>
              <a:ext cx="0" cy="928914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8252285" y="5135991"/>
              <a:ext cx="0" cy="743368"/>
            </a:xfrm>
            <a:prstGeom prst="straightConnector1">
              <a:avLst/>
            </a:prstGeom>
            <a:ln w="57150">
              <a:solidFill>
                <a:srgbClr val="00CC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8783897" y="5135991"/>
              <a:ext cx="1500539" cy="49680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H="1">
              <a:off x="7496657" y="5879359"/>
              <a:ext cx="680197" cy="0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10010920" y="4527572"/>
                  <a:ext cx="376706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10920" y="4527572"/>
                  <a:ext cx="376706" cy="55233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>
                  <a:off x="8327717" y="4608570"/>
                  <a:ext cx="426399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7717" y="4608570"/>
                  <a:ext cx="426399" cy="552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>
                  <a:off x="8383934" y="6299877"/>
                  <a:ext cx="395942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3934" y="6299877"/>
                  <a:ext cx="395942" cy="552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7021027" y="5211708"/>
                  <a:ext cx="821763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𝒎𝒔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1027" y="5211708"/>
                  <a:ext cx="821763" cy="5523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Straight Arrow Connector 77"/>
            <p:cNvCxnSpPr/>
            <p:nvPr/>
          </p:nvCxnSpPr>
          <p:spPr>
            <a:xfrm flipV="1">
              <a:off x="9405741" y="3555114"/>
              <a:ext cx="0" cy="972458"/>
            </a:xfrm>
            <a:prstGeom prst="straightConnector1">
              <a:avLst/>
            </a:prstGeom>
            <a:ln w="952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9400842" y="4527572"/>
              <a:ext cx="1423550" cy="1"/>
            </a:xfrm>
            <a:prstGeom prst="straightConnector1">
              <a:avLst/>
            </a:prstGeom>
            <a:ln w="952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0684366" y="4154388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x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9115468" y="4454727"/>
              <a:ext cx="198772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O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9527167" y="3500531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849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 descr="n18 zalo Nguyen Thu Trang"/>
          <p:cNvCxnSpPr/>
          <p:nvPr/>
        </p:nvCxnSpPr>
        <p:spPr>
          <a:xfrm flipH="1" flipV="1">
            <a:off x="9864878" y="160254"/>
            <a:ext cx="4899" cy="1494908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 descr="n18 zalo Nguyen Thu Trang"/>
          <p:cNvCxnSpPr/>
          <p:nvPr/>
        </p:nvCxnSpPr>
        <p:spPr>
          <a:xfrm flipV="1">
            <a:off x="9864878" y="1655163"/>
            <a:ext cx="1851846" cy="1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 descr="n18 zalo Nguyen Thu Trang"/>
          <p:cNvSpPr txBox="1"/>
          <p:nvPr/>
        </p:nvSpPr>
        <p:spPr>
          <a:xfrm>
            <a:off x="9600006" y="1665154"/>
            <a:ext cx="19877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</a:t>
            </a:r>
          </a:p>
        </p:txBody>
      </p:sp>
      <p:cxnSp>
        <p:nvCxnSpPr>
          <p:cNvPr id="9" name="Straight Arrow Connector 8" descr="n18 zalo Nguyen Thu Trang"/>
          <p:cNvCxnSpPr/>
          <p:nvPr/>
        </p:nvCxnSpPr>
        <p:spPr>
          <a:xfrm flipV="1">
            <a:off x="9876420" y="987510"/>
            <a:ext cx="1512168" cy="667654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n18 zalo Nguyen Thu Trang"/>
              <p:cNvSpPr txBox="1"/>
              <p:nvPr/>
            </p:nvSpPr>
            <p:spPr>
              <a:xfrm>
                <a:off x="11078502" y="249097"/>
                <a:ext cx="376706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8502" y="249097"/>
                <a:ext cx="376706" cy="552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 descr="n18 zalo Nguyen Thu Trang"/>
          <p:cNvCxnSpPr/>
          <p:nvPr/>
        </p:nvCxnSpPr>
        <p:spPr>
          <a:xfrm flipV="1">
            <a:off x="9876420" y="1102830"/>
            <a:ext cx="0" cy="562324"/>
          </a:xfrm>
          <a:prstGeom prst="straightConnector1">
            <a:avLst/>
          </a:prstGeom>
          <a:ln w="5715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n18 zalo Nguyen Thu Trang"/>
              <p:cNvSpPr txBox="1"/>
              <p:nvPr/>
            </p:nvSpPr>
            <p:spPr>
              <a:xfrm>
                <a:off x="9951852" y="394365"/>
                <a:ext cx="426399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𝑵</m:t>
                          </m:r>
                        </m:e>
                      </m:acc>
                    </m:oMath>
                  </m:oMathPara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1852" y="394365"/>
                <a:ext cx="426399" cy="552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 descr="n18 zalo Nguyen Thu Trang"/>
          <p:cNvCxnSpPr/>
          <p:nvPr/>
        </p:nvCxnSpPr>
        <p:spPr>
          <a:xfrm>
            <a:off x="9876420" y="1665154"/>
            <a:ext cx="0" cy="1188345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n18 zalo Nguyen Thu Trang"/>
              <p:cNvSpPr txBox="1"/>
              <p:nvPr/>
            </p:nvSpPr>
            <p:spPr>
              <a:xfrm>
                <a:off x="9947132" y="2317902"/>
                <a:ext cx="395942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7132" y="2317902"/>
                <a:ext cx="395942" cy="552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 descr="n18 zalo Nguyen Thu Trang"/>
          <p:cNvCxnSpPr/>
          <p:nvPr/>
        </p:nvCxnSpPr>
        <p:spPr>
          <a:xfrm flipH="1">
            <a:off x="9178038" y="1655161"/>
            <a:ext cx="680197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n18 zalo Nguyen Thu Trang"/>
              <p:cNvSpPr txBox="1"/>
              <p:nvPr/>
            </p:nvSpPr>
            <p:spPr>
              <a:xfrm>
                <a:off x="8702408" y="987510"/>
                <a:ext cx="821763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7030A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7030A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𝒎𝒔</m:t>
                          </m:r>
                        </m:sub>
                      </m:sSub>
                    </m:oMath>
                  </m:oMathPara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2408" y="987510"/>
                <a:ext cx="821763" cy="552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 descr="n18 zalo Nguyen Thu Trang"/>
          <p:cNvSpPr txBox="1"/>
          <p:nvPr/>
        </p:nvSpPr>
        <p:spPr>
          <a:xfrm>
            <a:off x="11652604" y="1284387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</a:p>
        </p:txBody>
      </p:sp>
      <p:sp>
        <p:nvSpPr>
          <p:cNvPr id="19" name="TextBox 18" descr="n18 zalo Nguyen Thu Trang"/>
          <p:cNvSpPr txBox="1"/>
          <p:nvPr/>
        </p:nvSpPr>
        <p:spPr>
          <a:xfrm>
            <a:off x="9947132" y="55088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</a:p>
        </p:txBody>
      </p:sp>
      <p:sp>
        <p:nvSpPr>
          <p:cNvPr id="20" name="TextBox 19" descr="n18 zalo Nguyen Thu Trang"/>
          <p:cNvSpPr txBox="1"/>
          <p:nvPr/>
        </p:nvSpPr>
        <p:spPr>
          <a:xfrm>
            <a:off x="363597" y="156265"/>
            <a:ext cx="79981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hư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điểm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, ta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hể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vẽ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lại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hình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như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sau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 descr="n18 zalo Nguyen Thu Trang"/>
          <p:cNvSpPr txBox="1"/>
          <p:nvPr/>
        </p:nvSpPr>
        <p:spPr>
          <a:xfrm>
            <a:off x="466818" y="2973037"/>
            <a:ext cx="7650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x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.cos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α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m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 (a =0)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1) </a:t>
            </a:r>
          </a:p>
        </p:txBody>
      </p:sp>
      <p:sp>
        <p:nvSpPr>
          <p:cNvPr id="22" name="TextBox 21" descr="n18 zalo Nguyen Thu Trang"/>
          <p:cNvSpPr txBox="1"/>
          <p:nvPr/>
        </p:nvSpPr>
        <p:spPr>
          <a:xfrm>
            <a:off x="466819" y="3586098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y: N +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.sin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α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P= 0 (2) </a:t>
            </a:r>
          </a:p>
        </p:txBody>
      </p:sp>
      <p:sp>
        <p:nvSpPr>
          <p:cNvPr id="23" name="TextBox 22" descr="n18 zalo Nguyen Thu Trang"/>
          <p:cNvSpPr txBox="1"/>
          <p:nvPr/>
        </p:nvSpPr>
        <p:spPr>
          <a:xfrm>
            <a:off x="1212126" y="4171375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μ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N (3) </a:t>
            </a:r>
          </a:p>
        </p:txBody>
      </p:sp>
      <p:sp>
        <p:nvSpPr>
          <p:cNvPr id="24" name="TextBox 23" descr="n18 zalo Nguyen Thu Trang"/>
          <p:cNvSpPr txBox="1"/>
          <p:nvPr/>
        </p:nvSpPr>
        <p:spPr>
          <a:xfrm>
            <a:off x="353376" y="4748318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i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ệ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</a:p>
        </p:txBody>
      </p:sp>
      <p:sp>
        <p:nvSpPr>
          <p:cNvPr id="25" name="TextBox 24" descr="n18 zalo Nguyen Thu Trang"/>
          <p:cNvSpPr txBox="1"/>
          <p:nvPr/>
        </p:nvSpPr>
        <p:spPr>
          <a:xfrm>
            <a:off x="694083" y="5862306"/>
            <a:ext cx="4244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ừ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2) → N = P –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.sin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α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TextBox 25" descr="n18 zalo Nguyen Thu Trang"/>
          <p:cNvSpPr txBox="1"/>
          <p:nvPr/>
        </p:nvSpPr>
        <p:spPr>
          <a:xfrm>
            <a:off x="698186" y="5277763"/>
            <a:ext cx="4425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ừ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1) →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F.cos</a:t>
            </a:r>
            <a:r>
              <a:rPr lang="el-GR" sz="2800" b="1" dirty="0">
                <a:solidFill>
                  <a:srgbClr val="00B0F0"/>
                </a:solidFill>
                <a:latin typeface="Arial"/>
              </a:rPr>
              <a:t>α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4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9" name="Straight Arrow Connector 28" descr="n18 zalo Nguyen Thu Trang"/>
          <p:cNvCxnSpPr/>
          <p:nvPr/>
        </p:nvCxnSpPr>
        <p:spPr>
          <a:xfrm flipV="1">
            <a:off x="11334300" y="987510"/>
            <a:ext cx="0" cy="649976"/>
          </a:xfrm>
          <a:prstGeom prst="straightConnector1">
            <a:avLst/>
          </a:prstGeom>
          <a:ln w="6350">
            <a:solidFill>
              <a:srgbClr val="00CC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 descr="n18 zalo Nguyen Thu Trang"/>
          <p:cNvCxnSpPr/>
          <p:nvPr/>
        </p:nvCxnSpPr>
        <p:spPr>
          <a:xfrm flipV="1">
            <a:off x="9858235" y="987510"/>
            <a:ext cx="0" cy="6499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 descr="n18 zalo Nguyen Thu Trang"/>
          <p:cNvCxnSpPr/>
          <p:nvPr/>
        </p:nvCxnSpPr>
        <p:spPr>
          <a:xfrm flipV="1">
            <a:off x="9894606" y="1652706"/>
            <a:ext cx="1466806" cy="224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 descr="n18 zalo Nguyen Thu Trang"/>
          <p:cNvCxnSpPr/>
          <p:nvPr/>
        </p:nvCxnSpPr>
        <p:spPr>
          <a:xfrm flipV="1">
            <a:off x="9819317" y="998786"/>
            <a:ext cx="1466806" cy="22438"/>
          </a:xfrm>
          <a:prstGeom prst="straightConnector1">
            <a:avLst/>
          </a:prstGeom>
          <a:ln w="31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 descr="n18 zalo Nguyen Thu Trang"/>
              <p:cNvSpPr txBox="1"/>
              <p:nvPr/>
            </p:nvSpPr>
            <p:spPr>
              <a:xfrm>
                <a:off x="11145947" y="1859756"/>
                <a:ext cx="566885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sub>
                      </m:sSub>
                    </m:oMath>
                  </m:oMathPara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3" name="TextBox 32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5947" y="1859756"/>
                <a:ext cx="566885" cy="552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 descr="n18 zalo Nguyen Thu Trang"/>
              <p:cNvSpPr txBox="1"/>
              <p:nvPr/>
            </p:nvSpPr>
            <p:spPr>
              <a:xfrm>
                <a:off x="9288231" y="523700"/>
                <a:ext cx="573297" cy="6087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sub>
                      </m:sSub>
                    </m:oMath>
                  </m:oMathPara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8231" y="523700"/>
                <a:ext cx="573297" cy="6087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 descr="n18 zalo Nguyen Thu Trang"/>
          <p:cNvSpPr/>
          <p:nvPr/>
        </p:nvSpPr>
        <p:spPr>
          <a:xfrm rot="2390201">
            <a:off x="10157104" y="1342565"/>
            <a:ext cx="442293" cy="378771"/>
          </a:xfrm>
          <a:prstGeom prst="arc">
            <a:avLst>
              <a:gd name="adj1" fmla="val 16200000"/>
              <a:gd name="adj2" fmla="val 2107862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 descr="n18 zalo Nguyen Thu Trang"/>
          <p:cNvSpPr txBox="1"/>
          <p:nvPr/>
        </p:nvSpPr>
        <p:spPr>
          <a:xfrm>
            <a:off x="10652312" y="1303072"/>
            <a:ext cx="14908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srgbClr val="002060"/>
                </a:solidFill>
                <a:latin typeface="Arial"/>
              </a:rPr>
              <a:t>α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 descr="n18 zalo Nguyen Thu Trang"/>
              <p:cNvSpPr txBox="1"/>
              <p:nvPr/>
            </p:nvSpPr>
            <p:spPr>
              <a:xfrm>
                <a:off x="353376" y="1195455"/>
                <a:ext cx="8126935" cy="1148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Phân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íc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lực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kéo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𝑭</m:t>
                        </m:r>
                      </m:e>
                    </m:acc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hà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2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hà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phầ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𝑭</m:t>
                            </m:r>
                          </m:e>
                        </m:acc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sub>
                    </m:sSub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𝑭</m:t>
                            </m:r>
                          </m:e>
                        </m:acc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sub>
                    </m:sSub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TextBox 37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76" y="1195455"/>
                <a:ext cx="8126935" cy="1148071"/>
              </a:xfrm>
              <a:prstGeom prst="rect">
                <a:avLst/>
              </a:prstGeom>
              <a:blipFill>
                <a:blip r:embed="rId8"/>
                <a:stretch>
                  <a:fillRect l="-1575" t="-1064" r="-1500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 descr="n18 zalo Nguyen Thu Trang"/>
          <p:cNvSpPr txBox="1"/>
          <p:nvPr/>
        </p:nvSpPr>
        <p:spPr>
          <a:xfrm>
            <a:off x="353376" y="2327514"/>
            <a:ext cx="8490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Áp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dụ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đị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luậ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2 Newton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eo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ha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rụ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Ox, Oy:  </a:t>
            </a:r>
          </a:p>
        </p:txBody>
      </p:sp>
      <p:sp>
        <p:nvSpPr>
          <p:cNvPr id="40" name="TextBox 39" descr="n18 zalo Nguyen Thu Trang"/>
          <p:cNvSpPr txBox="1"/>
          <p:nvPr/>
        </p:nvSpPr>
        <p:spPr>
          <a:xfrm>
            <a:off x="4938526" y="5894112"/>
            <a:ext cx="5148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→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μ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P –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.sin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α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 (5)</a:t>
            </a:r>
          </a:p>
        </p:txBody>
      </p:sp>
    </p:spTree>
    <p:extLst>
      <p:ext uri="{BB962C8B-B14F-4D97-AF65-F5344CB8AC3E}">
        <p14:creationId xmlns:p14="http://schemas.microsoft.com/office/powerpoint/2010/main" val="326896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/>
      <p:bldP spid="33" grpId="0"/>
      <p:bldP spid="34" grpId="0"/>
      <p:bldP spid="38" grpId="0"/>
      <p:bldP spid="39" grpId="0"/>
      <p:bldP spid="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n18 zalo Nguyen Thu Trang"/>
          <p:cNvSpPr txBox="1"/>
          <p:nvPr/>
        </p:nvSpPr>
        <p:spPr>
          <a:xfrm>
            <a:off x="587388" y="368660"/>
            <a:ext cx="3852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ừ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4)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5), ta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ó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n18 zalo Nguyen Thu Trang"/>
              <p:cNvSpPr txBox="1"/>
              <p:nvPr/>
            </p:nvSpPr>
            <p:spPr>
              <a:xfrm>
                <a:off x="911424" y="1271325"/>
                <a:ext cx="5436604" cy="9532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F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𝐏</m:t>
                        </m:r>
                      </m:num>
                      <m:den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𝛂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𝐬𝐢𝐧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𝛂</m:t>
                        </m:r>
                      </m:den>
                    </m:f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  <m:r>
                          <a:rPr lang="en-US" sz="36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𝐠</m:t>
                        </m:r>
                      </m:num>
                      <m:den>
                        <m:r>
                          <a:rPr lang="en-US" sz="3600" b="1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3600" b="1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𝛂</m:t>
                        </m:r>
                        <m:r>
                          <a:rPr lang="en-US" sz="3600" b="1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  <m:r>
                          <a:rPr lang="en-US" sz="3600" b="1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3600" b="1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3600" b="1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𝛂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1271325"/>
                <a:ext cx="5436604" cy="953274"/>
              </a:xfrm>
              <a:prstGeom prst="rect">
                <a:avLst/>
              </a:prstGeom>
              <a:blipFill>
                <a:blip r:embed="rId2"/>
                <a:stretch>
                  <a:fillRect l="-2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 descr="n18 zalo Nguyen Thu Trang"/>
          <p:cNvSpPr txBox="1"/>
          <p:nvPr/>
        </p:nvSpPr>
        <p:spPr>
          <a:xfrm>
            <a:off x="911424" y="2847011"/>
            <a:ext cx="106211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Độ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lớn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lực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kéo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để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hù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sách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huyển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độ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hẳ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đều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là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F = 20,3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n18 zalo Nguyen Thu Trang"/>
              <p:cNvSpPr/>
              <p:nvPr/>
            </p:nvSpPr>
            <p:spPr>
              <a:xfrm>
                <a:off x="6371895" y="1289215"/>
                <a:ext cx="4629794" cy="9353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defRPr/>
                </a:pPr>
                <a:r>
                  <a:rPr lang="en-US" sz="3600" b="1" dirty="0">
                    <a:solidFill>
                      <a:srgbClr val="00B0F0"/>
                    </a:solidFill>
                    <a:latin typeface="+mj-lt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𝟑𝟎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𝒊𝒏</m:t>
                        </m:r>
                        <m:r>
                          <a:rPr lang="en-US" sz="36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𝟎</m:t>
                        </m:r>
                      </m:den>
                    </m:f>
                    <m:r>
                      <a:rPr lang="en-US" sz="3600" b="1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+mj-lt"/>
                  </a:rPr>
                  <a:t>20,3 N</a:t>
                </a:r>
              </a:p>
            </p:txBody>
          </p:sp>
        </mc:Choice>
        <mc:Fallback xmlns="">
          <p:sp>
            <p:nvSpPr>
              <p:cNvPr id="5" name="Rectangle 4" descr="n18 zalo Nguyen Thu Trang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1895" y="1289215"/>
                <a:ext cx="4629794" cy="935384"/>
              </a:xfrm>
              <a:prstGeom prst="rect">
                <a:avLst/>
              </a:prstGeom>
              <a:blipFill>
                <a:blip r:embed="rId3"/>
                <a:stretch>
                  <a:fillRect l="-3947" r="-1579" b="-5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94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15" descr="n18 zalo Nguyen Thu Trang">
            <a:extLst>
              <a:ext uri="{FF2B5EF4-FFF2-40B4-BE49-F238E27FC236}">
                <a16:creationId xmlns:a16="http://schemas.microsoft.com/office/drawing/2014/main" id="{52602DC7-5EBB-4DE3-9925-372C48488957}"/>
              </a:ext>
            </a:extLst>
          </p:cNvPr>
          <p:cNvSpPr/>
          <p:nvPr/>
        </p:nvSpPr>
        <p:spPr>
          <a:xfrm>
            <a:off x="908393" y="374477"/>
            <a:ext cx="10892580" cy="1579014"/>
          </a:xfrm>
          <a:custGeom>
            <a:avLst/>
            <a:gdLst>
              <a:gd name="csX0" fmla="*/ 0 w 10892580"/>
              <a:gd name="csY0" fmla="*/ 263174 h 1579014"/>
              <a:gd name="csX1" fmla="*/ 263174 w 10892580"/>
              <a:gd name="csY1" fmla="*/ 0 h 1579014"/>
              <a:gd name="csX2" fmla="*/ 735413 w 10892580"/>
              <a:gd name="csY2" fmla="*/ 0 h 1579014"/>
              <a:gd name="csX3" fmla="*/ 1000328 w 10892580"/>
              <a:gd name="csY3" fmla="*/ 0 h 1579014"/>
              <a:gd name="csX4" fmla="*/ 1265243 w 10892580"/>
              <a:gd name="csY4" fmla="*/ 0 h 1579014"/>
              <a:gd name="csX5" fmla="*/ 1737483 w 10892580"/>
              <a:gd name="csY5" fmla="*/ 0 h 1579014"/>
              <a:gd name="csX6" fmla="*/ 2313384 w 10892580"/>
              <a:gd name="csY6" fmla="*/ 0 h 1579014"/>
              <a:gd name="csX7" fmla="*/ 2681961 w 10892580"/>
              <a:gd name="csY7" fmla="*/ 0 h 1579014"/>
              <a:gd name="csX8" fmla="*/ 3050539 w 10892580"/>
              <a:gd name="csY8" fmla="*/ 0 h 1579014"/>
              <a:gd name="csX9" fmla="*/ 3833765 w 10892580"/>
              <a:gd name="csY9" fmla="*/ 0 h 1579014"/>
              <a:gd name="csX10" fmla="*/ 4513329 w 10892580"/>
              <a:gd name="csY10" fmla="*/ 0 h 1579014"/>
              <a:gd name="csX11" fmla="*/ 4881906 w 10892580"/>
              <a:gd name="csY11" fmla="*/ 0 h 1579014"/>
              <a:gd name="csX12" fmla="*/ 5250483 w 10892580"/>
              <a:gd name="csY12" fmla="*/ 0 h 1579014"/>
              <a:gd name="csX13" fmla="*/ 5826385 w 10892580"/>
              <a:gd name="csY13" fmla="*/ 0 h 1579014"/>
              <a:gd name="csX14" fmla="*/ 6402287 w 10892580"/>
              <a:gd name="csY14" fmla="*/ 0 h 1579014"/>
              <a:gd name="csX15" fmla="*/ 6770864 w 10892580"/>
              <a:gd name="csY15" fmla="*/ 0 h 1579014"/>
              <a:gd name="csX16" fmla="*/ 7450428 w 10892580"/>
              <a:gd name="csY16" fmla="*/ 0 h 1579014"/>
              <a:gd name="csX17" fmla="*/ 8129992 w 10892580"/>
              <a:gd name="csY17" fmla="*/ 0 h 1579014"/>
              <a:gd name="csX18" fmla="*/ 8913219 w 10892580"/>
              <a:gd name="csY18" fmla="*/ 0 h 1579014"/>
              <a:gd name="csX19" fmla="*/ 9178134 w 10892580"/>
              <a:gd name="csY19" fmla="*/ 0 h 1579014"/>
              <a:gd name="csX20" fmla="*/ 9857698 w 10892580"/>
              <a:gd name="csY20" fmla="*/ 0 h 1579014"/>
              <a:gd name="csX21" fmla="*/ 10629406 w 10892580"/>
              <a:gd name="csY21" fmla="*/ 0 h 1579014"/>
              <a:gd name="csX22" fmla="*/ 10892580 w 10892580"/>
              <a:gd name="csY22" fmla="*/ 263174 h 1579014"/>
              <a:gd name="csX23" fmla="*/ 10892580 w 10892580"/>
              <a:gd name="csY23" fmla="*/ 778980 h 1579014"/>
              <a:gd name="csX24" fmla="*/ 10892580 w 10892580"/>
              <a:gd name="csY24" fmla="*/ 1315840 h 1579014"/>
              <a:gd name="csX25" fmla="*/ 10629406 w 10892580"/>
              <a:gd name="csY25" fmla="*/ 1579014 h 1579014"/>
              <a:gd name="csX26" fmla="*/ 9846180 w 10892580"/>
              <a:gd name="csY26" fmla="*/ 1579014 h 1579014"/>
              <a:gd name="csX27" fmla="*/ 9270278 w 10892580"/>
              <a:gd name="csY27" fmla="*/ 1579014 h 1579014"/>
              <a:gd name="csX28" fmla="*/ 8487051 w 10892580"/>
              <a:gd name="csY28" fmla="*/ 1579014 h 1579014"/>
              <a:gd name="csX29" fmla="*/ 8222137 w 10892580"/>
              <a:gd name="csY29" fmla="*/ 1579014 h 1579014"/>
              <a:gd name="csX30" fmla="*/ 7542572 w 10892580"/>
              <a:gd name="csY30" fmla="*/ 1579014 h 1579014"/>
              <a:gd name="csX31" fmla="*/ 7173995 w 10892580"/>
              <a:gd name="csY31" fmla="*/ 1579014 h 1579014"/>
              <a:gd name="csX32" fmla="*/ 6805418 w 10892580"/>
              <a:gd name="csY32" fmla="*/ 1579014 h 1579014"/>
              <a:gd name="csX33" fmla="*/ 6229516 w 10892580"/>
              <a:gd name="csY33" fmla="*/ 1579014 h 1579014"/>
              <a:gd name="csX34" fmla="*/ 5757277 w 10892580"/>
              <a:gd name="csY34" fmla="*/ 1579014 h 1579014"/>
              <a:gd name="csX35" fmla="*/ 5388700 w 10892580"/>
              <a:gd name="csY35" fmla="*/ 1579014 h 1579014"/>
              <a:gd name="csX36" fmla="*/ 5020123 w 10892580"/>
              <a:gd name="csY36" fmla="*/ 1579014 h 1579014"/>
              <a:gd name="csX37" fmla="*/ 4651546 w 10892580"/>
              <a:gd name="csY37" fmla="*/ 1579014 h 1579014"/>
              <a:gd name="csX38" fmla="*/ 4282968 w 10892580"/>
              <a:gd name="csY38" fmla="*/ 1579014 h 1579014"/>
              <a:gd name="csX39" fmla="*/ 3810729 w 10892580"/>
              <a:gd name="csY39" fmla="*/ 1579014 h 1579014"/>
              <a:gd name="csX40" fmla="*/ 3131165 w 10892580"/>
              <a:gd name="csY40" fmla="*/ 1579014 h 1579014"/>
              <a:gd name="csX41" fmla="*/ 2347938 w 10892580"/>
              <a:gd name="csY41" fmla="*/ 1579014 h 1579014"/>
              <a:gd name="csX42" fmla="*/ 1668374 w 10892580"/>
              <a:gd name="csY42" fmla="*/ 1579014 h 1579014"/>
              <a:gd name="csX43" fmla="*/ 885148 w 10892580"/>
              <a:gd name="csY43" fmla="*/ 1579014 h 1579014"/>
              <a:gd name="csX44" fmla="*/ 263174 w 10892580"/>
              <a:gd name="csY44" fmla="*/ 1579014 h 1579014"/>
              <a:gd name="csX45" fmla="*/ 0 w 10892580"/>
              <a:gd name="csY45" fmla="*/ 1315840 h 1579014"/>
              <a:gd name="csX46" fmla="*/ 0 w 10892580"/>
              <a:gd name="csY46" fmla="*/ 800034 h 1579014"/>
              <a:gd name="csX47" fmla="*/ 0 w 10892580"/>
              <a:gd name="csY47" fmla="*/ 263174 h 157901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  <a:cxn ang="0">
                <a:pos x="csX43" y="csY43"/>
              </a:cxn>
              <a:cxn ang="0">
                <a:pos x="csX44" y="csY44"/>
              </a:cxn>
              <a:cxn ang="0">
                <a:pos x="csX45" y="csY45"/>
              </a:cxn>
              <a:cxn ang="0">
                <a:pos x="csX46" y="csY46"/>
              </a:cxn>
              <a:cxn ang="0">
                <a:pos x="csX47" y="csY47"/>
              </a:cxn>
            </a:cxnLst>
            <a:rect l="l" t="t" r="r" b="b"/>
            <a:pathLst>
              <a:path w="10892580" h="1579014" fill="none" extrusionOk="0">
                <a:moveTo>
                  <a:pt x="0" y="263174"/>
                </a:moveTo>
                <a:cubicBezTo>
                  <a:pt x="1644" y="84884"/>
                  <a:pt x="115126" y="-9600"/>
                  <a:pt x="263174" y="0"/>
                </a:cubicBezTo>
                <a:cubicBezTo>
                  <a:pt x="433144" y="-23775"/>
                  <a:pt x="619970" y="5610"/>
                  <a:pt x="735413" y="0"/>
                </a:cubicBezTo>
                <a:cubicBezTo>
                  <a:pt x="850856" y="-5610"/>
                  <a:pt x="881153" y="22400"/>
                  <a:pt x="1000328" y="0"/>
                </a:cubicBezTo>
                <a:cubicBezTo>
                  <a:pt x="1119504" y="-22400"/>
                  <a:pt x="1166754" y="28814"/>
                  <a:pt x="1265243" y="0"/>
                </a:cubicBezTo>
                <a:cubicBezTo>
                  <a:pt x="1363733" y="-28814"/>
                  <a:pt x="1615522" y="4059"/>
                  <a:pt x="1737483" y="0"/>
                </a:cubicBezTo>
                <a:cubicBezTo>
                  <a:pt x="1859444" y="-4059"/>
                  <a:pt x="2045178" y="63503"/>
                  <a:pt x="2313384" y="0"/>
                </a:cubicBezTo>
                <a:cubicBezTo>
                  <a:pt x="2581590" y="-63503"/>
                  <a:pt x="2542017" y="25056"/>
                  <a:pt x="2681961" y="0"/>
                </a:cubicBezTo>
                <a:cubicBezTo>
                  <a:pt x="2821905" y="-25056"/>
                  <a:pt x="2958161" y="23432"/>
                  <a:pt x="3050539" y="0"/>
                </a:cubicBezTo>
                <a:cubicBezTo>
                  <a:pt x="3142917" y="-23432"/>
                  <a:pt x="3536636" y="81069"/>
                  <a:pt x="3833765" y="0"/>
                </a:cubicBezTo>
                <a:cubicBezTo>
                  <a:pt x="4130894" y="-81069"/>
                  <a:pt x="4300861" y="6393"/>
                  <a:pt x="4513329" y="0"/>
                </a:cubicBezTo>
                <a:cubicBezTo>
                  <a:pt x="4725797" y="-6393"/>
                  <a:pt x="4786088" y="15369"/>
                  <a:pt x="4881906" y="0"/>
                </a:cubicBezTo>
                <a:cubicBezTo>
                  <a:pt x="4977724" y="-15369"/>
                  <a:pt x="5121602" y="29775"/>
                  <a:pt x="5250483" y="0"/>
                </a:cubicBezTo>
                <a:cubicBezTo>
                  <a:pt x="5379364" y="-29775"/>
                  <a:pt x="5604275" y="68061"/>
                  <a:pt x="5826385" y="0"/>
                </a:cubicBezTo>
                <a:cubicBezTo>
                  <a:pt x="6048495" y="-68061"/>
                  <a:pt x="6168529" y="12779"/>
                  <a:pt x="6402287" y="0"/>
                </a:cubicBezTo>
                <a:cubicBezTo>
                  <a:pt x="6636045" y="-12779"/>
                  <a:pt x="6640680" y="5491"/>
                  <a:pt x="6770864" y="0"/>
                </a:cubicBezTo>
                <a:cubicBezTo>
                  <a:pt x="6901048" y="-5491"/>
                  <a:pt x="7253245" y="22194"/>
                  <a:pt x="7450428" y="0"/>
                </a:cubicBezTo>
                <a:cubicBezTo>
                  <a:pt x="7647611" y="-22194"/>
                  <a:pt x="7986629" y="3914"/>
                  <a:pt x="8129992" y="0"/>
                </a:cubicBezTo>
                <a:cubicBezTo>
                  <a:pt x="8273355" y="-3914"/>
                  <a:pt x="8691083" y="75114"/>
                  <a:pt x="8913219" y="0"/>
                </a:cubicBezTo>
                <a:cubicBezTo>
                  <a:pt x="9135355" y="-75114"/>
                  <a:pt x="9058359" y="7413"/>
                  <a:pt x="9178134" y="0"/>
                </a:cubicBezTo>
                <a:cubicBezTo>
                  <a:pt x="9297909" y="-7413"/>
                  <a:pt x="9694411" y="77891"/>
                  <a:pt x="9857698" y="0"/>
                </a:cubicBezTo>
                <a:cubicBezTo>
                  <a:pt x="10020985" y="-77891"/>
                  <a:pt x="10439070" y="90332"/>
                  <a:pt x="10629406" y="0"/>
                </a:cubicBezTo>
                <a:cubicBezTo>
                  <a:pt x="10779426" y="1741"/>
                  <a:pt x="10897759" y="107663"/>
                  <a:pt x="10892580" y="263174"/>
                </a:cubicBezTo>
                <a:cubicBezTo>
                  <a:pt x="10912069" y="421098"/>
                  <a:pt x="10860749" y="538560"/>
                  <a:pt x="10892580" y="778980"/>
                </a:cubicBezTo>
                <a:cubicBezTo>
                  <a:pt x="10924411" y="1019400"/>
                  <a:pt x="10849348" y="1179242"/>
                  <a:pt x="10892580" y="1315840"/>
                </a:cubicBezTo>
                <a:cubicBezTo>
                  <a:pt x="10921159" y="1469583"/>
                  <a:pt x="10755748" y="1548582"/>
                  <a:pt x="10629406" y="1579014"/>
                </a:cubicBezTo>
                <a:cubicBezTo>
                  <a:pt x="10344521" y="1627728"/>
                  <a:pt x="10127779" y="1506496"/>
                  <a:pt x="9846180" y="1579014"/>
                </a:cubicBezTo>
                <a:cubicBezTo>
                  <a:pt x="9564581" y="1651532"/>
                  <a:pt x="9445108" y="1547461"/>
                  <a:pt x="9270278" y="1579014"/>
                </a:cubicBezTo>
                <a:cubicBezTo>
                  <a:pt x="9095448" y="1610567"/>
                  <a:pt x="8878312" y="1566876"/>
                  <a:pt x="8487051" y="1579014"/>
                </a:cubicBezTo>
                <a:cubicBezTo>
                  <a:pt x="8095790" y="1591152"/>
                  <a:pt x="8323715" y="1563135"/>
                  <a:pt x="8222137" y="1579014"/>
                </a:cubicBezTo>
                <a:cubicBezTo>
                  <a:pt x="8120559" y="1594893"/>
                  <a:pt x="7830177" y="1558217"/>
                  <a:pt x="7542572" y="1579014"/>
                </a:cubicBezTo>
                <a:cubicBezTo>
                  <a:pt x="7254967" y="1599811"/>
                  <a:pt x="7346075" y="1564352"/>
                  <a:pt x="7173995" y="1579014"/>
                </a:cubicBezTo>
                <a:cubicBezTo>
                  <a:pt x="7001915" y="1593676"/>
                  <a:pt x="6946932" y="1539366"/>
                  <a:pt x="6805418" y="1579014"/>
                </a:cubicBezTo>
                <a:cubicBezTo>
                  <a:pt x="6663904" y="1618662"/>
                  <a:pt x="6510838" y="1555767"/>
                  <a:pt x="6229516" y="1579014"/>
                </a:cubicBezTo>
                <a:cubicBezTo>
                  <a:pt x="5948194" y="1602261"/>
                  <a:pt x="5924873" y="1528819"/>
                  <a:pt x="5757277" y="1579014"/>
                </a:cubicBezTo>
                <a:cubicBezTo>
                  <a:pt x="5589681" y="1629209"/>
                  <a:pt x="5512257" y="1567262"/>
                  <a:pt x="5388700" y="1579014"/>
                </a:cubicBezTo>
                <a:cubicBezTo>
                  <a:pt x="5265143" y="1590766"/>
                  <a:pt x="5196922" y="1555339"/>
                  <a:pt x="5020123" y="1579014"/>
                </a:cubicBezTo>
                <a:cubicBezTo>
                  <a:pt x="4843324" y="1602689"/>
                  <a:pt x="4760627" y="1539931"/>
                  <a:pt x="4651546" y="1579014"/>
                </a:cubicBezTo>
                <a:cubicBezTo>
                  <a:pt x="4542465" y="1618097"/>
                  <a:pt x="4390480" y="1540535"/>
                  <a:pt x="4282968" y="1579014"/>
                </a:cubicBezTo>
                <a:cubicBezTo>
                  <a:pt x="4175456" y="1617493"/>
                  <a:pt x="4042796" y="1575053"/>
                  <a:pt x="3810729" y="1579014"/>
                </a:cubicBezTo>
                <a:cubicBezTo>
                  <a:pt x="3578662" y="1582975"/>
                  <a:pt x="3459718" y="1576536"/>
                  <a:pt x="3131165" y="1579014"/>
                </a:cubicBezTo>
                <a:cubicBezTo>
                  <a:pt x="2802612" y="1581492"/>
                  <a:pt x="2685193" y="1517075"/>
                  <a:pt x="2347938" y="1579014"/>
                </a:cubicBezTo>
                <a:cubicBezTo>
                  <a:pt x="2010683" y="1640953"/>
                  <a:pt x="1907479" y="1575969"/>
                  <a:pt x="1668374" y="1579014"/>
                </a:cubicBezTo>
                <a:cubicBezTo>
                  <a:pt x="1429269" y="1582059"/>
                  <a:pt x="1063830" y="1532949"/>
                  <a:pt x="885148" y="1579014"/>
                </a:cubicBezTo>
                <a:cubicBezTo>
                  <a:pt x="706466" y="1625079"/>
                  <a:pt x="561414" y="1504906"/>
                  <a:pt x="263174" y="1579014"/>
                </a:cubicBezTo>
                <a:cubicBezTo>
                  <a:pt x="107334" y="1582536"/>
                  <a:pt x="-20530" y="1451277"/>
                  <a:pt x="0" y="1315840"/>
                </a:cubicBezTo>
                <a:cubicBezTo>
                  <a:pt x="-12592" y="1070375"/>
                  <a:pt x="23519" y="1027356"/>
                  <a:pt x="0" y="800034"/>
                </a:cubicBezTo>
                <a:cubicBezTo>
                  <a:pt x="-23519" y="572712"/>
                  <a:pt x="50536" y="435806"/>
                  <a:pt x="0" y="263174"/>
                </a:cubicBezTo>
                <a:close/>
              </a:path>
              <a:path w="10892580" h="1579014" stroke="0" extrusionOk="0">
                <a:moveTo>
                  <a:pt x="0" y="263174"/>
                </a:moveTo>
                <a:cubicBezTo>
                  <a:pt x="-5509" y="144592"/>
                  <a:pt x="136928" y="-4132"/>
                  <a:pt x="263174" y="0"/>
                </a:cubicBezTo>
                <a:cubicBezTo>
                  <a:pt x="393850" y="-39135"/>
                  <a:pt x="634599" y="43848"/>
                  <a:pt x="839076" y="0"/>
                </a:cubicBezTo>
                <a:cubicBezTo>
                  <a:pt x="1043553" y="-43848"/>
                  <a:pt x="1402576" y="64642"/>
                  <a:pt x="1622302" y="0"/>
                </a:cubicBezTo>
                <a:cubicBezTo>
                  <a:pt x="1842028" y="-64642"/>
                  <a:pt x="2228304" y="52794"/>
                  <a:pt x="2405529" y="0"/>
                </a:cubicBezTo>
                <a:cubicBezTo>
                  <a:pt x="2582754" y="-52794"/>
                  <a:pt x="2700119" y="50242"/>
                  <a:pt x="2981430" y="0"/>
                </a:cubicBezTo>
                <a:cubicBezTo>
                  <a:pt x="3262741" y="-50242"/>
                  <a:pt x="3224090" y="2957"/>
                  <a:pt x="3350008" y="0"/>
                </a:cubicBezTo>
                <a:cubicBezTo>
                  <a:pt x="3475926" y="-2957"/>
                  <a:pt x="3801866" y="33747"/>
                  <a:pt x="4133234" y="0"/>
                </a:cubicBezTo>
                <a:cubicBezTo>
                  <a:pt x="4464602" y="-33747"/>
                  <a:pt x="4371213" y="8899"/>
                  <a:pt x="4605473" y="0"/>
                </a:cubicBezTo>
                <a:cubicBezTo>
                  <a:pt x="4839733" y="-8899"/>
                  <a:pt x="4957313" y="13231"/>
                  <a:pt x="5181375" y="0"/>
                </a:cubicBezTo>
                <a:cubicBezTo>
                  <a:pt x="5405437" y="-13231"/>
                  <a:pt x="5533967" y="42217"/>
                  <a:pt x="5860939" y="0"/>
                </a:cubicBezTo>
                <a:cubicBezTo>
                  <a:pt x="6187911" y="-42217"/>
                  <a:pt x="6214385" y="58073"/>
                  <a:pt x="6540503" y="0"/>
                </a:cubicBezTo>
                <a:cubicBezTo>
                  <a:pt x="6866621" y="-58073"/>
                  <a:pt x="7042172" y="37834"/>
                  <a:pt x="7220067" y="0"/>
                </a:cubicBezTo>
                <a:cubicBezTo>
                  <a:pt x="7397962" y="-37834"/>
                  <a:pt x="7698300" y="93330"/>
                  <a:pt x="8003294" y="0"/>
                </a:cubicBezTo>
                <a:cubicBezTo>
                  <a:pt x="8308288" y="-93330"/>
                  <a:pt x="8352724" y="58585"/>
                  <a:pt x="8579196" y="0"/>
                </a:cubicBezTo>
                <a:cubicBezTo>
                  <a:pt x="8805668" y="-58585"/>
                  <a:pt x="8889829" y="51475"/>
                  <a:pt x="9155097" y="0"/>
                </a:cubicBezTo>
                <a:cubicBezTo>
                  <a:pt x="9420365" y="-51475"/>
                  <a:pt x="9757609" y="85885"/>
                  <a:pt x="9938324" y="0"/>
                </a:cubicBezTo>
                <a:cubicBezTo>
                  <a:pt x="10119039" y="-85885"/>
                  <a:pt x="10357286" y="53681"/>
                  <a:pt x="10629406" y="0"/>
                </a:cubicBezTo>
                <a:cubicBezTo>
                  <a:pt x="10774173" y="7064"/>
                  <a:pt x="10932525" y="112214"/>
                  <a:pt x="10892580" y="263174"/>
                </a:cubicBezTo>
                <a:cubicBezTo>
                  <a:pt x="10923825" y="432676"/>
                  <a:pt x="10836021" y="642543"/>
                  <a:pt x="10892580" y="800034"/>
                </a:cubicBezTo>
                <a:cubicBezTo>
                  <a:pt x="10949139" y="957525"/>
                  <a:pt x="10866273" y="1205844"/>
                  <a:pt x="10892580" y="1315840"/>
                </a:cubicBezTo>
                <a:cubicBezTo>
                  <a:pt x="10891697" y="1422918"/>
                  <a:pt x="10758929" y="1586449"/>
                  <a:pt x="10629406" y="1579014"/>
                </a:cubicBezTo>
                <a:cubicBezTo>
                  <a:pt x="10510819" y="1586056"/>
                  <a:pt x="10473974" y="1576130"/>
                  <a:pt x="10364491" y="1579014"/>
                </a:cubicBezTo>
                <a:cubicBezTo>
                  <a:pt x="10255008" y="1581898"/>
                  <a:pt x="9932840" y="1561661"/>
                  <a:pt x="9581265" y="1579014"/>
                </a:cubicBezTo>
                <a:cubicBezTo>
                  <a:pt x="9229690" y="1596367"/>
                  <a:pt x="9352696" y="1547468"/>
                  <a:pt x="9212688" y="1579014"/>
                </a:cubicBezTo>
                <a:cubicBezTo>
                  <a:pt x="9072680" y="1610560"/>
                  <a:pt x="8867867" y="1514952"/>
                  <a:pt x="8533124" y="1579014"/>
                </a:cubicBezTo>
                <a:cubicBezTo>
                  <a:pt x="8198381" y="1643076"/>
                  <a:pt x="8369205" y="1563727"/>
                  <a:pt x="8268209" y="1579014"/>
                </a:cubicBezTo>
                <a:cubicBezTo>
                  <a:pt x="8167214" y="1594301"/>
                  <a:pt x="7925830" y="1574642"/>
                  <a:pt x="7795969" y="1579014"/>
                </a:cubicBezTo>
                <a:cubicBezTo>
                  <a:pt x="7666108" y="1583386"/>
                  <a:pt x="7336595" y="1567893"/>
                  <a:pt x="7220067" y="1579014"/>
                </a:cubicBezTo>
                <a:cubicBezTo>
                  <a:pt x="7103539" y="1590135"/>
                  <a:pt x="6811788" y="1524012"/>
                  <a:pt x="6644166" y="1579014"/>
                </a:cubicBezTo>
                <a:cubicBezTo>
                  <a:pt x="6476544" y="1634016"/>
                  <a:pt x="6408543" y="1567384"/>
                  <a:pt x="6275589" y="1579014"/>
                </a:cubicBezTo>
                <a:cubicBezTo>
                  <a:pt x="6142635" y="1590644"/>
                  <a:pt x="5774474" y="1546168"/>
                  <a:pt x="5596024" y="1579014"/>
                </a:cubicBezTo>
                <a:cubicBezTo>
                  <a:pt x="5417575" y="1611860"/>
                  <a:pt x="5463187" y="1574920"/>
                  <a:pt x="5331110" y="1579014"/>
                </a:cubicBezTo>
                <a:cubicBezTo>
                  <a:pt x="5199033" y="1583108"/>
                  <a:pt x="5029171" y="1560926"/>
                  <a:pt x="4858870" y="1579014"/>
                </a:cubicBezTo>
                <a:cubicBezTo>
                  <a:pt x="4688569" y="1597102"/>
                  <a:pt x="4686914" y="1577134"/>
                  <a:pt x="4593955" y="1579014"/>
                </a:cubicBezTo>
                <a:cubicBezTo>
                  <a:pt x="4500996" y="1580894"/>
                  <a:pt x="4181682" y="1498773"/>
                  <a:pt x="3810729" y="1579014"/>
                </a:cubicBezTo>
                <a:cubicBezTo>
                  <a:pt x="3439776" y="1659255"/>
                  <a:pt x="3492339" y="1556167"/>
                  <a:pt x="3234827" y="1579014"/>
                </a:cubicBezTo>
                <a:cubicBezTo>
                  <a:pt x="2977315" y="1601861"/>
                  <a:pt x="3033804" y="1539039"/>
                  <a:pt x="2866250" y="1579014"/>
                </a:cubicBezTo>
                <a:cubicBezTo>
                  <a:pt x="2698696" y="1618989"/>
                  <a:pt x="2682894" y="1565636"/>
                  <a:pt x="2601335" y="1579014"/>
                </a:cubicBezTo>
                <a:cubicBezTo>
                  <a:pt x="2519777" y="1592392"/>
                  <a:pt x="2194759" y="1523866"/>
                  <a:pt x="2025433" y="1579014"/>
                </a:cubicBezTo>
                <a:cubicBezTo>
                  <a:pt x="1856107" y="1634162"/>
                  <a:pt x="1884090" y="1547410"/>
                  <a:pt x="1760519" y="1579014"/>
                </a:cubicBezTo>
                <a:cubicBezTo>
                  <a:pt x="1636948" y="1610618"/>
                  <a:pt x="1557515" y="1551110"/>
                  <a:pt x="1495604" y="1579014"/>
                </a:cubicBezTo>
                <a:cubicBezTo>
                  <a:pt x="1433693" y="1606918"/>
                  <a:pt x="1300553" y="1556116"/>
                  <a:pt x="1230689" y="1579014"/>
                </a:cubicBezTo>
                <a:cubicBezTo>
                  <a:pt x="1160825" y="1601912"/>
                  <a:pt x="532017" y="1549321"/>
                  <a:pt x="263174" y="1579014"/>
                </a:cubicBezTo>
                <a:cubicBezTo>
                  <a:pt x="101104" y="1572089"/>
                  <a:pt x="7107" y="1462693"/>
                  <a:pt x="0" y="1315840"/>
                </a:cubicBezTo>
                <a:cubicBezTo>
                  <a:pt x="-23141" y="1078992"/>
                  <a:pt x="19960" y="897887"/>
                  <a:pt x="0" y="789507"/>
                </a:cubicBezTo>
                <a:cubicBezTo>
                  <a:pt x="-19960" y="681127"/>
                  <a:pt x="44673" y="370181"/>
                  <a:pt x="0" y="263174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8575" cap="flat" cmpd="sng" algn="ctr">
            <a:noFill/>
            <a:prstDash val="dash"/>
            <a:miter lim="800000"/>
            <a:extLst>
              <a:ext uri="{C807C97D-BFC1-408E-A445-0C87EB9F89A2}">
                <ask:lineSketchStyleProps xmlns:ask="http://schemas.microsoft.com/office/drawing/2018/sketchyshapes" sd="4073095976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lvl="0" algn="just">
              <a:defRPr/>
            </a:pPr>
            <a:r>
              <a:rPr lang="vi-VN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Khi lực ép giữa hai mặt tiếp xúc tăng lên thì hệ số ma sát giữa hai mặt tiếp xúc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 descr="n18 zalo Nguyen Thu Trang"/>
          <p:cNvSpPr/>
          <p:nvPr/>
        </p:nvSpPr>
        <p:spPr>
          <a:xfrm>
            <a:off x="1932226" y="2457699"/>
            <a:ext cx="4080647" cy="790763"/>
          </a:xfrm>
          <a:prstGeom prst="rect">
            <a:avLst/>
          </a:prstGeom>
          <a:noFill/>
          <a:ln w="254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n-US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t</a:t>
            </a:r>
            <a:r>
              <a:rPr lang="vi-VN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ăng lên</a:t>
            </a:r>
            <a:r>
              <a:rPr lang="en-US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.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 descr="n18 zalo Nguyen Thu Trang"/>
          <p:cNvSpPr/>
          <p:nvPr/>
        </p:nvSpPr>
        <p:spPr>
          <a:xfrm>
            <a:off x="1932227" y="4002797"/>
            <a:ext cx="4080647" cy="790763"/>
          </a:xfrm>
          <a:prstGeom prst="rect">
            <a:avLst/>
          </a:prstGeom>
          <a:noFill/>
          <a:ln w="254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n-US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g</a:t>
            </a:r>
            <a:r>
              <a:rPr lang="vi-VN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iảm đi</a:t>
            </a:r>
            <a:r>
              <a:rPr lang="en-US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.</a:t>
            </a:r>
            <a:r>
              <a:rPr lang="vi-VN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 descr="n18 zalo Nguyen Thu Trang"/>
          <p:cNvSpPr/>
          <p:nvPr/>
        </p:nvSpPr>
        <p:spPr>
          <a:xfrm>
            <a:off x="7378516" y="2452264"/>
            <a:ext cx="4080647" cy="790763"/>
          </a:xfrm>
          <a:prstGeom prst="rect">
            <a:avLst/>
          </a:prstGeom>
          <a:noFill/>
          <a:ln w="254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k</a:t>
            </a:r>
            <a:r>
              <a:rPr lang="vi-VN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hông thay đổi</a:t>
            </a:r>
            <a:r>
              <a:rPr lang="en-US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 descr="n18 zalo Nguyen Thu Trang"/>
          <p:cNvSpPr/>
          <p:nvPr/>
        </p:nvSpPr>
        <p:spPr>
          <a:xfrm>
            <a:off x="7378517" y="3982056"/>
            <a:ext cx="4080647" cy="790763"/>
          </a:xfrm>
          <a:prstGeom prst="rect">
            <a:avLst/>
          </a:prstGeom>
          <a:noFill/>
          <a:ln w="254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k</a:t>
            </a:r>
            <a:r>
              <a:rPr lang="vi-VN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hông xác định được</a:t>
            </a:r>
            <a:r>
              <a:rPr lang="en-US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Google Shape;243;p19" descr="n18 zalo Nguyen Thu Trang"/>
          <p:cNvSpPr/>
          <p:nvPr/>
        </p:nvSpPr>
        <p:spPr>
          <a:xfrm>
            <a:off x="908393" y="2456670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Google Shape;243;p19" descr="n18 zalo Nguyen Thu Trang"/>
          <p:cNvSpPr/>
          <p:nvPr/>
        </p:nvSpPr>
        <p:spPr>
          <a:xfrm>
            <a:off x="908393" y="4002796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Google Shape;243;p19" descr="n18 zalo Nguyen Thu Trang"/>
          <p:cNvSpPr/>
          <p:nvPr/>
        </p:nvSpPr>
        <p:spPr>
          <a:xfrm>
            <a:off x="6354683" y="2452264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Google Shape;243;p19" descr="n18 zalo Nguyen Thu Trang"/>
          <p:cNvSpPr/>
          <p:nvPr/>
        </p:nvSpPr>
        <p:spPr>
          <a:xfrm>
            <a:off x="6354683" y="3982055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Google Shape;243;p19" descr="n18 zalo Nguyen Thu Trang"/>
          <p:cNvSpPr/>
          <p:nvPr/>
        </p:nvSpPr>
        <p:spPr>
          <a:xfrm>
            <a:off x="908393" y="3986461"/>
            <a:ext cx="821934" cy="790763"/>
          </a:xfrm>
          <a:prstGeom prst="ellipse">
            <a:avLst/>
          </a:prstGeom>
          <a:solidFill>
            <a:srgbClr val="00B050">
              <a:alpha val="870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Google Shape;243;p19" descr="n18 zalo Nguyen Thu Trang"/>
          <p:cNvSpPr/>
          <p:nvPr/>
        </p:nvSpPr>
        <p:spPr>
          <a:xfrm>
            <a:off x="6354683" y="2435927"/>
            <a:ext cx="821934" cy="790763"/>
          </a:xfrm>
          <a:prstGeom prst="ellipse">
            <a:avLst/>
          </a:prstGeom>
          <a:solidFill>
            <a:schemeClr val="accent1">
              <a:lumMod val="50000"/>
              <a:alpha val="87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Google Shape;243;p19" descr="n18 zalo Nguyen Thu Trang"/>
          <p:cNvSpPr/>
          <p:nvPr/>
        </p:nvSpPr>
        <p:spPr>
          <a:xfrm>
            <a:off x="6354683" y="3986461"/>
            <a:ext cx="821934" cy="790763"/>
          </a:xfrm>
          <a:prstGeom prst="ellipse">
            <a:avLst/>
          </a:prstGeom>
          <a:solidFill>
            <a:srgbClr val="FF0000">
              <a:alpha val="870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2" descr="n18 zalo Nguyen Thu Tra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9455" r="89455">
                        <a14:foregroundMark x1="47273" y1="43716" x2="47273" y2="43716"/>
                        <a14:foregroundMark x1="53818" y1="57377" x2="53818" y2="57377"/>
                        <a14:foregroundMark x1="58909" y1="53552" x2="58909" y2="53552"/>
                        <a14:foregroundMark x1="48364" y1="53005" x2="48364" y2="53005"/>
                        <a14:foregroundMark x1="41455" y1="53552" x2="41455" y2="53552"/>
                        <a14:foregroundMark x1="41091" y1="52459" x2="41091" y2="52459"/>
                        <a14:foregroundMark x1="46545" y1="45355" x2="46545" y2="45355"/>
                        <a14:foregroundMark x1="45818" y1="37158" x2="45818" y2="37158"/>
                        <a14:foregroundMark x1="42182" y1="41530" x2="41091" y2="43716"/>
                        <a14:foregroundMark x1="38909" y1="45902" x2="38909" y2="45902"/>
                        <a14:foregroundMark x1="46545" y1="61202" x2="47636" y2="633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0191" y="5427470"/>
            <a:ext cx="1692682" cy="1126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968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n18 zalo Nguyen Thu Trang"/>
              <p:cNvSpPr txBox="1"/>
              <p:nvPr/>
            </p:nvSpPr>
            <p:spPr>
              <a:xfrm>
                <a:off x="581111" y="484680"/>
                <a:ext cx="10994282" cy="2952988"/>
              </a:xfrm>
              <a:custGeom>
                <a:avLst/>
                <a:gdLst>
                  <a:gd name="connsiteX0" fmla="*/ 0 w 10981220"/>
                  <a:gd name="connsiteY0" fmla="*/ 0 h 1815882"/>
                  <a:gd name="connsiteX1" fmla="*/ 10981220 w 10981220"/>
                  <a:gd name="connsiteY1" fmla="*/ 0 h 1815882"/>
                  <a:gd name="connsiteX2" fmla="*/ 10981220 w 10981220"/>
                  <a:gd name="connsiteY2" fmla="*/ 1815882 h 1815882"/>
                  <a:gd name="connsiteX3" fmla="*/ 0 w 10981220"/>
                  <a:gd name="connsiteY3" fmla="*/ 1815882 h 1815882"/>
                  <a:gd name="connsiteX4" fmla="*/ 0 w 10981220"/>
                  <a:gd name="connsiteY4" fmla="*/ 0 h 1815882"/>
                  <a:gd name="connsiteX0" fmla="*/ 13062 w 10994282"/>
                  <a:gd name="connsiteY0" fmla="*/ 0 h 1946511"/>
                  <a:gd name="connsiteX1" fmla="*/ 10994282 w 10994282"/>
                  <a:gd name="connsiteY1" fmla="*/ 0 h 1946511"/>
                  <a:gd name="connsiteX2" fmla="*/ 10994282 w 10994282"/>
                  <a:gd name="connsiteY2" fmla="*/ 1815882 h 1946511"/>
                  <a:gd name="connsiteX3" fmla="*/ 0 w 10994282"/>
                  <a:gd name="connsiteY3" fmla="*/ 1946511 h 1946511"/>
                  <a:gd name="connsiteX4" fmla="*/ 13062 w 10994282"/>
                  <a:gd name="connsiteY4" fmla="*/ 0 h 1946511"/>
                  <a:gd name="connsiteX0" fmla="*/ 13062 w 10994282"/>
                  <a:gd name="connsiteY0" fmla="*/ 0 h 1946511"/>
                  <a:gd name="connsiteX1" fmla="*/ 10994282 w 10994282"/>
                  <a:gd name="connsiteY1" fmla="*/ 0 h 1946511"/>
                  <a:gd name="connsiteX2" fmla="*/ 10994282 w 10994282"/>
                  <a:gd name="connsiteY2" fmla="*/ 1946511 h 1946511"/>
                  <a:gd name="connsiteX3" fmla="*/ 0 w 10994282"/>
                  <a:gd name="connsiteY3" fmla="*/ 1946511 h 1946511"/>
                  <a:gd name="connsiteX4" fmla="*/ 13062 w 10994282"/>
                  <a:gd name="connsiteY4" fmla="*/ 0 h 1946511"/>
                  <a:gd name="connsiteX0" fmla="*/ 13062 w 10994282"/>
                  <a:gd name="connsiteY0" fmla="*/ 0 h 2011825"/>
                  <a:gd name="connsiteX1" fmla="*/ 10994282 w 10994282"/>
                  <a:gd name="connsiteY1" fmla="*/ 65314 h 2011825"/>
                  <a:gd name="connsiteX2" fmla="*/ 10994282 w 10994282"/>
                  <a:gd name="connsiteY2" fmla="*/ 2011825 h 2011825"/>
                  <a:gd name="connsiteX3" fmla="*/ 0 w 10994282"/>
                  <a:gd name="connsiteY3" fmla="*/ 2011825 h 2011825"/>
                  <a:gd name="connsiteX4" fmla="*/ 13062 w 10994282"/>
                  <a:gd name="connsiteY4" fmla="*/ 0 h 2011825"/>
                  <a:gd name="connsiteX0" fmla="*/ 13062 w 10994282"/>
                  <a:gd name="connsiteY0" fmla="*/ 39189 h 2051014"/>
                  <a:gd name="connsiteX1" fmla="*/ 10981219 w 10994282"/>
                  <a:gd name="connsiteY1" fmla="*/ 0 h 2051014"/>
                  <a:gd name="connsiteX2" fmla="*/ 10994282 w 10994282"/>
                  <a:gd name="connsiteY2" fmla="*/ 2051014 h 2051014"/>
                  <a:gd name="connsiteX3" fmla="*/ 0 w 10994282"/>
                  <a:gd name="connsiteY3" fmla="*/ 2051014 h 2051014"/>
                  <a:gd name="connsiteX4" fmla="*/ 13062 w 10994282"/>
                  <a:gd name="connsiteY4" fmla="*/ 39189 h 20510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994282" h="2051014">
                    <a:moveTo>
                      <a:pt x="13062" y="39189"/>
                    </a:moveTo>
                    <a:lnTo>
                      <a:pt x="10981219" y="0"/>
                    </a:lnTo>
                    <a:cubicBezTo>
                      <a:pt x="10985573" y="683671"/>
                      <a:pt x="10989928" y="1367343"/>
                      <a:pt x="10994282" y="2051014"/>
                    </a:cubicBezTo>
                    <a:lnTo>
                      <a:pt x="0" y="2051014"/>
                    </a:lnTo>
                    <a:lnTo>
                      <a:pt x="13062" y="39189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3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Bài</a:t>
                </a: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4. </a:t>
                </a: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ai </a:t>
                </a:r>
                <a:r>
                  <a:rPr kumimoji="0" lang="en-US" sz="3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ật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ó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khối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ượng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ần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ượt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à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m</a:t>
                </a:r>
                <a:r>
                  <a:rPr kumimoji="0" lang="en-US" sz="3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1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= 5 kg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à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m</a:t>
                </a:r>
                <a:r>
                  <a:rPr kumimoji="0" lang="en-US" sz="3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= 10 kg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được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nối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ới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nhau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bằng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một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ợi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dây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không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dãn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và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được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đặt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trên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một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sàn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nằm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ngang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.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Kéo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vật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bằng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1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lực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nằm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ngang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và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có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độ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lớn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F = 45N.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Hệ</a:t>
                </a:r>
                <a:r>
                  <a:rPr lang="en-US" sz="3000" b="1" noProof="0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noProof="0" dirty="0" err="1">
                    <a:solidFill>
                      <a:srgbClr val="00B0F0"/>
                    </a:solidFill>
                    <a:latin typeface="Arial"/>
                  </a:rPr>
                  <a:t>số</a:t>
                </a:r>
                <a:r>
                  <a:rPr lang="en-US" sz="3000" b="1" dirty="0">
                    <a:solidFill>
                      <a:srgbClr val="00B0F0"/>
                    </a:solidFill>
                    <a:latin typeface="Arial"/>
                  </a:rPr>
                  <a:t> ma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Arial"/>
                  </a:rPr>
                  <a:t>sát</a:t>
                </a:r>
                <a:r>
                  <a:rPr lang="en-US" sz="3000" b="1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Arial"/>
                  </a:rPr>
                  <a:t>giữa</a:t>
                </a:r>
                <a:r>
                  <a:rPr lang="en-US" sz="3000" b="1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Arial"/>
                  </a:rPr>
                  <a:t>mỗi</a:t>
                </a:r>
                <a:r>
                  <a:rPr lang="en-US" sz="3000" b="1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lang="en-US" sz="3000" b="1" dirty="0" err="1">
                    <a:solidFill>
                      <a:srgbClr val="00B0F0"/>
                    </a:solidFill>
                    <a:latin typeface="Arial"/>
                  </a:rPr>
                  <a:t>vật</a:t>
                </a:r>
                <a:r>
                  <a:rPr lang="en-US" sz="3000" b="1" dirty="0">
                    <a:solidFill>
                      <a:srgbClr val="00B0F0"/>
                    </a:solidFill>
                    <a:latin typeface="Arial"/>
                  </a:rPr>
                  <a:t> </a:t>
                </a: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à</a:t>
                </a: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mặt</a:t>
                </a: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àn</a:t>
                </a: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à</a:t>
                </a: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l-GR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μ</a:t>
                </a: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= 0,2.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ấy</a:t>
                </a: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g = 9,8 m/s</a:t>
                </a:r>
                <a:r>
                  <a:rPr kumimoji="0" lang="en-US" sz="30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</a:t>
                </a: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 </a:t>
                </a:r>
                <a:r>
                  <a:rPr kumimoji="0" lang="en-US" sz="3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ính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gia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ốc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ủa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mỗi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ật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à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ăng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ủa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dây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30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nối</a:t>
                </a:r>
                <a:r>
                  <a:rPr kumimoji="0" lang="en-US" sz="30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</a:t>
                </a:r>
                <a:endParaRPr kumimoji="0" 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111" y="484680"/>
                <a:ext cx="10994282" cy="2952988"/>
              </a:xfrm>
              <a:custGeom>
                <a:avLst/>
                <a:gdLst>
                  <a:gd name="connsiteX0" fmla="*/ 0 w 10981220"/>
                  <a:gd name="connsiteY0" fmla="*/ 0 h 1815882"/>
                  <a:gd name="connsiteX1" fmla="*/ 10981220 w 10981220"/>
                  <a:gd name="connsiteY1" fmla="*/ 0 h 1815882"/>
                  <a:gd name="connsiteX2" fmla="*/ 10981220 w 10981220"/>
                  <a:gd name="connsiteY2" fmla="*/ 1815882 h 1815882"/>
                  <a:gd name="connsiteX3" fmla="*/ 0 w 10981220"/>
                  <a:gd name="connsiteY3" fmla="*/ 1815882 h 1815882"/>
                  <a:gd name="connsiteX4" fmla="*/ 0 w 10981220"/>
                  <a:gd name="connsiteY4" fmla="*/ 0 h 1815882"/>
                  <a:gd name="connsiteX0" fmla="*/ 13062 w 10994282"/>
                  <a:gd name="connsiteY0" fmla="*/ 0 h 1946511"/>
                  <a:gd name="connsiteX1" fmla="*/ 10994282 w 10994282"/>
                  <a:gd name="connsiteY1" fmla="*/ 0 h 1946511"/>
                  <a:gd name="connsiteX2" fmla="*/ 10994282 w 10994282"/>
                  <a:gd name="connsiteY2" fmla="*/ 1815882 h 1946511"/>
                  <a:gd name="connsiteX3" fmla="*/ 0 w 10994282"/>
                  <a:gd name="connsiteY3" fmla="*/ 1946511 h 1946511"/>
                  <a:gd name="connsiteX4" fmla="*/ 13062 w 10994282"/>
                  <a:gd name="connsiteY4" fmla="*/ 0 h 1946511"/>
                  <a:gd name="connsiteX0" fmla="*/ 13062 w 10994282"/>
                  <a:gd name="connsiteY0" fmla="*/ 0 h 1946511"/>
                  <a:gd name="connsiteX1" fmla="*/ 10994282 w 10994282"/>
                  <a:gd name="connsiteY1" fmla="*/ 0 h 1946511"/>
                  <a:gd name="connsiteX2" fmla="*/ 10994282 w 10994282"/>
                  <a:gd name="connsiteY2" fmla="*/ 1946511 h 1946511"/>
                  <a:gd name="connsiteX3" fmla="*/ 0 w 10994282"/>
                  <a:gd name="connsiteY3" fmla="*/ 1946511 h 1946511"/>
                  <a:gd name="connsiteX4" fmla="*/ 13062 w 10994282"/>
                  <a:gd name="connsiteY4" fmla="*/ 0 h 1946511"/>
                  <a:gd name="connsiteX0" fmla="*/ 13062 w 10994282"/>
                  <a:gd name="connsiteY0" fmla="*/ 0 h 2011825"/>
                  <a:gd name="connsiteX1" fmla="*/ 10994282 w 10994282"/>
                  <a:gd name="connsiteY1" fmla="*/ 65314 h 2011825"/>
                  <a:gd name="connsiteX2" fmla="*/ 10994282 w 10994282"/>
                  <a:gd name="connsiteY2" fmla="*/ 2011825 h 2011825"/>
                  <a:gd name="connsiteX3" fmla="*/ 0 w 10994282"/>
                  <a:gd name="connsiteY3" fmla="*/ 2011825 h 2011825"/>
                  <a:gd name="connsiteX4" fmla="*/ 13062 w 10994282"/>
                  <a:gd name="connsiteY4" fmla="*/ 0 h 2011825"/>
                  <a:gd name="connsiteX0" fmla="*/ 13062 w 10994282"/>
                  <a:gd name="connsiteY0" fmla="*/ 39189 h 2051014"/>
                  <a:gd name="connsiteX1" fmla="*/ 10981219 w 10994282"/>
                  <a:gd name="connsiteY1" fmla="*/ 0 h 2051014"/>
                  <a:gd name="connsiteX2" fmla="*/ 10994282 w 10994282"/>
                  <a:gd name="connsiteY2" fmla="*/ 2051014 h 2051014"/>
                  <a:gd name="connsiteX3" fmla="*/ 0 w 10994282"/>
                  <a:gd name="connsiteY3" fmla="*/ 2051014 h 2051014"/>
                  <a:gd name="connsiteX4" fmla="*/ 13062 w 10994282"/>
                  <a:gd name="connsiteY4" fmla="*/ 39189 h 20510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994282" h="2051014">
                    <a:moveTo>
                      <a:pt x="13062" y="39189"/>
                    </a:moveTo>
                    <a:lnTo>
                      <a:pt x="10981219" y="0"/>
                    </a:lnTo>
                    <a:cubicBezTo>
                      <a:pt x="10985573" y="683671"/>
                      <a:pt x="10989928" y="1367343"/>
                      <a:pt x="10994282" y="2051014"/>
                    </a:cubicBezTo>
                    <a:lnTo>
                      <a:pt x="0" y="2051014"/>
                    </a:lnTo>
                    <a:lnTo>
                      <a:pt x="13062" y="39189"/>
                    </a:lnTo>
                    <a:close/>
                  </a:path>
                </a:pathLst>
              </a:custGeom>
              <a:blipFill>
                <a:blip r:embed="rId2"/>
                <a:stretch>
                  <a:fillRect l="-1275" t="-2686" r="-1275" b="-5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65007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" name="Group 231" descr="n18 zalo Nguyen Thu Trang"/>
          <p:cNvGrpSpPr/>
          <p:nvPr/>
        </p:nvGrpSpPr>
        <p:grpSpPr>
          <a:xfrm>
            <a:off x="1889419" y="4448211"/>
            <a:ext cx="9391486" cy="718435"/>
            <a:chOff x="1889419" y="4448211"/>
            <a:chExt cx="9391486" cy="718435"/>
          </a:xfrm>
        </p:grpSpPr>
        <p:cxnSp>
          <p:nvCxnSpPr>
            <p:cNvPr id="165" name="Straight Connector 164"/>
            <p:cNvCxnSpPr>
              <a:stCxn id="49" idx="3"/>
            </p:cNvCxnSpPr>
            <p:nvPr/>
          </p:nvCxnSpPr>
          <p:spPr>
            <a:xfrm flipV="1">
              <a:off x="4518730" y="4680438"/>
              <a:ext cx="3017520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Connector 2"/>
            <p:cNvCxnSpPr/>
            <p:nvPr/>
          </p:nvCxnSpPr>
          <p:spPr>
            <a:xfrm>
              <a:off x="1889419" y="4956210"/>
              <a:ext cx="4696691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flipH="1">
              <a:off x="2027767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H="1">
              <a:off x="2124751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2221735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2318719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2415703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2502305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2599289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696273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2793257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2890241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2982058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3079042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3176026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3273010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3369994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3451026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3548010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644994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3741978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3838962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3931762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4028746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4125730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4222714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4319698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4421747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4518731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4615715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4712699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4809683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4892129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4989113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5086097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5183081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5280065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5370931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5467915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5564899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5661883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5758867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5847522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5944506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6041490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6138474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6235458" y="499777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3575720" y="4448211"/>
              <a:ext cx="943011" cy="464457"/>
            </a:xfrm>
            <a:prstGeom prst="rect">
              <a:avLst/>
            </a:prstGeom>
            <a:solidFill>
              <a:srgbClr val="F3EF4D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Connector 62"/>
            <p:cNvCxnSpPr/>
            <p:nvPr/>
          </p:nvCxnSpPr>
          <p:spPr>
            <a:xfrm flipH="1">
              <a:off x="6334008" y="499114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6430992" y="499114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6584214" y="4958828"/>
              <a:ext cx="4696691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6722562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>
              <a:off x="6819546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H="1">
              <a:off x="6916530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>
              <a:off x="7013514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7110498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H="1">
              <a:off x="7197100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7294084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H="1">
              <a:off x="7391068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7488052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7585036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>
              <a:off x="7676853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H="1">
              <a:off x="7773837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H="1">
              <a:off x="7870821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flipH="1">
              <a:off x="7967805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flipH="1">
              <a:off x="8064789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flipH="1">
              <a:off x="8145821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H="1">
              <a:off x="8242805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H="1">
              <a:off x="8339789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H="1">
              <a:off x="8436773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H="1">
              <a:off x="8533757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H="1">
              <a:off x="8626557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H="1">
              <a:off x="8723541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flipH="1">
              <a:off x="8820525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flipH="1">
              <a:off x="8917509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flipH="1">
              <a:off x="9014493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 flipH="1">
              <a:off x="9116542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flipH="1">
              <a:off x="9213526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 flipH="1">
              <a:off x="9310510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 flipH="1">
              <a:off x="9407494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flipH="1">
              <a:off x="9504478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flipH="1">
              <a:off x="9586924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>
              <a:off x="9683908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 flipH="1">
              <a:off x="9780892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flipH="1">
              <a:off x="9877876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 flipH="1">
              <a:off x="9974860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flipH="1">
              <a:off x="10065726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 flipH="1">
              <a:off x="10162710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H="1">
              <a:off x="10259694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flipH="1">
              <a:off x="10356678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flipH="1">
              <a:off x="10453662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 flipH="1">
              <a:off x="10542317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 flipH="1">
              <a:off x="10639301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flipH="1">
              <a:off x="10736285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H="1">
              <a:off x="10833269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 flipH="1">
              <a:off x="10930253" y="500039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flipH="1">
              <a:off x="11028803" y="498106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flipH="1">
              <a:off x="11125787" y="4981062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flipH="1">
              <a:off x="6517225" y="499114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 flipH="1">
              <a:off x="6614209" y="4991144"/>
              <a:ext cx="69274" cy="1662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Rectangle 214"/>
            <p:cNvSpPr/>
            <p:nvPr/>
          </p:nvSpPr>
          <p:spPr>
            <a:xfrm>
              <a:off x="7532205" y="4454659"/>
              <a:ext cx="690309" cy="46445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n18 zalo Nguyen Thu Trang"/>
              <p:cNvSpPr txBox="1"/>
              <p:nvPr/>
            </p:nvSpPr>
            <p:spPr>
              <a:xfrm>
                <a:off x="252175" y="152636"/>
                <a:ext cx="11453936" cy="1098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ật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m</a:t>
                </a:r>
                <a:r>
                  <a:rPr kumimoji="0" lang="en-US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1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hị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dụ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5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: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rọ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,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phả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acc>
                      </m:e>
                      <m:sub>
                        <m: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m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á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rượ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𝑭</m:t>
                            </m:r>
                          </m:e>
                        </m:acc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𝒔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ăng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</m:acc>
                      </m:e>
                      <m:sub>
                        <m: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và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kéo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B0F0"/>
                    </a:solidFill>
                  </a:rPr>
                  <a:t>.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75" y="152636"/>
                <a:ext cx="11453936" cy="1098634"/>
              </a:xfrm>
              <a:prstGeom prst="rect">
                <a:avLst/>
              </a:prstGeom>
              <a:blipFill>
                <a:blip r:embed="rId2"/>
                <a:stretch>
                  <a:fillRect l="-1064" t="-1111" r="-1118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 descr="n18 zalo Nguyen Thu Trang"/>
          <p:cNvCxnSpPr/>
          <p:nvPr/>
        </p:nvCxnSpPr>
        <p:spPr>
          <a:xfrm>
            <a:off x="4028746" y="4680438"/>
            <a:ext cx="0" cy="92891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 descr="n18 zalo Nguyen Thu Trang"/>
          <p:cNvCxnSpPr/>
          <p:nvPr/>
        </p:nvCxnSpPr>
        <p:spPr>
          <a:xfrm flipV="1">
            <a:off x="3967809" y="3940210"/>
            <a:ext cx="0" cy="972458"/>
          </a:xfrm>
          <a:prstGeom prst="straightConnector1">
            <a:avLst/>
          </a:prstGeom>
          <a:ln w="5715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 descr="n18 zalo Nguyen Thu Trang"/>
          <p:cNvCxnSpPr/>
          <p:nvPr/>
        </p:nvCxnSpPr>
        <p:spPr>
          <a:xfrm flipV="1">
            <a:off x="4536227" y="4677821"/>
            <a:ext cx="972458" cy="1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 descr="n18 zalo Nguyen Thu Trang"/>
          <p:cNvCxnSpPr/>
          <p:nvPr/>
        </p:nvCxnSpPr>
        <p:spPr>
          <a:xfrm flipH="1">
            <a:off x="3212181" y="4912668"/>
            <a:ext cx="680197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 descr="n18 zalo Nguyen Thu Trang"/>
              <p:cNvSpPr txBox="1"/>
              <p:nvPr/>
            </p:nvSpPr>
            <p:spPr>
              <a:xfrm>
                <a:off x="2456845" y="4230046"/>
                <a:ext cx="1001300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𝒎𝒔</m:t>
                          </m:r>
                          <m: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7" name="TextBox 56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845" y="4230046"/>
                <a:ext cx="1001300" cy="552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Straight Arrow Connector 57" descr="n18 zalo Nguyen Thu Trang"/>
          <p:cNvCxnSpPr/>
          <p:nvPr/>
        </p:nvCxnSpPr>
        <p:spPr>
          <a:xfrm flipV="1">
            <a:off x="5884533" y="2794661"/>
            <a:ext cx="0" cy="972458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 descr="n18 zalo Nguyen Thu Trang"/>
          <p:cNvCxnSpPr/>
          <p:nvPr/>
        </p:nvCxnSpPr>
        <p:spPr>
          <a:xfrm flipV="1">
            <a:off x="5879634" y="3767119"/>
            <a:ext cx="1423550" cy="1"/>
          </a:xfrm>
          <a:prstGeom prst="straightConnector1">
            <a:avLst/>
          </a:prstGeom>
          <a:ln w="95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 descr="n18 zalo Nguyen Thu Trang"/>
          <p:cNvSpPr txBox="1"/>
          <p:nvPr/>
        </p:nvSpPr>
        <p:spPr>
          <a:xfrm>
            <a:off x="7163158" y="3393935"/>
            <a:ext cx="12824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x</a:t>
            </a:r>
          </a:p>
        </p:txBody>
      </p:sp>
      <p:sp>
        <p:nvSpPr>
          <p:cNvPr id="61" name="TextBox 60" descr="n18 zalo Nguyen Thu Trang"/>
          <p:cNvSpPr txBox="1"/>
          <p:nvPr/>
        </p:nvSpPr>
        <p:spPr>
          <a:xfrm>
            <a:off x="5594260" y="3694274"/>
            <a:ext cx="19877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O</a:t>
            </a:r>
          </a:p>
        </p:txBody>
      </p:sp>
      <p:sp>
        <p:nvSpPr>
          <p:cNvPr id="62" name="TextBox 61" descr="n18 zalo Nguyen Thu Trang"/>
          <p:cNvSpPr txBox="1"/>
          <p:nvPr/>
        </p:nvSpPr>
        <p:spPr>
          <a:xfrm>
            <a:off x="5989931" y="2666793"/>
            <a:ext cx="438579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y</a:t>
            </a:r>
          </a:p>
        </p:txBody>
      </p:sp>
      <p:cxnSp>
        <p:nvCxnSpPr>
          <p:cNvPr id="216" name="Straight Arrow Connector 215" descr="n18 zalo Nguyen Thu Trang"/>
          <p:cNvCxnSpPr/>
          <p:nvPr/>
        </p:nvCxnSpPr>
        <p:spPr>
          <a:xfrm flipV="1">
            <a:off x="7830284" y="3923030"/>
            <a:ext cx="0" cy="972458"/>
          </a:xfrm>
          <a:prstGeom prst="straightConnector1">
            <a:avLst/>
          </a:prstGeom>
          <a:ln w="5715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 descr="n18 zalo Nguyen Thu Trang"/>
          <p:cNvCxnSpPr/>
          <p:nvPr/>
        </p:nvCxnSpPr>
        <p:spPr>
          <a:xfrm flipV="1">
            <a:off x="8233215" y="4692941"/>
            <a:ext cx="1911093" cy="1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TextBox 217" descr="n18 zalo Nguyen Thu Trang"/>
              <p:cNvSpPr txBox="1"/>
              <p:nvPr/>
            </p:nvSpPr>
            <p:spPr>
              <a:xfrm>
                <a:off x="8020016" y="3624699"/>
                <a:ext cx="622991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18" name="TextBox 217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0016" y="3624699"/>
                <a:ext cx="622991" cy="552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TextBox 218" descr="n18 zalo Nguyen Thu Trang"/>
              <p:cNvSpPr txBox="1"/>
              <p:nvPr/>
            </p:nvSpPr>
            <p:spPr>
              <a:xfrm>
                <a:off x="7998108" y="5432953"/>
                <a:ext cx="592533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19" name="TextBox 218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8108" y="5432953"/>
                <a:ext cx="592533" cy="552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TextBox 219" descr="n18 zalo Nguyen Thu Trang"/>
              <p:cNvSpPr txBox="1"/>
              <p:nvPr/>
            </p:nvSpPr>
            <p:spPr>
              <a:xfrm>
                <a:off x="6594838" y="4929527"/>
                <a:ext cx="1001300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𝒎𝒔</m:t>
                          </m:r>
                          <m:r>
                            <a:rPr lang="en-US" sz="3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20" name="TextBox 219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838" y="4929527"/>
                <a:ext cx="1001300" cy="552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1" name="Straight Arrow Connector 220" descr="n18 zalo Nguyen Thu Trang"/>
          <p:cNvCxnSpPr/>
          <p:nvPr/>
        </p:nvCxnSpPr>
        <p:spPr>
          <a:xfrm flipH="1">
            <a:off x="7244173" y="4904611"/>
            <a:ext cx="598510" cy="553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 descr="n18 zalo Nguyen Thu Trang"/>
          <p:cNvCxnSpPr/>
          <p:nvPr/>
        </p:nvCxnSpPr>
        <p:spPr>
          <a:xfrm flipH="1" flipV="1">
            <a:off x="6543872" y="4695627"/>
            <a:ext cx="972458" cy="1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 descr="n18 zalo Nguyen Thu Trang"/>
          <p:cNvCxnSpPr/>
          <p:nvPr/>
        </p:nvCxnSpPr>
        <p:spPr>
          <a:xfrm>
            <a:off x="7889461" y="4692941"/>
            <a:ext cx="0" cy="92891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5" name="TextBox 224" descr="n18 zalo Nguyen Thu Trang"/>
              <p:cNvSpPr txBox="1"/>
              <p:nvPr/>
            </p:nvSpPr>
            <p:spPr>
              <a:xfrm>
                <a:off x="10280765" y="3941438"/>
                <a:ext cx="376706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25" name="TextBox 224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65" y="3941438"/>
                <a:ext cx="376706" cy="552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7" name="TextBox 226" descr="n18 zalo Nguyen Thu Trang"/>
              <p:cNvSpPr txBox="1"/>
              <p:nvPr/>
            </p:nvSpPr>
            <p:spPr>
              <a:xfrm>
                <a:off x="4077476" y="3537853"/>
                <a:ext cx="622991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27" name="TextBox 226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476" y="3537853"/>
                <a:ext cx="622991" cy="552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 descr="n18 zalo Nguyen Thu Trang"/>
              <p:cNvSpPr txBox="1"/>
              <p:nvPr/>
            </p:nvSpPr>
            <p:spPr>
              <a:xfrm>
                <a:off x="4187788" y="5278597"/>
                <a:ext cx="592533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28" name="TextBox 227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7788" y="5278597"/>
                <a:ext cx="592533" cy="552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9" name="TextBox 228" descr="n18 zalo Nguyen Thu Trang"/>
              <p:cNvSpPr txBox="1"/>
              <p:nvPr/>
            </p:nvSpPr>
            <p:spPr>
              <a:xfrm>
                <a:off x="5128709" y="3953880"/>
                <a:ext cx="566885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29" name="TextBox 228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8709" y="3953880"/>
                <a:ext cx="566885" cy="552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0" name="TextBox 229" descr="n18 zalo Nguyen Thu Trang"/>
              <p:cNvSpPr txBox="1"/>
              <p:nvPr/>
            </p:nvSpPr>
            <p:spPr>
              <a:xfrm>
                <a:off x="6359927" y="3953880"/>
                <a:ext cx="566885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</m:acc>
                        </m:e>
                        <m:sub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30" name="TextBox 229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9927" y="3953880"/>
                <a:ext cx="566885" cy="552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1" name="TextBox 230" descr="n18 zalo Nguyen Thu Trang"/>
              <p:cNvSpPr txBox="1"/>
              <p:nvPr/>
            </p:nvSpPr>
            <p:spPr>
              <a:xfrm>
                <a:off x="262963" y="1334779"/>
                <a:ext cx="11453936" cy="1098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ật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m</a:t>
                </a:r>
                <a:r>
                  <a:rPr kumimoji="0" lang="en-US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1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hị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dụ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4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: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rọ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,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phả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acc>
                      </m:e>
                      <m:sub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ma sá2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rượ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𝑭</m:t>
                            </m:r>
                          </m:e>
                        </m:acc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𝒔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ực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ăng</a:t>
                </a:r>
                <a:r>
                  <a:rPr kumimoji="0" 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</m:acc>
                      </m:e>
                      <m:sub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231" name="TextBox 230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963" y="1334779"/>
                <a:ext cx="11453936" cy="1098634"/>
              </a:xfrm>
              <a:prstGeom prst="rect">
                <a:avLst/>
              </a:prstGeom>
              <a:blipFill>
                <a:blip r:embed="rId12"/>
                <a:stretch>
                  <a:fillRect l="-1064" t="-1667" r="-1118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894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7" grpId="0"/>
      <p:bldP spid="60" grpId="0"/>
      <p:bldP spid="61" grpId="0"/>
      <p:bldP spid="62" grpId="0"/>
      <p:bldP spid="218" grpId="0"/>
      <p:bldP spid="219" grpId="0"/>
      <p:bldP spid="220" grpId="0"/>
      <p:bldP spid="225" grpId="0"/>
      <p:bldP spid="227" grpId="0"/>
      <p:bldP spid="228" grpId="0"/>
      <p:bldP spid="229" grpId="0"/>
      <p:bldP spid="230" grpId="0"/>
      <p:bldP spid="2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n18 zalo Nguyen Thu Trang"/>
          <p:cNvSpPr txBox="1"/>
          <p:nvPr/>
        </p:nvSpPr>
        <p:spPr>
          <a:xfrm>
            <a:off x="252175" y="152636"/>
            <a:ext cx="8076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800" b="1" dirty="0" err="1">
                <a:solidFill>
                  <a:srgbClr val="00B0F0"/>
                </a:solidFill>
              </a:rPr>
              <a:t>Vì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dây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không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dãn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nên</a:t>
            </a:r>
            <a:r>
              <a:rPr lang="en-US" sz="2800" b="1" dirty="0">
                <a:solidFill>
                  <a:srgbClr val="00B0F0"/>
                </a:solidFill>
              </a:rPr>
              <a:t> T</a:t>
            </a:r>
            <a:r>
              <a:rPr lang="en-US" sz="2800" b="1" baseline="-25000" dirty="0">
                <a:solidFill>
                  <a:srgbClr val="00B0F0"/>
                </a:solidFill>
              </a:rPr>
              <a:t>1</a:t>
            </a:r>
            <a:r>
              <a:rPr lang="en-US" sz="2800" b="1" dirty="0">
                <a:solidFill>
                  <a:srgbClr val="00B0F0"/>
                </a:solidFill>
              </a:rPr>
              <a:t> = T</a:t>
            </a:r>
            <a:r>
              <a:rPr lang="en-US" sz="2800" b="1" baseline="-25000" dirty="0">
                <a:solidFill>
                  <a:srgbClr val="00B0F0"/>
                </a:solidFill>
              </a:rPr>
              <a:t>2</a:t>
            </a:r>
            <a:r>
              <a:rPr lang="en-US" sz="2800" b="1" dirty="0">
                <a:solidFill>
                  <a:srgbClr val="00B0F0"/>
                </a:solidFill>
              </a:rPr>
              <a:t> ; a</a:t>
            </a:r>
            <a:r>
              <a:rPr lang="en-US" sz="2800" b="1" baseline="-25000" dirty="0">
                <a:solidFill>
                  <a:srgbClr val="00B0F0"/>
                </a:solidFill>
              </a:rPr>
              <a:t>1</a:t>
            </a:r>
            <a:r>
              <a:rPr lang="en-US" sz="2800" b="1" dirty="0">
                <a:solidFill>
                  <a:srgbClr val="00B0F0"/>
                </a:solidFill>
              </a:rPr>
              <a:t> = a</a:t>
            </a:r>
            <a:r>
              <a:rPr lang="en-US" sz="2800" b="1" baseline="-25000" dirty="0">
                <a:solidFill>
                  <a:srgbClr val="00B0F0"/>
                </a:solidFill>
              </a:rPr>
              <a:t>2</a:t>
            </a:r>
            <a:r>
              <a:rPr lang="en-US" sz="2800" b="1" dirty="0">
                <a:solidFill>
                  <a:srgbClr val="00B0F0"/>
                </a:solidFill>
              </a:rPr>
              <a:t> = a.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3" name="TextBox 2" descr="n18 zalo Nguyen Thu Trang"/>
          <p:cNvSpPr txBox="1"/>
          <p:nvPr/>
        </p:nvSpPr>
        <p:spPr>
          <a:xfrm>
            <a:off x="252174" y="800708"/>
            <a:ext cx="8076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vi-VN" sz="2800" b="1" dirty="0">
                <a:solidFill>
                  <a:srgbClr val="00B0F0"/>
                </a:solidFill>
              </a:rPr>
              <a:t>Coi  vật như chất điểm</a:t>
            </a:r>
            <a:r>
              <a:rPr lang="en-US" sz="2800" b="1" dirty="0">
                <a:solidFill>
                  <a:srgbClr val="00B0F0"/>
                </a:solidFill>
              </a:rPr>
              <a:t>, ta </a:t>
            </a:r>
            <a:r>
              <a:rPr lang="en-US" sz="2800" b="1" dirty="0" err="1">
                <a:solidFill>
                  <a:srgbClr val="00B0F0"/>
                </a:solidFill>
              </a:rPr>
              <a:t>có</a:t>
            </a:r>
            <a:r>
              <a:rPr lang="en-US" sz="2800" b="1" dirty="0">
                <a:solidFill>
                  <a:srgbClr val="00B0F0"/>
                </a:solidFill>
              </a:rPr>
              <a:t>: 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</a:endParaRPr>
          </a:p>
        </p:txBody>
      </p:sp>
      <p:grpSp>
        <p:nvGrpSpPr>
          <p:cNvPr id="128" name="Group 127" descr="n18 zalo Nguyen Thu Trang"/>
          <p:cNvGrpSpPr/>
          <p:nvPr/>
        </p:nvGrpSpPr>
        <p:grpSpPr>
          <a:xfrm>
            <a:off x="3136710" y="1706004"/>
            <a:ext cx="6838430" cy="3476678"/>
            <a:chOff x="3136710" y="1706004"/>
            <a:chExt cx="6838430" cy="3476678"/>
          </a:xfrm>
        </p:grpSpPr>
        <p:cxnSp>
          <p:nvCxnSpPr>
            <p:cNvPr id="121" name="Straight Arrow Connector 120"/>
            <p:cNvCxnSpPr/>
            <p:nvPr/>
          </p:nvCxnSpPr>
          <p:spPr>
            <a:xfrm flipH="1" flipV="1">
              <a:off x="6879509" y="3734838"/>
              <a:ext cx="972458" cy="1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flipV="1">
              <a:off x="4854367" y="3719649"/>
              <a:ext cx="3017520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4831813" y="3717032"/>
              <a:ext cx="0" cy="928914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V="1">
              <a:off x="4821676" y="2759694"/>
              <a:ext cx="0" cy="972458"/>
            </a:xfrm>
            <a:prstGeom prst="straightConnector1">
              <a:avLst/>
            </a:prstGeom>
            <a:ln w="57150">
              <a:solidFill>
                <a:srgbClr val="00CC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4871864" y="3717032"/>
              <a:ext cx="972458" cy="1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H="1">
              <a:off x="4141479" y="3717032"/>
              <a:ext cx="680197" cy="0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3136710" y="3179821"/>
                  <a:ext cx="1001300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𝒎𝒔</m:t>
                            </m:r>
                            <m: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6710" y="3179821"/>
                  <a:ext cx="1001300" cy="55233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7" name="Straight Arrow Connector 56"/>
            <p:cNvCxnSpPr/>
            <p:nvPr/>
          </p:nvCxnSpPr>
          <p:spPr>
            <a:xfrm flipV="1">
              <a:off x="6220170" y="1833872"/>
              <a:ext cx="0" cy="972458"/>
            </a:xfrm>
            <a:prstGeom prst="straightConnector1">
              <a:avLst/>
            </a:prstGeom>
            <a:ln w="952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6215271" y="2806330"/>
              <a:ext cx="1423550" cy="1"/>
            </a:xfrm>
            <a:prstGeom prst="straightConnector1">
              <a:avLst/>
            </a:prstGeom>
            <a:ln w="952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7498795" y="2433146"/>
              <a:ext cx="12824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x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929897" y="2733485"/>
              <a:ext cx="198772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O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325568" y="1706004"/>
              <a:ext cx="438579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002060"/>
                  </a:solidFill>
                </a:rPr>
                <a:t>y</a:t>
              </a: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 flipV="1">
              <a:off x="7851967" y="2806330"/>
              <a:ext cx="0" cy="972458"/>
            </a:xfrm>
            <a:prstGeom prst="straightConnector1">
              <a:avLst/>
            </a:prstGeom>
            <a:ln w="57150">
              <a:solidFill>
                <a:srgbClr val="00CC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 flipV="1">
              <a:off x="7899204" y="3739165"/>
              <a:ext cx="1911093" cy="1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/>
                <p:cNvSpPr txBox="1"/>
                <p:nvPr/>
              </p:nvSpPr>
              <p:spPr>
                <a:xfrm>
                  <a:off x="7966637" y="2693592"/>
                  <a:ext cx="622991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17" name="TextBox 1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66637" y="2693592"/>
                  <a:ext cx="622991" cy="55233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/>
                <p:cNvSpPr txBox="1"/>
                <p:nvPr/>
              </p:nvSpPr>
              <p:spPr>
                <a:xfrm>
                  <a:off x="7899204" y="4520439"/>
                  <a:ext cx="592533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18" name="TextBox 1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99204" y="4520439"/>
                  <a:ext cx="592533" cy="552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TextBox 118"/>
                <p:cNvSpPr txBox="1"/>
                <p:nvPr/>
              </p:nvSpPr>
              <p:spPr>
                <a:xfrm>
                  <a:off x="6764147" y="3815031"/>
                  <a:ext cx="1001300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𝒎𝒔</m:t>
                            </m:r>
                            <m:r>
                              <a:rPr lang="en-US" sz="32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19" name="TextBox 1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147" y="3815031"/>
                  <a:ext cx="1001300" cy="552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0" name="Straight Arrow Connector 119"/>
            <p:cNvCxnSpPr/>
            <p:nvPr/>
          </p:nvCxnSpPr>
          <p:spPr>
            <a:xfrm flipH="1">
              <a:off x="7262449" y="3739165"/>
              <a:ext cx="598510" cy="553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7854728" y="3739165"/>
              <a:ext cx="0" cy="928914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" name="TextBox 122"/>
                <p:cNvSpPr txBox="1"/>
                <p:nvPr/>
              </p:nvSpPr>
              <p:spPr>
                <a:xfrm>
                  <a:off x="9598434" y="3049834"/>
                  <a:ext cx="376706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23" name="TextBox 1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98434" y="3049834"/>
                  <a:ext cx="376706" cy="5523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TextBox 123"/>
                <p:cNvSpPr txBox="1"/>
                <p:nvPr/>
              </p:nvSpPr>
              <p:spPr>
                <a:xfrm>
                  <a:off x="4151765" y="2497503"/>
                  <a:ext cx="622991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24" name="TextBox 1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51765" y="2497503"/>
                  <a:ext cx="622991" cy="5523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Box 124"/>
                <p:cNvSpPr txBox="1"/>
                <p:nvPr/>
              </p:nvSpPr>
              <p:spPr>
                <a:xfrm>
                  <a:off x="4639651" y="4630351"/>
                  <a:ext cx="592533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25" name="TextBox 1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9651" y="4630351"/>
                  <a:ext cx="592533" cy="552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/>
                <p:cNvSpPr txBox="1"/>
                <p:nvPr/>
              </p:nvSpPr>
              <p:spPr>
                <a:xfrm>
                  <a:off x="5464346" y="2993091"/>
                  <a:ext cx="566885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26" name="TextBox 1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4346" y="2993091"/>
                  <a:ext cx="566885" cy="552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/>
                <p:cNvSpPr txBox="1"/>
                <p:nvPr/>
              </p:nvSpPr>
              <p:spPr>
                <a:xfrm>
                  <a:off x="6695564" y="2993091"/>
                  <a:ext cx="566885" cy="5523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27" name="TextBox 1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5564" y="2993091"/>
                  <a:ext cx="566885" cy="552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2641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n18 zalo Nguyen Thu Trang"/>
          <p:cNvSpPr txBox="1"/>
          <p:nvPr/>
        </p:nvSpPr>
        <p:spPr>
          <a:xfrm>
            <a:off x="520810" y="1402634"/>
            <a:ext cx="7650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x: F – T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m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1) </a:t>
            </a:r>
          </a:p>
        </p:txBody>
      </p:sp>
      <p:sp>
        <p:nvSpPr>
          <p:cNvPr id="3" name="TextBox 2" descr="n18 zalo Nguyen Thu Trang"/>
          <p:cNvSpPr txBox="1"/>
          <p:nvPr/>
        </p:nvSpPr>
        <p:spPr>
          <a:xfrm>
            <a:off x="451971" y="2035549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y: N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 P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 (2) </a:t>
            </a:r>
          </a:p>
        </p:txBody>
      </p:sp>
      <p:sp>
        <p:nvSpPr>
          <p:cNvPr id="4" name="TextBox 3" descr="n18 zalo Nguyen Thu Trang"/>
          <p:cNvSpPr txBox="1"/>
          <p:nvPr/>
        </p:nvSpPr>
        <p:spPr>
          <a:xfrm>
            <a:off x="1137946" y="2715500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μ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N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3) </a:t>
            </a:r>
          </a:p>
        </p:txBody>
      </p:sp>
      <p:sp>
        <p:nvSpPr>
          <p:cNvPr id="5" name="TextBox 4" descr="n18 zalo Nguyen Thu Trang"/>
          <p:cNvSpPr txBox="1"/>
          <p:nvPr/>
        </p:nvSpPr>
        <p:spPr>
          <a:xfrm>
            <a:off x="520810" y="368563"/>
            <a:ext cx="58309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Áp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dụ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đị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luậ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2 Newton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ho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vậ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m</a:t>
            </a:r>
            <a:r>
              <a:rPr lang="en-US" sz="2800" b="1" baseline="-25000" dirty="0">
                <a:solidFill>
                  <a:srgbClr val="00B0F0"/>
                </a:solidFill>
                <a:latin typeface="+mj-lt"/>
              </a:rPr>
              <a:t>1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eo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ha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rụ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Ox, Oy:  </a:t>
            </a:r>
          </a:p>
        </p:txBody>
      </p:sp>
      <p:sp>
        <p:nvSpPr>
          <p:cNvPr id="6" name="TextBox 5" descr="n18 zalo Nguyen Thu Trang"/>
          <p:cNvSpPr txBox="1"/>
          <p:nvPr/>
        </p:nvSpPr>
        <p:spPr>
          <a:xfrm>
            <a:off x="520810" y="4559519"/>
            <a:ext cx="7650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x: T</a:t>
            </a:r>
            <a:r>
              <a:rPr lang="en-US" sz="2800" b="1" baseline="-25000" dirty="0">
                <a:solidFill>
                  <a:srgbClr val="00B0F0"/>
                </a:solidFill>
                <a:latin typeface="Arial"/>
              </a:rPr>
              <a:t>2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m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4) </a:t>
            </a:r>
          </a:p>
        </p:txBody>
      </p:sp>
      <p:sp>
        <p:nvSpPr>
          <p:cNvPr id="7" name="TextBox 6" descr="n18 zalo Nguyen Thu Trang"/>
          <p:cNvSpPr txBox="1"/>
          <p:nvPr/>
        </p:nvSpPr>
        <p:spPr>
          <a:xfrm>
            <a:off x="520811" y="5172580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y: N</a:t>
            </a:r>
            <a:r>
              <a:rPr lang="en-US" sz="2800" b="1" baseline="-25000" dirty="0">
                <a:solidFill>
                  <a:srgbClr val="00B0F0"/>
                </a:solidFill>
                <a:latin typeface="Arial"/>
              </a:rPr>
              <a:t>2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 P</a:t>
            </a:r>
            <a:r>
              <a:rPr lang="en-US" sz="2800" b="1" baseline="-25000" dirty="0">
                <a:solidFill>
                  <a:srgbClr val="00B0F0"/>
                </a:solidFill>
                <a:latin typeface="Arial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 (5) </a:t>
            </a:r>
          </a:p>
        </p:txBody>
      </p:sp>
      <p:sp>
        <p:nvSpPr>
          <p:cNvPr id="8" name="TextBox 7" descr="n18 zalo Nguyen Thu Trang"/>
          <p:cNvSpPr txBox="1"/>
          <p:nvPr/>
        </p:nvSpPr>
        <p:spPr>
          <a:xfrm>
            <a:off x="1266118" y="5757857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μ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N</a:t>
            </a:r>
            <a:r>
              <a:rPr lang="en-US" sz="2800" b="1" baseline="-25000" dirty="0">
                <a:solidFill>
                  <a:srgbClr val="00B0F0"/>
                </a:solidFill>
                <a:latin typeface="Arial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6) </a:t>
            </a:r>
          </a:p>
        </p:txBody>
      </p:sp>
      <p:sp>
        <p:nvSpPr>
          <p:cNvPr id="9" name="TextBox 8" descr="n18 zalo Nguyen Thu Trang"/>
          <p:cNvSpPr txBox="1"/>
          <p:nvPr/>
        </p:nvSpPr>
        <p:spPr>
          <a:xfrm>
            <a:off x="451971" y="3917549"/>
            <a:ext cx="10945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Áp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dụng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định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luậ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2 Newton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cho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vật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m</a:t>
            </a:r>
            <a:r>
              <a:rPr lang="en-US" sz="2800" b="1" baseline="-25000" dirty="0">
                <a:solidFill>
                  <a:srgbClr val="00B0F0"/>
                </a:solidFill>
                <a:latin typeface="+mj-lt"/>
              </a:rPr>
              <a:t>2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heo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hai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+mj-lt"/>
              </a:rPr>
              <a:t>trục</a:t>
            </a:r>
            <a:r>
              <a:rPr lang="en-US" sz="2800" b="1" dirty="0">
                <a:solidFill>
                  <a:srgbClr val="00B0F0"/>
                </a:solidFill>
                <a:latin typeface="+mj-lt"/>
              </a:rPr>
              <a:t> Ox, Oy:  </a:t>
            </a:r>
          </a:p>
        </p:txBody>
      </p:sp>
      <p:pic>
        <p:nvPicPr>
          <p:cNvPr id="10" name="Picture 9" descr="n18 zalo Nguyen Thu Tra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0056" y="758713"/>
            <a:ext cx="5400600" cy="2798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74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n18 zalo Nguyen Thu Trang"/>
          <p:cNvSpPr txBox="1"/>
          <p:nvPr/>
        </p:nvSpPr>
        <p:spPr>
          <a:xfrm>
            <a:off x="518468" y="260648"/>
            <a:ext cx="29163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ừ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2)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 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P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</a:p>
        </p:txBody>
      </p:sp>
      <p:sp>
        <p:nvSpPr>
          <p:cNvPr id="5" name="TextBox 4" descr="n18 zalo Nguyen Thu Trang"/>
          <p:cNvSpPr txBox="1"/>
          <p:nvPr/>
        </p:nvSpPr>
        <p:spPr>
          <a:xfrm>
            <a:off x="3431704" y="260648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→ F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μ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P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lang="el-GR" sz="2800" b="1" dirty="0">
                <a:solidFill>
                  <a:srgbClr val="00B0F0"/>
                </a:solidFill>
              </a:rPr>
              <a:t>μ</a:t>
            </a:r>
            <a:r>
              <a:rPr lang="en-US" sz="2800" b="1" dirty="0">
                <a:solidFill>
                  <a:srgbClr val="00B0F0"/>
                </a:solidFill>
              </a:rPr>
              <a:t>.m</a:t>
            </a:r>
            <a:r>
              <a:rPr lang="en-US" sz="2800" b="1" baseline="-25000" dirty="0">
                <a:solidFill>
                  <a:srgbClr val="00B0F0"/>
                </a:solidFill>
              </a:rPr>
              <a:t>1</a:t>
            </a:r>
            <a:r>
              <a:rPr lang="en-US" sz="2800" b="1" dirty="0">
                <a:solidFill>
                  <a:srgbClr val="00B0F0"/>
                </a:solidFill>
              </a:rPr>
              <a:t>g</a:t>
            </a:r>
          </a:p>
        </p:txBody>
      </p:sp>
      <p:sp>
        <p:nvSpPr>
          <p:cNvPr id="6" name="TextBox 5" descr="n18 zalo Nguyen Thu Trang"/>
          <p:cNvSpPr txBox="1"/>
          <p:nvPr/>
        </p:nvSpPr>
        <p:spPr>
          <a:xfrm>
            <a:off x="531528" y="980728"/>
            <a:ext cx="29163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ừ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5)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lang="en-US" sz="2800" b="1" baseline="-25000" dirty="0">
                <a:solidFill>
                  <a:srgbClr val="00B0F0"/>
                </a:solidFill>
                <a:latin typeface="Arial"/>
              </a:rPr>
              <a:t>2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=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P</a:t>
            </a:r>
            <a:r>
              <a:rPr lang="en-US" sz="2800" b="1" baseline="-25000" noProof="0" dirty="0">
                <a:solidFill>
                  <a:srgbClr val="00B0F0"/>
                </a:solidFill>
                <a:latin typeface="Arial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</a:p>
        </p:txBody>
      </p:sp>
      <p:sp>
        <p:nvSpPr>
          <p:cNvPr id="7" name="TextBox 6" descr="n18 zalo Nguyen Thu Trang"/>
          <p:cNvSpPr txBox="1"/>
          <p:nvPr/>
        </p:nvSpPr>
        <p:spPr>
          <a:xfrm>
            <a:off x="3444764" y="980728"/>
            <a:ext cx="5520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→ F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μ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P</a:t>
            </a:r>
            <a:r>
              <a:rPr lang="en-US" sz="2800" b="1" baseline="-25000" dirty="0">
                <a:solidFill>
                  <a:srgbClr val="00B0F0"/>
                </a:solidFill>
                <a:latin typeface="Arial"/>
              </a:rPr>
              <a:t>2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lang="el-GR" sz="2800" b="1" dirty="0">
                <a:solidFill>
                  <a:srgbClr val="00B0F0"/>
                </a:solidFill>
              </a:rPr>
              <a:t>μ</a:t>
            </a:r>
            <a:r>
              <a:rPr lang="en-US" sz="2800" b="1" dirty="0">
                <a:solidFill>
                  <a:srgbClr val="00B0F0"/>
                </a:solidFill>
              </a:rPr>
              <a:t>.m</a:t>
            </a:r>
            <a:r>
              <a:rPr lang="en-US" sz="2800" b="1" baseline="-25000" dirty="0">
                <a:solidFill>
                  <a:srgbClr val="00B0F0"/>
                </a:solidFill>
              </a:rPr>
              <a:t>2</a:t>
            </a:r>
            <a:r>
              <a:rPr lang="en-US" sz="2800" b="1" dirty="0">
                <a:solidFill>
                  <a:srgbClr val="00B0F0"/>
                </a:solidFill>
              </a:rPr>
              <a:t>g</a:t>
            </a:r>
          </a:p>
        </p:txBody>
      </p:sp>
      <p:sp>
        <p:nvSpPr>
          <p:cNvPr id="8" name="TextBox 7" descr="n18 zalo Nguyen Thu Trang"/>
          <p:cNvSpPr txBox="1"/>
          <p:nvPr/>
        </p:nvSpPr>
        <p:spPr>
          <a:xfrm>
            <a:off x="531528" y="1700808"/>
            <a:ext cx="9632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ộ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1)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4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ế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ế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, ta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Box 8" descr="n18 zalo Nguyen Thu Trang"/>
          <p:cNvSpPr txBox="1"/>
          <p:nvPr/>
        </p:nvSpPr>
        <p:spPr>
          <a:xfrm>
            <a:off x="531528" y="2420888"/>
            <a:ext cx="7650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 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F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2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(m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 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 m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</a:t>
            </a:r>
          </a:p>
        </p:txBody>
      </p:sp>
      <p:sp>
        <p:nvSpPr>
          <p:cNvPr id="10" name="TextBox 9" descr="n18 zalo Nguyen Thu Trang"/>
          <p:cNvSpPr txBox="1"/>
          <p:nvPr/>
        </p:nvSpPr>
        <p:spPr>
          <a:xfrm>
            <a:off x="511436" y="3128020"/>
            <a:ext cx="7650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→ F 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μ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r>
              <a:rPr lang="en-US" sz="2800" b="1" dirty="0">
                <a:solidFill>
                  <a:srgbClr val="00B0F0"/>
                </a:solidFill>
              </a:rPr>
              <a:t>g(m</a:t>
            </a:r>
            <a:r>
              <a:rPr lang="en-US" sz="2800" b="1" baseline="-25000" dirty="0">
                <a:solidFill>
                  <a:srgbClr val="00B0F0"/>
                </a:solidFill>
              </a:rPr>
              <a:t>1 </a:t>
            </a:r>
            <a:r>
              <a:rPr lang="en-US" sz="2800" b="1" dirty="0">
                <a:solidFill>
                  <a:srgbClr val="00B0F0"/>
                </a:solidFill>
              </a:rPr>
              <a:t>+ m</a:t>
            </a:r>
            <a:r>
              <a:rPr lang="en-US" sz="2800" b="1" baseline="-25000" dirty="0">
                <a:solidFill>
                  <a:srgbClr val="00B0F0"/>
                </a:solidFill>
              </a:rPr>
              <a:t>2</a:t>
            </a:r>
            <a:r>
              <a:rPr lang="en-US" sz="2800" b="1" dirty="0">
                <a:solidFill>
                  <a:srgbClr val="00B0F0"/>
                </a:solidFill>
              </a:rPr>
              <a:t>)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(m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 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 m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n18 zalo Nguyen Thu Trang"/>
              <p:cNvSpPr txBox="1"/>
              <p:nvPr/>
            </p:nvSpPr>
            <p:spPr>
              <a:xfrm>
                <a:off x="511436" y="4032012"/>
                <a:ext cx="4180408" cy="800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→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 – </m:t>
                        </m:r>
                        <m:r>
                          <m:rPr>
                            <m:nor/>
                          </m:rPr>
                          <a:rPr lang="el-GR" sz="2800" b="1" dirty="0">
                            <a:solidFill>
                              <a:srgbClr val="00B0F0"/>
                            </a:solidFill>
                          </a:rPr>
                          <m:t>μ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b="1" baseline="-25000" dirty="0">
                            <a:solidFill>
                              <a:srgbClr val="00B0F0"/>
                            </a:solidFill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+ 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b="1" baseline="-25000" dirty="0">
                            <a:solidFill>
                              <a:srgbClr val="00B0F0"/>
                            </a:solidFill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b="1" baseline="-25000" dirty="0">
                            <a:solidFill>
                              <a:srgbClr val="00B0F0"/>
                            </a:solidFill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+ 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800" b="1" baseline="-25000" dirty="0">
                            <a:solidFill>
                              <a:srgbClr val="00B0F0"/>
                            </a:solidFill>
                          </a:rPr>
                          <m:t>2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436" y="4032012"/>
                <a:ext cx="4180408" cy="800027"/>
              </a:xfrm>
              <a:prstGeom prst="rect">
                <a:avLst/>
              </a:prstGeom>
              <a:blipFill>
                <a:blip r:embed="rId2"/>
                <a:stretch>
                  <a:fillRect l="-3061"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n18 zalo Nguyen Thu Trang"/>
              <p:cNvSpPr txBox="1"/>
              <p:nvPr/>
            </p:nvSpPr>
            <p:spPr>
              <a:xfrm>
                <a:off x="4475820" y="4032011"/>
                <a:ext cx="6084676" cy="814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5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 – </m:t>
                        </m:r>
                        <m:r>
                          <m:rPr>
                            <m:nor/>
                          </m:rPr>
                          <a:rPr lang="en-US" sz="2800" b="1" i="0" dirty="0" smtClean="0">
                            <a:solidFill>
                              <a:srgbClr val="00B0F0"/>
                            </a:solidFill>
                          </a:rPr>
                          <m:t>0,2.9,8.(5 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+ </m:t>
                        </m:r>
                        <m:r>
                          <m:rPr>
                            <m:nor/>
                          </m:rPr>
                          <a:rPr lang="en-US" sz="2800" b="1" i="0" dirty="0" smtClean="0">
                            <a:solidFill>
                              <a:srgbClr val="00B0F0"/>
                            </a:solidFill>
                          </a:rPr>
                          <m:t>10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00B0F0"/>
                            </a:solidFill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+10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= 1,04 m/s</a:t>
                </a:r>
                <a:r>
                  <a:rPr kumimoji="0" lang="en-US" sz="28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 descr="n18 zalo Nguyen Thu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820" y="4032011"/>
                <a:ext cx="6084676" cy="814710"/>
              </a:xfrm>
              <a:prstGeom prst="rect">
                <a:avLst/>
              </a:prstGeom>
              <a:blipFill>
                <a:blip r:embed="rId3"/>
                <a:stretch>
                  <a:fillRect l="-401"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 descr="n18 zalo Nguyen Thu Trang"/>
          <p:cNvSpPr txBox="1"/>
          <p:nvPr/>
        </p:nvSpPr>
        <p:spPr>
          <a:xfrm>
            <a:off x="531528" y="5218364"/>
            <a:ext cx="11433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ừ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1), ta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:</a:t>
            </a:r>
            <a:r>
              <a:rPr lang="en-US" sz="2800" b="1" dirty="0">
                <a:solidFill>
                  <a:srgbClr val="00B0F0"/>
                </a:solidFill>
              </a:rPr>
              <a:t> T</a:t>
            </a:r>
            <a:r>
              <a:rPr lang="en-US" sz="2800" b="1" baseline="-25000" dirty="0">
                <a:solidFill>
                  <a:srgbClr val="00B0F0"/>
                </a:solidFill>
              </a:rPr>
              <a:t>1</a:t>
            </a:r>
            <a:r>
              <a:rPr lang="en-US" sz="2800" b="1" dirty="0">
                <a:solidFill>
                  <a:srgbClr val="00B0F0"/>
                </a:solidFill>
              </a:rPr>
              <a:t> = F – F</a:t>
            </a:r>
            <a:r>
              <a:rPr lang="en-US" sz="2800" b="1" baseline="-25000" dirty="0">
                <a:solidFill>
                  <a:srgbClr val="00B0F0"/>
                </a:solidFill>
              </a:rPr>
              <a:t>ms1</a:t>
            </a:r>
            <a:r>
              <a:rPr lang="en-US" sz="2800" b="1" dirty="0">
                <a:solidFill>
                  <a:srgbClr val="00B0F0"/>
                </a:solidFill>
              </a:rPr>
              <a:t> – m</a:t>
            </a:r>
            <a:r>
              <a:rPr lang="en-US" sz="2800" b="1" baseline="-25000" dirty="0">
                <a:solidFill>
                  <a:srgbClr val="00B0F0"/>
                </a:solidFill>
              </a:rPr>
              <a:t>1</a:t>
            </a:r>
            <a:r>
              <a:rPr lang="en-US" sz="2800" b="1" dirty="0">
                <a:solidFill>
                  <a:srgbClr val="00B0F0"/>
                </a:solidFill>
              </a:rPr>
              <a:t>a = 45 – 0,2.5.9,8 – 5.1,04 = 30N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Box 13" descr="n18 zalo Nguyen Thu Trang"/>
          <p:cNvSpPr txBox="1"/>
          <p:nvPr/>
        </p:nvSpPr>
        <p:spPr>
          <a:xfrm>
            <a:off x="6023992" y="3063269"/>
            <a:ext cx="9632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ừ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(1), ta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ó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:</a:t>
            </a:r>
            <a:r>
              <a:rPr lang="en-US" sz="2800" b="1" dirty="0">
                <a:solidFill>
                  <a:srgbClr val="00B0F0"/>
                </a:solidFill>
              </a:rPr>
              <a:t> F – T</a:t>
            </a:r>
            <a:r>
              <a:rPr lang="en-US" sz="2800" b="1" baseline="-25000" dirty="0">
                <a:solidFill>
                  <a:srgbClr val="00B0F0"/>
                </a:solidFill>
              </a:rPr>
              <a:t>1</a:t>
            </a:r>
            <a:r>
              <a:rPr lang="en-US" sz="2800" b="1" dirty="0">
                <a:solidFill>
                  <a:srgbClr val="00B0F0"/>
                </a:solidFill>
              </a:rPr>
              <a:t> – F</a:t>
            </a:r>
            <a:r>
              <a:rPr lang="en-US" sz="2800" b="1" baseline="-25000" dirty="0">
                <a:solidFill>
                  <a:srgbClr val="00B0F0"/>
                </a:solidFill>
              </a:rPr>
              <a:t>ms1</a:t>
            </a:r>
            <a:r>
              <a:rPr lang="en-US" sz="2800" b="1" dirty="0">
                <a:solidFill>
                  <a:srgbClr val="00B0F0"/>
                </a:solidFill>
              </a:rPr>
              <a:t> = m</a:t>
            </a:r>
            <a:r>
              <a:rPr lang="en-US" sz="2800" b="1" baseline="-25000" dirty="0">
                <a:solidFill>
                  <a:srgbClr val="00B0F0"/>
                </a:solidFill>
              </a:rPr>
              <a:t>1</a:t>
            </a:r>
            <a:r>
              <a:rPr lang="en-US" sz="2800" b="1" dirty="0">
                <a:solidFill>
                  <a:srgbClr val="00B0F0"/>
                </a:solidFill>
              </a:rPr>
              <a:t>a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 descr="n18 zalo Nguyen Thu Trang"/>
          <p:cNvSpPr txBox="1"/>
          <p:nvPr/>
        </p:nvSpPr>
        <p:spPr>
          <a:xfrm>
            <a:off x="518468" y="5851617"/>
            <a:ext cx="11433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Vậy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mỗi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vật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hu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được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gia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tốc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1,04 m/s</a:t>
            </a:r>
            <a:r>
              <a:rPr lang="en-US" sz="2800" b="1" baseline="30000" dirty="0">
                <a:solidFill>
                  <a:srgbClr val="00B0F0"/>
                </a:solidFill>
                <a:latin typeface="Arial"/>
              </a:rPr>
              <a:t>2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,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lực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căng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dây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/>
              </a:rPr>
              <a:t>là</a:t>
            </a:r>
            <a:r>
              <a:rPr lang="en-US" sz="2800" b="1" dirty="0">
                <a:solidFill>
                  <a:srgbClr val="00B0F0"/>
                </a:solidFill>
                <a:latin typeface="Arial"/>
              </a:rPr>
              <a:t> 30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119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15" descr="n18 zalo Nguyen Thu Trang">
            <a:extLst>
              <a:ext uri="{FF2B5EF4-FFF2-40B4-BE49-F238E27FC236}">
                <a16:creationId xmlns:a16="http://schemas.microsoft.com/office/drawing/2014/main" id="{52602DC7-5EBB-4DE3-9925-372C48488957}"/>
              </a:ext>
            </a:extLst>
          </p:cNvPr>
          <p:cNvSpPr/>
          <p:nvPr/>
        </p:nvSpPr>
        <p:spPr>
          <a:xfrm>
            <a:off x="943033" y="128776"/>
            <a:ext cx="10838150" cy="1379898"/>
          </a:xfrm>
          <a:custGeom>
            <a:avLst/>
            <a:gdLst>
              <a:gd name="csX0" fmla="*/ 0 w 10838150"/>
              <a:gd name="csY0" fmla="*/ 229988 h 1379898"/>
              <a:gd name="csX1" fmla="*/ 229988 w 10838150"/>
              <a:gd name="csY1" fmla="*/ 0 h 1379898"/>
              <a:gd name="csX2" fmla="*/ 702771 w 10838150"/>
              <a:gd name="csY2" fmla="*/ 0 h 1379898"/>
              <a:gd name="csX3" fmla="*/ 967991 w 10838150"/>
              <a:gd name="csY3" fmla="*/ 0 h 1379898"/>
              <a:gd name="csX4" fmla="*/ 1233211 w 10838150"/>
              <a:gd name="csY4" fmla="*/ 0 h 1379898"/>
              <a:gd name="csX5" fmla="*/ 1705995 w 10838150"/>
              <a:gd name="csY5" fmla="*/ 0 h 1379898"/>
              <a:gd name="csX6" fmla="*/ 2282560 w 10838150"/>
              <a:gd name="csY6" fmla="*/ 0 h 1379898"/>
              <a:gd name="csX7" fmla="*/ 2651562 w 10838150"/>
              <a:gd name="csY7" fmla="*/ 0 h 1379898"/>
              <a:gd name="csX8" fmla="*/ 3020564 w 10838150"/>
              <a:gd name="csY8" fmla="*/ 0 h 1379898"/>
              <a:gd name="csX9" fmla="*/ 3804692 w 10838150"/>
              <a:gd name="csY9" fmla="*/ 0 h 1379898"/>
              <a:gd name="csX10" fmla="*/ 4485039 w 10838150"/>
              <a:gd name="csY10" fmla="*/ 0 h 1379898"/>
              <a:gd name="csX11" fmla="*/ 4854041 w 10838150"/>
              <a:gd name="csY11" fmla="*/ 0 h 1379898"/>
              <a:gd name="csX12" fmla="*/ 5223043 w 10838150"/>
              <a:gd name="csY12" fmla="*/ 0 h 1379898"/>
              <a:gd name="csX13" fmla="*/ 5799608 w 10838150"/>
              <a:gd name="csY13" fmla="*/ 0 h 1379898"/>
              <a:gd name="csX14" fmla="*/ 6376173 w 10838150"/>
              <a:gd name="csY14" fmla="*/ 0 h 1379898"/>
              <a:gd name="csX15" fmla="*/ 6745175 w 10838150"/>
              <a:gd name="csY15" fmla="*/ 0 h 1379898"/>
              <a:gd name="csX16" fmla="*/ 7425522 w 10838150"/>
              <a:gd name="csY16" fmla="*/ 0 h 1379898"/>
              <a:gd name="csX17" fmla="*/ 8105869 w 10838150"/>
              <a:gd name="csY17" fmla="*/ 0 h 1379898"/>
              <a:gd name="csX18" fmla="*/ 8889998 w 10838150"/>
              <a:gd name="csY18" fmla="*/ 0 h 1379898"/>
              <a:gd name="csX19" fmla="*/ 9155218 w 10838150"/>
              <a:gd name="csY19" fmla="*/ 0 h 1379898"/>
              <a:gd name="csX20" fmla="*/ 9835565 w 10838150"/>
              <a:gd name="csY20" fmla="*/ 0 h 1379898"/>
              <a:gd name="csX21" fmla="*/ 10608162 w 10838150"/>
              <a:gd name="csY21" fmla="*/ 0 h 1379898"/>
              <a:gd name="csX22" fmla="*/ 10838150 w 10838150"/>
              <a:gd name="csY22" fmla="*/ 229988 h 1379898"/>
              <a:gd name="csX23" fmla="*/ 10838150 w 10838150"/>
              <a:gd name="csY23" fmla="*/ 680750 h 1379898"/>
              <a:gd name="csX24" fmla="*/ 10838150 w 10838150"/>
              <a:gd name="csY24" fmla="*/ 1149910 h 1379898"/>
              <a:gd name="csX25" fmla="*/ 10608162 w 10838150"/>
              <a:gd name="csY25" fmla="*/ 1379898 h 1379898"/>
              <a:gd name="csX26" fmla="*/ 9824033 w 10838150"/>
              <a:gd name="csY26" fmla="*/ 1379898 h 1379898"/>
              <a:gd name="csX27" fmla="*/ 9247468 w 10838150"/>
              <a:gd name="csY27" fmla="*/ 1379898 h 1379898"/>
              <a:gd name="csX28" fmla="*/ 8463339 w 10838150"/>
              <a:gd name="csY28" fmla="*/ 1379898 h 1379898"/>
              <a:gd name="csX29" fmla="*/ 8198119 w 10838150"/>
              <a:gd name="csY29" fmla="*/ 1379898 h 1379898"/>
              <a:gd name="csX30" fmla="*/ 7517772 w 10838150"/>
              <a:gd name="csY30" fmla="*/ 1379898 h 1379898"/>
              <a:gd name="csX31" fmla="*/ 7148771 w 10838150"/>
              <a:gd name="csY31" fmla="*/ 1379898 h 1379898"/>
              <a:gd name="csX32" fmla="*/ 6779769 w 10838150"/>
              <a:gd name="csY32" fmla="*/ 1379898 h 1379898"/>
              <a:gd name="csX33" fmla="*/ 6203204 w 10838150"/>
              <a:gd name="csY33" fmla="*/ 1379898 h 1379898"/>
              <a:gd name="csX34" fmla="*/ 5730420 w 10838150"/>
              <a:gd name="csY34" fmla="*/ 1379898 h 1379898"/>
              <a:gd name="csX35" fmla="*/ 5361418 w 10838150"/>
              <a:gd name="csY35" fmla="*/ 1379898 h 1379898"/>
              <a:gd name="csX36" fmla="*/ 4992417 w 10838150"/>
              <a:gd name="csY36" fmla="*/ 1379898 h 1379898"/>
              <a:gd name="csX37" fmla="*/ 4623415 w 10838150"/>
              <a:gd name="csY37" fmla="*/ 1379898 h 1379898"/>
              <a:gd name="csX38" fmla="*/ 4254413 w 10838150"/>
              <a:gd name="csY38" fmla="*/ 1379898 h 1379898"/>
              <a:gd name="csX39" fmla="*/ 3781630 w 10838150"/>
              <a:gd name="csY39" fmla="*/ 1379898 h 1379898"/>
              <a:gd name="csX40" fmla="*/ 3101283 w 10838150"/>
              <a:gd name="csY40" fmla="*/ 1379898 h 1379898"/>
              <a:gd name="csX41" fmla="*/ 2317154 w 10838150"/>
              <a:gd name="csY41" fmla="*/ 1379898 h 1379898"/>
              <a:gd name="csX42" fmla="*/ 1636807 w 10838150"/>
              <a:gd name="csY42" fmla="*/ 1379898 h 1379898"/>
              <a:gd name="csX43" fmla="*/ 852678 w 10838150"/>
              <a:gd name="csY43" fmla="*/ 1379898 h 1379898"/>
              <a:gd name="csX44" fmla="*/ 229988 w 10838150"/>
              <a:gd name="csY44" fmla="*/ 1379898 h 1379898"/>
              <a:gd name="csX45" fmla="*/ 0 w 10838150"/>
              <a:gd name="csY45" fmla="*/ 1149910 h 1379898"/>
              <a:gd name="csX46" fmla="*/ 0 w 10838150"/>
              <a:gd name="csY46" fmla="*/ 699148 h 1379898"/>
              <a:gd name="csX47" fmla="*/ 0 w 10838150"/>
              <a:gd name="csY47" fmla="*/ 229988 h 137989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  <a:cxn ang="0">
                <a:pos x="csX43" y="csY43"/>
              </a:cxn>
              <a:cxn ang="0">
                <a:pos x="csX44" y="csY44"/>
              </a:cxn>
              <a:cxn ang="0">
                <a:pos x="csX45" y="csY45"/>
              </a:cxn>
              <a:cxn ang="0">
                <a:pos x="csX46" y="csY46"/>
              </a:cxn>
              <a:cxn ang="0">
                <a:pos x="csX47" y="csY47"/>
              </a:cxn>
            </a:cxnLst>
            <a:rect l="l" t="t" r="r" b="b"/>
            <a:pathLst>
              <a:path w="10838150" h="1379898" fill="none" extrusionOk="0">
                <a:moveTo>
                  <a:pt x="0" y="229988"/>
                </a:moveTo>
                <a:cubicBezTo>
                  <a:pt x="544" y="92077"/>
                  <a:pt x="100500" y="-8773"/>
                  <a:pt x="229988" y="0"/>
                </a:cubicBezTo>
                <a:cubicBezTo>
                  <a:pt x="382417" y="-14491"/>
                  <a:pt x="472774" y="25599"/>
                  <a:pt x="702771" y="0"/>
                </a:cubicBezTo>
                <a:cubicBezTo>
                  <a:pt x="932768" y="-25599"/>
                  <a:pt x="840780" y="29471"/>
                  <a:pt x="967991" y="0"/>
                </a:cubicBezTo>
                <a:cubicBezTo>
                  <a:pt x="1095202" y="-29471"/>
                  <a:pt x="1167912" y="28806"/>
                  <a:pt x="1233211" y="0"/>
                </a:cubicBezTo>
                <a:cubicBezTo>
                  <a:pt x="1298510" y="-28806"/>
                  <a:pt x="1566826" y="45299"/>
                  <a:pt x="1705995" y="0"/>
                </a:cubicBezTo>
                <a:cubicBezTo>
                  <a:pt x="1845164" y="-45299"/>
                  <a:pt x="2093364" y="21130"/>
                  <a:pt x="2282560" y="0"/>
                </a:cubicBezTo>
                <a:cubicBezTo>
                  <a:pt x="2471756" y="-21130"/>
                  <a:pt x="2555763" y="19361"/>
                  <a:pt x="2651562" y="0"/>
                </a:cubicBezTo>
                <a:cubicBezTo>
                  <a:pt x="2747361" y="-19361"/>
                  <a:pt x="2939221" y="41945"/>
                  <a:pt x="3020564" y="0"/>
                </a:cubicBezTo>
                <a:cubicBezTo>
                  <a:pt x="3101907" y="-41945"/>
                  <a:pt x="3485695" y="30247"/>
                  <a:pt x="3804692" y="0"/>
                </a:cubicBezTo>
                <a:cubicBezTo>
                  <a:pt x="4123689" y="-30247"/>
                  <a:pt x="4296683" y="63970"/>
                  <a:pt x="4485039" y="0"/>
                </a:cubicBezTo>
                <a:cubicBezTo>
                  <a:pt x="4673395" y="-63970"/>
                  <a:pt x="4757170" y="30184"/>
                  <a:pt x="4854041" y="0"/>
                </a:cubicBezTo>
                <a:cubicBezTo>
                  <a:pt x="4950912" y="-30184"/>
                  <a:pt x="5057229" y="26982"/>
                  <a:pt x="5223043" y="0"/>
                </a:cubicBezTo>
                <a:cubicBezTo>
                  <a:pt x="5388857" y="-26982"/>
                  <a:pt x="5577977" y="6857"/>
                  <a:pt x="5799608" y="0"/>
                </a:cubicBezTo>
                <a:cubicBezTo>
                  <a:pt x="6021240" y="-6857"/>
                  <a:pt x="6098701" y="62643"/>
                  <a:pt x="6376173" y="0"/>
                </a:cubicBezTo>
                <a:cubicBezTo>
                  <a:pt x="6653646" y="-62643"/>
                  <a:pt x="6612833" y="2524"/>
                  <a:pt x="6745175" y="0"/>
                </a:cubicBezTo>
                <a:cubicBezTo>
                  <a:pt x="6877517" y="-2524"/>
                  <a:pt x="7163286" y="14742"/>
                  <a:pt x="7425522" y="0"/>
                </a:cubicBezTo>
                <a:cubicBezTo>
                  <a:pt x="7687758" y="-14742"/>
                  <a:pt x="7768235" y="42188"/>
                  <a:pt x="8105869" y="0"/>
                </a:cubicBezTo>
                <a:cubicBezTo>
                  <a:pt x="8443503" y="-42188"/>
                  <a:pt x="8628698" y="44933"/>
                  <a:pt x="8889998" y="0"/>
                </a:cubicBezTo>
                <a:cubicBezTo>
                  <a:pt x="9151298" y="-44933"/>
                  <a:pt x="9059334" y="27179"/>
                  <a:pt x="9155218" y="0"/>
                </a:cubicBezTo>
                <a:cubicBezTo>
                  <a:pt x="9251102" y="-27179"/>
                  <a:pt x="9654605" y="26944"/>
                  <a:pt x="9835565" y="0"/>
                </a:cubicBezTo>
                <a:cubicBezTo>
                  <a:pt x="10016525" y="-26944"/>
                  <a:pt x="10226620" y="1911"/>
                  <a:pt x="10608162" y="0"/>
                </a:cubicBezTo>
                <a:cubicBezTo>
                  <a:pt x="10750118" y="5565"/>
                  <a:pt x="10848367" y="82918"/>
                  <a:pt x="10838150" y="229988"/>
                </a:cubicBezTo>
                <a:cubicBezTo>
                  <a:pt x="10862558" y="371884"/>
                  <a:pt x="10802627" y="456639"/>
                  <a:pt x="10838150" y="680750"/>
                </a:cubicBezTo>
                <a:cubicBezTo>
                  <a:pt x="10873673" y="904861"/>
                  <a:pt x="10783732" y="949941"/>
                  <a:pt x="10838150" y="1149910"/>
                </a:cubicBezTo>
                <a:cubicBezTo>
                  <a:pt x="10870513" y="1286436"/>
                  <a:pt x="10729057" y="1370092"/>
                  <a:pt x="10608162" y="1379898"/>
                </a:cubicBezTo>
                <a:cubicBezTo>
                  <a:pt x="10374395" y="1473678"/>
                  <a:pt x="10037325" y="1313994"/>
                  <a:pt x="9824033" y="1379898"/>
                </a:cubicBezTo>
                <a:cubicBezTo>
                  <a:pt x="9610741" y="1445802"/>
                  <a:pt x="9381045" y="1352085"/>
                  <a:pt x="9247468" y="1379898"/>
                </a:cubicBezTo>
                <a:cubicBezTo>
                  <a:pt x="9113891" y="1407711"/>
                  <a:pt x="8753146" y="1338800"/>
                  <a:pt x="8463339" y="1379898"/>
                </a:cubicBezTo>
                <a:cubicBezTo>
                  <a:pt x="8173532" y="1420996"/>
                  <a:pt x="8282287" y="1358559"/>
                  <a:pt x="8198119" y="1379898"/>
                </a:cubicBezTo>
                <a:cubicBezTo>
                  <a:pt x="8113951" y="1401237"/>
                  <a:pt x="7807410" y="1361693"/>
                  <a:pt x="7517772" y="1379898"/>
                </a:cubicBezTo>
                <a:cubicBezTo>
                  <a:pt x="7228134" y="1398103"/>
                  <a:pt x="7306183" y="1363529"/>
                  <a:pt x="7148771" y="1379898"/>
                </a:cubicBezTo>
                <a:cubicBezTo>
                  <a:pt x="6991359" y="1396267"/>
                  <a:pt x="6926567" y="1357517"/>
                  <a:pt x="6779769" y="1379898"/>
                </a:cubicBezTo>
                <a:cubicBezTo>
                  <a:pt x="6632971" y="1402279"/>
                  <a:pt x="6372717" y="1313529"/>
                  <a:pt x="6203204" y="1379898"/>
                </a:cubicBezTo>
                <a:cubicBezTo>
                  <a:pt x="6033691" y="1446267"/>
                  <a:pt x="5949547" y="1341143"/>
                  <a:pt x="5730420" y="1379898"/>
                </a:cubicBezTo>
                <a:cubicBezTo>
                  <a:pt x="5511293" y="1418653"/>
                  <a:pt x="5507765" y="1370621"/>
                  <a:pt x="5361418" y="1379898"/>
                </a:cubicBezTo>
                <a:cubicBezTo>
                  <a:pt x="5215071" y="1389175"/>
                  <a:pt x="5150120" y="1337777"/>
                  <a:pt x="4992417" y="1379898"/>
                </a:cubicBezTo>
                <a:cubicBezTo>
                  <a:pt x="4834714" y="1422019"/>
                  <a:pt x="4736060" y="1336513"/>
                  <a:pt x="4623415" y="1379898"/>
                </a:cubicBezTo>
                <a:cubicBezTo>
                  <a:pt x="4510770" y="1423283"/>
                  <a:pt x="4370943" y="1349856"/>
                  <a:pt x="4254413" y="1379898"/>
                </a:cubicBezTo>
                <a:cubicBezTo>
                  <a:pt x="4137883" y="1409940"/>
                  <a:pt x="3972066" y="1336820"/>
                  <a:pt x="3781630" y="1379898"/>
                </a:cubicBezTo>
                <a:cubicBezTo>
                  <a:pt x="3591194" y="1422976"/>
                  <a:pt x="3379037" y="1340733"/>
                  <a:pt x="3101283" y="1379898"/>
                </a:cubicBezTo>
                <a:cubicBezTo>
                  <a:pt x="2823529" y="1419063"/>
                  <a:pt x="2522630" y="1360644"/>
                  <a:pt x="2317154" y="1379898"/>
                </a:cubicBezTo>
                <a:cubicBezTo>
                  <a:pt x="2111678" y="1399152"/>
                  <a:pt x="1944259" y="1375132"/>
                  <a:pt x="1636807" y="1379898"/>
                </a:cubicBezTo>
                <a:cubicBezTo>
                  <a:pt x="1329355" y="1384664"/>
                  <a:pt x="1183565" y="1355631"/>
                  <a:pt x="852678" y="1379898"/>
                </a:cubicBezTo>
                <a:cubicBezTo>
                  <a:pt x="521791" y="1404165"/>
                  <a:pt x="537271" y="1313983"/>
                  <a:pt x="229988" y="1379898"/>
                </a:cubicBezTo>
                <a:cubicBezTo>
                  <a:pt x="92617" y="1383373"/>
                  <a:pt x="-12946" y="1270680"/>
                  <a:pt x="0" y="1149910"/>
                </a:cubicBezTo>
                <a:cubicBezTo>
                  <a:pt x="-49720" y="1048715"/>
                  <a:pt x="892" y="860388"/>
                  <a:pt x="0" y="699148"/>
                </a:cubicBezTo>
                <a:cubicBezTo>
                  <a:pt x="-892" y="537908"/>
                  <a:pt x="31040" y="345420"/>
                  <a:pt x="0" y="229988"/>
                </a:cubicBezTo>
                <a:close/>
              </a:path>
              <a:path w="10838150" h="1379898" stroke="0" extrusionOk="0">
                <a:moveTo>
                  <a:pt x="0" y="229988"/>
                </a:moveTo>
                <a:cubicBezTo>
                  <a:pt x="-1465" y="110086"/>
                  <a:pt x="126403" y="-5070"/>
                  <a:pt x="229988" y="0"/>
                </a:cubicBezTo>
                <a:cubicBezTo>
                  <a:pt x="386144" y="-27524"/>
                  <a:pt x="572212" y="63844"/>
                  <a:pt x="806553" y="0"/>
                </a:cubicBezTo>
                <a:cubicBezTo>
                  <a:pt x="1040894" y="-63844"/>
                  <a:pt x="1310783" y="63814"/>
                  <a:pt x="1590682" y="0"/>
                </a:cubicBezTo>
                <a:cubicBezTo>
                  <a:pt x="1870581" y="-63814"/>
                  <a:pt x="2006174" y="30371"/>
                  <a:pt x="2374811" y="0"/>
                </a:cubicBezTo>
                <a:cubicBezTo>
                  <a:pt x="2743448" y="-30371"/>
                  <a:pt x="2805950" y="26726"/>
                  <a:pt x="2951376" y="0"/>
                </a:cubicBezTo>
                <a:cubicBezTo>
                  <a:pt x="3096803" y="-26726"/>
                  <a:pt x="3147603" y="22069"/>
                  <a:pt x="3320378" y="0"/>
                </a:cubicBezTo>
                <a:cubicBezTo>
                  <a:pt x="3493153" y="-22069"/>
                  <a:pt x="3841400" y="63618"/>
                  <a:pt x="4104506" y="0"/>
                </a:cubicBezTo>
                <a:cubicBezTo>
                  <a:pt x="4367612" y="-63618"/>
                  <a:pt x="4393604" y="39998"/>
                  <a:pt x="4577290" y="0"/>
                </a:cubicBezTo>
                <a:cubicBezTo>
                  <a:pt x="4760976" y="-39998"/>
                  <a:pt x="5024192" y="47077"/>
                  <a:pt x="5153855" y="0"/>
                </a:cubicBezTo>
                <a:cubicBezTo>
                  <a:pt x="5283518" y="-47077"/>
                  <a:pt x="5587649" y="65300"/>
                  <a:pt x="5834202" y="0"/>
                </a:cubicBezTo>
                <a:cubicBezTo>
                  <a:pt x="6080755" y="-65300"/>
                  <a:pt x="6202465" y="24489"/>
                  <a:pt x="6514549" y="0"/>
                </a:cubicBezTo>
                <a:cubicBezTo>
                  <a:pt x="6826633" y="-24489"/>
                  <a:pt x="6925851" y="14840"/>
                  <a:pt x="7194896" y="0"/>
                </a:cubicBezTo>
                <a:cubicBezTo>
                  <a:pt x="7463941" y="-14840"/>
                  <a:pt x="7628715" y="62629"/>
                  <a:pt x="7979025" y="0"/>
                </a:cubicBezTo>
                <a:cubicBezTo>
                  <a:pt x="8329335" y="-62629"/>
                  <a:pt x="8424746" y="56854"/>
                  <a:pt x="8555590" y="0"/>
                </a:cubicBezTo>
                <a:cubicBezTo>
                  <a:pt x="8686435" y="-56854"/>
                  <a:pt x="8915424" y="45143"/>
                  <a:pt x="9132155" y="0"/>
                </a:cubicBezTo>
                <a:cubicBezTo>
                  <a:pt x="9348887" y="-45143"/>
                  <a:pt x="9672034" y="82635"/>
                  <a:pt x="9916284" y="0"/>
                </a:cubicBezTo>
                <a:cubicBezTo>
                  <a:pt x="10160534" y="-82635"/>
                  <a:pt x="10270355" y="42166"/>
                  <a:pt x="10608162" y="0"/>
                </a:cubicBezTo>
                <a:cubicBezTo>
                  <a:pt x="10732770" y="29386"/>
                  <a:pt x="10852034" y="101018"/>
                  <a:pt x="10838150" y="229988"/>
                </a:cubicBezTo>
                <a:cubicBezTo>
                  <a:pt x="10855170" y="451362"/>
                  <a:pt x="10822603" y="561573"/>
                  <a:pt x="10838150" y="699148"/>
                </a:cubicBezTo>
                <a:cubicBezTo>
                  <a:pt x="10853697" y="836723"/>
                  <a:pt x="10803245" y="1031512"/>
                  <a:pt x="10838150" y="1149910"/>
                </a:cubicBezTo>
                <a:cubicBezTo>
                  <a:pt x="10837882" y="1265310"/>
                  <a:pt x="10731249" y="1381745"/>
                  <a:pt x="10608162" y="1379898"/>
                </a:cubicBezTo>
                <a:cubicBezTo>
                  <a:pt x="10513206" y="1397055"/>
                  <a:pt x="10421304" y="1379326"/>
                  <a:pt x="10342942" y="1379898"/>
                </a:cubicBezTo>
                <a:cubicBezTo>
                  <a:pt x="10264580" y="1380470"/>
                  <a:pt x="9762805" y="1342182"/>
                  <a:pt x="9558813" y="1379898"/>
                </a:cubicBezTo>
                <a:cubicBezTo>
                  <a:pt x="9354821" y="1417614"/>
                  <a:pt x="9352623" y="1336316"/>
                  <a:pt x="9189812" y="1379898"/>
                </a:cubicBezTo>
                <a:cubicBezTo>
                  <a:pt x="9027001" y="1423480"/>
                  <a:pt x="8840504" y="1377275"/>
                  <a:pt x="8509465" y="1379898"/>
                </a:cubicBezTo>
                <a:cubicBezTo>
                  <a:pt x="8178426" y="1382521"/>
                  <a:pt x="8358642" y="1363916"/>
                  <a:pt x="8244245" y="1379898"/>
                </a:cubicBezTo>
                <a:cubicBezTo>
                  <a:pt x="8129848" y="1395880"/>
                  <a:pt x="7908402" y="1355185"/>
                  <a:pt x="7771461" y="1379898"/>
                </a:cubicBezTo>
                <a:cubicBezTo>
                  <a:pt x="7634520" y="1404611"/>
                  <a:pt x="7336692" y="1321649"/>
                  <a:pt x="7194896" y="1379898"/>
                </a:cubicBezTo>
                <a:cubicBezTo>
                  <a:pt x="7053100" y="1438147"/>
                  <a:pt x="6840147" y="1329162"/>
                  <a:pt x="6618331" y="1379898"/>
                </a:cubicBezTo>
                <a:cubicBezTo>
                  <a:pt x="6396515" y="1430634"/>
                  <a:pt x="6352536" y="1364755"/>
                  <a:pt x="6249329" y="1379898"/>
                </a:cubicBezTo>
                <a:cubicBezTo>
                  <a:pt x="6146122" y="1395041"/>
                  <a:pt x="5839276" y="1371041"/>
                  <a:pt x="5568982" y="1379898"/>
                </a:cubicBezTo>
                <a:cubicBezTo>
                  <a:pt x="5298688" y="1388755"/>
                  <a:pt x="5424370" y="1348359"/>
                  <a:pt x="5303762" y="1379898"/>
                </a:cubicBezTo>
                <a:cubicBezTo>
                  <a:pt x="5183154" y="1411437"/>
                  <a:pt x="4944887" y="1370410"/>
                  <a:pt x="4830978" y="1379898"/>
                </a:cubicBezTo>
                <a:cubicBezTo>
                  <a:pt x="4717069" y="1389386"/>
                  <a:pt x="4679219" y="1357148"/>
                  <a:pt x="4565758" y="1379898"/>
                </a:cubicBezTo>
                <a:cubicBezTo>
                  <a:pt x="4452297" y="1402648"/>
                  <a:pt x="3981493" y="1297113"/>
                  <a:pt x="3781630" y="1379898"/>
                </a:cubicBezTo>
                <a:cubicBezTo>
                  <a:pt x="3581767" y="1462683"/>
                  <a:pt x="3447071" y="1345273"/>
                  <a:pt x="3205065" y="1379898"/>
                </a:cubicBezTo>
                <a:cubicBezTo>
                  <a:pt x="2963060" y="1414523"/>
                  <a:pt x="2994812" y="1357253"/>
                  <a:pt x="2836063" y="1379898"/>
                </a:cubicBezTo>
                <a:cubicBezTo>
                  <a:pt x="2677314" y="1402543"/>
                  <a:pt x="2697141" y="1356079"/>
                  <a:pt x="2570843" y="1379898"/>
                </a:cubicBezTo>
                <a:cubicBezTo>
                  <a:pt x="2444545" y="1403717"/>
                  <a:pt x="2150613" y="1343424"/>
                  <a:pt x="1994278" y="1379898"/>
                </a:cubicBezTo>
                <a:cubicBezTo>
                  <a:pt x="1837943" y="1416372"/>
                  <a:pt x="1849734" y="1357230"/>
                  <a:pt x="1729058" y="1379898"/>
                </a:cubicBezTo>
                <a:cubicBezTo>
                  <a:pt x="1608382" y="1402566"/>
                  <a:pt x="1596165" y="1352468"/>
                  <a:pt x="1463838" y="1379898"/>
                </a:cubicBezTo>
                <a:cubicBezTo>
                  <a:pt x="1331511" y="1407328"/>
                  <a:pt x="1326085" y="1359522"/>
                  <a:pt x="1198618" y="1379898"/>
                </a:cubicBezTo>
                <a:cubicBezTo>
                  <a:pt x="1071151" y="1400274"/>
                  <a:pt x="490927" y="1359961"/>
                  <a:pt x="229988" y="1379898"/>
                </a:cubicBezTo>
                <a:cubicBezTo>
                  <a:pt x="72613" y="1367328"/>
                  <a:pt x="33635" y="1284056"/>
                  <a:pt x="0" y="1149910"/>
                </a:cubicBezTo>
                <a:cubicBezTo>
                  <a:pt x="-35421" y="1049205"/>
                  <a:pt x="6271" y="894239"/>
                  <a:pt x="0" y="689949"/>
                </a:cubicBezTo>
                <a:cubicBezTo>
                  <a:pt x="-6271" y="485659"/>
                  <a:pt x="2804" y="381595"/>
                  <a:pt x="0" y="229988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8575" cap="flat" cmpd="sng" algn="ctr">
            <a:noFill/>
            <a:prstDash val="dash"/>
            <a:miter lim="800000"/>
            <a:extLst>
              <a:ext uri="{C807C97D-BFC1-408E-A445-0C87EB9F89A2}">
                <ask:lineSketchStyleProps xmlns:ask="http://schemas.microsoft.com/office/drawing/2018/sketchyshapes" sd="4073095976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lvl="0" algn="just">
              <a:defRPr/>
            </a:pPr>
            <a:r>
              <a:rPr lang="vi-VN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Một vật đang nằm yên trên mặt đất lực hấp dẫn do Trái Đất tác dụng vào vật có độ lớn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Box 3" descr="n18 zalo Nguyen Thu Trang"/>
          <p:cNvSpPr txBox="1"/>
          <p:nvPr/>
        </p:nvSpPr>
        <p:spPr>
          <a:xfrm>
            <a:off x="989097" y="1764843"/>
            <a:ext cx="10792086" cy="646331"/>
          </a:xfrm>
          <a:prstGeom prst="rect">
            <a:avLst/>
          </a:prstGeom>
          <a:noFill/>
          <a:ln w="25400">
            <a:solidFill>
              <a:srgbClr val="4472C4">
                <a:shade val="50000"/>
              </a:srgbClr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/>
            <a:r>
              <a:rPr lang="vi-VN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Lớn hơn trọng lượng của vật</a:t>
            </a:r>
            <a:r>
              <a:rPr lang="en-US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vi-VN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	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 descr="n18 zalo Nguyen Thu Trang"/>
          <p:cNvSpPr txBox="1"/>
          <p:nvPr/>
        </p:nvSpPr>
        <p:spPr>
          <a:xfrm>
            <a:off x="989098" y="2745823"/>
            <a:ext cx="10792085" cy="646331"/>
          </a:xfrm>
          <a:prstGeom prst="rect">
            <a:avLst/>
          </a:prstGeom>
          <a:noFill/>
          <a:ln w="25400">
            <a:solidFill>
              <a:srgbClr val="4472C4">
                <a:shade val="50000"/>
              </a:srgbClr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/>
            <a:r>
              <a:rPr lang="vi-VN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Nhỏ hơn trọng lượng của vật</a:t>
            </a:r>
            <a:r>
              <a:rPr lang="en-US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vi-VN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 descr="n18 zalo Nguyen Thu Trang"/>
          <p:cNvSpPr txBox="1"/>
          <p:nvPr/>
        </p:nvSpPr>
        <p:spPr>
          <a:xfrm>
            <a:off x="989099" y="3726803"/>
            <a:ext cx="10792084" cy="646331"/>
          </a:xfrm>
          <a:prstGeom prst="rect">
            <a:avLst/>
          </a:prstGeom>
          <a:noFill/>
          <a:ln w="25400">
            <a:solidFill>
              <a:srgbClr val="4472C4">
                <a:shade val="50000"/>
              </a:srgbClr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/>
            <a:r>
              <a:rPr lang="vi-VN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Bằng trọng lượng của vật</a:t>
            </a:r>
            <a:r>
              <a:rPr lang="en-US" sz="3600" b="1" kern="0" dirty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 descr="n18 zalo Nguyen Thu Trang"/>
          <p:cNvSpPr txBox="1"/>
          <p:nvPr/>
        </p:nvSpPr>
        <p:spPr>
          <a:xfrm>
            <a:off x="989099" y="4707783"/>
            <a:ext cx="10792084" cy="646331"/>
          </a:xfrm>
          <a:prstGeom prst="rect">
            <a:avLst/>
          </a:prstGeom>
          <a:noFill/>
          <a:ln w="25400">
            <a:solidFill>
              <a:srgbClr val="4472C4">
                <a:shade val="50000"/>
              </a:srgbClr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/>
            <a:r>
              <a:rPr lang="en-US" sz="3600" b="1" ker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0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Google Shape;243;p19" descr="n18 zalo Nguyen Thu Trang"/>
          <p:cNvSpPr/>
          <p:nvPr/>
        </p:nvSpPr>
        <p:spPr>
          <a:xfrm>
            <a:off x="325071" y="1797261"/>
            <a:ext cx="617963" cy="61391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Google Shape;243;p19" descr="n18 zalo Nguyen Thu Trang"/>
          <p:cNvSpPr/>
          <p:nvPr/>
        </p:nvSpPr>
        <p:spPr>
          <a:xfrm>
            <a:off x="325070" y="2783426"/>
            <a:ext cx="617963" cy="613913"/>
          </a:xfrm>
          <a:prstGeom prst="ellipse">
            <a:avLst/>
          </a:prstGeom>
          <a:solidFill>
            <a:srgbClr val="00B050">
              <a:alpha val="870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Google Shape;243;p19" descr="n18 zalo Nguyen Thu Trang"/>
          <p:cNvSpPr/>
          <p:nvPr/>
        </p:nvSpPr>
        <p:spPr>
          <a:xfrm>
            <a:off x="338471" y="3769591"/>
            <a:ext cx="617963" cy="613913"/>
          </a:xfrm>
          <a:prstGeom prst="ellipse">
            <a:avLst/>
          </a:prstGeom>
          <a:solidFill>
            <a:schemeClr val="accent1">
              <a:lumMod val="50000"/>
              <a:alpha val="87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Google Shape;243;p19" descr="n18 zalo Nguyen Thu Trang"/>
          <p:cNvSpPr/>
          <p:nvPr/>
        </p:nvSpPr>
        <p:spPr>
          <a:xfrm>
            <a:off x="338472" y="4755755"/>
            <a:ext cx="617963" cy="613913"/>
          </a:xfrm>
          <a:prstGeom prst="ellipse">
            <a:avLst/>
          </a:prstGeom>
          <a:solidFill>
            <a:srgbClr val="FF0000">
              <a:alpha val="870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2" descr="n18 zalo Nguyen Thu Tra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9455" r="89455">
                        <a14:foregroundMark x1="47273" y1="43716" x2="47273" y2="43716"/>
                        <a14:foregroundMark x1="53818" y1="57377" x2="53818" y2="57377"/>
                        <a14:foregroundMark x1="58909" y1="53552" x2="58909" y2="53552"/>
                        <a14:foregroundMark x1="48364" y1="53005" x2="48364" y2="53005"/>
                        <a14:foregroundMark x1="41455" y1="53552" x2="41455" y2="53552"/>
                        <a14:foregroundMark x1="41091" y1="52459" x2="41091" y2="52459"/>
                        <a14:foregroundMark x1="46545" y1="45355" x2="46545" y2="45355"/>
                        <a14:foregroundMark x1="45818" y1="37158" x2="45818" y2="37158"/>
                        <a14:foregroundMark x1="42182" y1="41530" x2="41091" y2="43716"/>
                        <a14:foregroundMark x1="38909" y1="45902" x2="38909" y2="45902"/>
                        <a14:foregroundMark x1="46545" y1="61202" x2="47636" y2="633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9579" y="5422676"/>
            <a:ext cx="1610686" cy="1071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536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15" descr="n18 zalo Nguyen Thu Trang">
            <a:extLst>
              <a:ext uri="{FF2B5EF4-FFF2-40B4-BE49-F238E27FC236}">
                <a16:creationId xmlns:a16="http://schemas.microsoft.com/office/drawing/2014/main" id="{52602DC7-5EBB-4DE3-9925-372C48488957}"/>
              </a:ext>
            </a:extLst>
          </p:cNvPr>
          <p:cNvSpPr/>
          <p:nvPr/>
        </p:nvSpPr>
        <p:spPr>
          <a:xfrm>
            <a:off x="856848" y="312562"/>
            <a:ext cx="9518073" cy="1027200"/>
          </a:xfrm>
          <a:custGeom>
            <a:avLst/>
            <a:gdLst>
              <a:gd name="csX0" fmla="*/ 0 w 9518073"/>
              <a:gd name="csY0" fmla="*/ 171203 h 1027200"/>
              <a:gd name="csX1" fmla="*/ 171203 w 9518073"/>
              <a:gd name="csY1" fmla="*/ 0 h 1027200"/>
              <a:gd name="csX2" fmla="*/ 744682 w 9518073"/>
              <a:gd name="csY2" fmla="*/ 0 h 1027200"/>
              <a:gd name="csX3" fmla="*/ 1042891 w 9518073"/>
              <a:gd name="csY3" fmla="*/ 0 h 1027200"/>
              <a:gd name="csX4" fmla="*/ 1799884 w 9518073"/>
              <a:gd name="csY4" fmla="*/ 0 h 1027200"/>
              <a:gd name="csX5" fmla="*/ 2281606 w 9518073"/>
              <a:gd name="csY5" fmla="*/ 0 h 1027200"/>
              <a:gd name="csX6" fmla="*/ 2671572 w 9518073"/>
              <a:gd name="csY6" fmla="*/ 0 h 1027200"/>
              <a:gd name="csX7" fmla="*/ 3061538 w 9518073"/>
              <a:gd name="csY7" fmla="*/ 0 h 1027200"/>
              <a:gd name="csX8" fmla="*/ 3726774 w 9518073"/>
              <a:gd name="csY8" fmla="*/ 0 h 1027200"/>
              <a:gd name="csX9" fmla="*/ 4300253 w 9518073"/>
              <a:gd name="csY9" fmla="*/ 0 h 1027200"/>
              <a:gd name="csX10" fmla="*/ 4598462 w 9518073"/>
              <a:gd name="csY10" fmla="*/ 0 h 1027200"/>
              <a:gd name="csX11" fmla="*/ 4896672 w 9518073"/>
              <a:gd name="csY11" fmla="*/ 0 h 1027200"/>
              <a:gd name="csX12" fmla="*/ 5378394 w 9518073"/>
              <a:gd name="csY12" fmla="*/ 0 h 1027200"/>
              <a:gd name="csX13" fmla="*/ 5951873 w 9518073"/>
              <a:gd name="csY13" fmla="*/ 0 h 1027200"/>
              <a:gd name="csX14" fmla="*/ 6341839 w 9518073"/>
              <a:gd name="csY14" fmla="*/ 0 h 1027200"/>
              <a:gd name="csX15" fmla="*/ 6731805 w 9518073"/>
              <a:gd name="csY15" fmla="*/ 0 h 1027200"/>
              <a:gd name="csX16" fmla="*/ 7488797 w 9518073"/>
              <a:gd name="csY16" fmla="*/ 0 h 1027200"/>
              <a:gd name="csX17" fmla="*/ 8154033 w 9518073"/>
              <a:gd name="csY17" fmla="*/ 0 h 1027200"/>
              <a:gd name="csX18" fmla="*/ 8543999 w 9518073"/>
              <a:gd name="csY18" fmla="*/ 0 h 1027200"/>
              <a:gd name="csX19" fmla="*/ 9346870 w 9518073"/>
              <a:gd name="csY19" fmla="*/ 0 h 1027200"/>
              <a:gd name="csX20" fmla="*/ 9518073 w 9518073"/>
              <a:gd name="csY20" fmla="*/ 171203 h 1027200"/>
              <a:gd name="csX21" fmla="*/ 9518073 w 9518073"/>
              <a:gd name="csY21" fmla="*/ 527296 h 1027200"/>
              <a:gd name="csX22" fmla="*/ 9518073 w 9518073"/>
              <a:gd name="csY22" fmla="*/ 855997 h 1027200"/>
              <a:gd name="csX23" fmla="*/ 9346870 w 9518073"/>
              <a:gd name="csY23" fmla="*/ 1027200 h 1027200"/>
              <a:gd name="csX24" fmla="*/ 8773391 w 9518073"/>
              <a:gd name="csY24" fmla="*/ 1027200 h 1027200"/>
              <a:gd name="csX25" fmla="*/ 8108155 w 9518073"/>
              <a:gd name="csY25" fmla="*/ 1027200 h 1027200"/>
              <a:gd name="csX26" fmla="*/ 7626432 w 9518073"/>
              <a:gd name="csY26" fmla="*/ 1027200 h 1027200"/>
              <a:gd name="csX27" fmla="*/ 6869440 w 9518073"/>
              <a:gd name="csY27" fmla="*/ 1027200 h 1027200"/>
              <a:gd name="csX28" fmla="*/ 6204204 w 9518073"/>
              <a:gd name="csY28" fmla="*/ 1027200 h 1027200"/>
              <a:gd name="csX29" fmla="*/ 5538968 w 9518073"/>
              <a:gd name="csY29" fmla="*/ 1027200 h 1027200"/>
              <a:gd name="csX30" fmla="*/ 4873732 w 9518073"/>
              <a:gd name="csY30" fmla="*/ 1027200 h 1027200"/>
              <a:gd name="csX31" fmla="*/ 4300253 w 9518073"/>
              <a:gd name="csY31" fmla="*/ 1027200 h 1027200"/>
              <a:gd name="csX32" fmla="*/ 4002044 w 9518073"/>
              <a:gd name="csY32" fmla="*/ 1027200 h 1027200"/>
              <a:gd name="csX33" fmla="*/ 3612078 w 9518073"/>
              <a:gd name="csY33" fmla="*/ 1027200 h 1027200"/>
              <a:gd name="csX34" fmla="*/ 3038599 w 9518073"/>
              <a:gd name="csY34" fmla="*/ 1027200 h 1027200"/>
              <a:gd name="csX35" fmla="*/ 2281606 w 9518073"/>
              <a:gd name="csY35" fmla="*/ 1027200 h 1027200"/>
              <a:gd name="csX36" fmla="*/ 1983397 w 9518073"/>
              <a:gd name="csY36" fmla="*/ 1027200 h 1027200"/>
              <a:gd name="csX37" fmla="*/ 1318161 w 9518073"/>
              <a:gd name="csY37" fmla="*/ 1027200 h 1027200"/>
              <a:gd name="csX38" fmla="*/ 928196 w 9518073"/>
              <a:gd name="csY38" fmla="*/ 1027200 h 1027200"/>
              <a:gd name="csX39" fmla="*/ 171203 w 9518073"/>
              <a:gd name="csY39" fmla="*/ 1027200 h 1027200"/>
              <a:gd name="csX40" fmla="*/ 0 w 9518073"/>
              <a:gd name="csY40" fmla="*/ 855997 h 1027200"/>
              <a:gd name="csX41" fmla="*/ 0 w 9518073"/>
              <a:gd name="csY41" fmla="*/ 499904 h 1027200"/>
              <a:gd name="csX42" fmla="*/ 0 w 9518073"/>
              <a:gd name="csY42" fmla="*/ 171203 h 1027200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</a:cxnLst>
            <a:rect l="l" t="t" r="r" b="b"/>
            <a:pathLst>
              <a:path w="9518073" h="1027200" fill="none" extrusionOk="0">
                <a:moveTo>
                  <a:pt x="0" y="171203"/>
                </a:moveTo>
                <a:cubicBezTo>
                  <a:pt x="-5199" y="81945"/>
                  <a:pt x="73631" y="15626"/>
                  <a:pt x="171203" y="0"/>
                </a:cubicBezTo>
                <a:cubicBezTo>
                  <a:pt x="335152" y="-50649"/>
                  <a:pt x="604753" y="57093"/>
                  <a:pt x="744682" y="0"/>
                </a:cubicBezTo>
                <a:cubicBezTo>
                  <a:pt x="884611" y="-57093"/>
                  <a:pt x="953525" y="12475"/>
                  <a:pt x="1042891" y="0"/>
                </a:cubicBezTo>
                <a:cubicBezTo>
                  <a:pt x="1132257" y="-12475"/>
                  <a:pt x="1519455" y="46591"/>
                  <a:pt x="1799884" y="0"/>
                </a:cubicBezTo>
                <a:cubicBezTo>
                  <a:pt x="2080313" y="-46591"/>
                  <a:pt x="2123768" y="10752"/>
                  <a:pt x="2281606" y="0"/>
                </a:cubicBezTo>
                <a:cubicBezTo>
                  <a:pt x="2439444" y="-10752"/>
                  <a:pt x="2545418" y="4104"/>
                  <a:pt x="2671572" y="0"/>
                </a:cubicBezTo>
                <a:cubicBezTo>
                  <a:pt x="2797726" y="-4104"/>
                  <a:pt x="2887030" y="1936"/>
                  <a:pt x="3061538" y="0"/>
                </a:cubicBezTo>
                <a:cubicBezTo>
                  <a:pt x="3236046" y="-1936"/>
                  <a:pt x="3534671" y="59992"/>
                  <a:pt x="3726774" y="0"/>
                </a:cubicBezTo>
                <a:cubicBezTo>
                  <a:pt x="3918877" y="-59992"/>
                  <a:pt x="4129664" y="12496"/>
                  <a:pt x="4300253" y="0"/>
                </a:cubicBezTo>
                <a:cubicBezTo>
                  <a:pt x="4470842" y="-12496"/>
                  <a:pt x="4510157" y="2313"/>
                  <a:pt x="4598462" y="0"/>
                </a:cubicBezTo>
                <a:cubicBezTo>
                  <a:pt x="4686767" y="-2313"/>
                  <a:pt x="4793068" y="24332"/>
                  <a:pt x="4896672" y="0"/>
                </a:cubicBezTo>
                <a:cubicBezTo>
                  <a:pt x="5000276" y="-24332"/>
                  <a:pt x="5189505" y="11328"/>
                  <a:pt x="5378394" y="0"/>
                </a:cubicBezTo>
                <a:cubicBezTo>
                  <a:pt x="5567283" y="-11328"/>
                  <a:pt x="5682592" y="57869"/>
                  <a:pt x="5951873" y="0"/>
                </a:cubicBezTo>
                <a:cubicBezTo>
                  <a:pt x="6221154" y="-57869"/>
                  <a:pt x="6159923" y="10392"/>
                  <a:pt x="6341839" y="0"/>
                </a:cubicBezTo>
                <a:cubicBezTo>
                  <a:pt x="6523755" y="-10392"/>
                  <a:pt x="6642724" y="45574"/>
                  <a:pt x="6731805" y="0"/>
                </a:cubicBezTo>
                <a:cubicBezTo>
                  <a:pt x="6820886" y="-45574"/>
                  <a:pt x="7210684" y="79246"/>
                  <a:pt x="7488797" y="0"/>
                </a:cubicBezTo>
                <a:cubicBezTo>
                  <a:pt x="7766910" y="-79246"/>
                  <a:pt x="7899802" y="36417"/>
                  <a:pt x="8154033" y="0"/>
                </a:cubicBezTo>
                <a:cubicBezTo>
                  <a:pt x="8408264" y="-36417"/>
                  <a:pt x="8382788" y="40370"/>
                  <a:pt x="8543999" y="0"/>
                </a:cubicBezTo>
                <a:cubicBezTo>
                  <a:pt x="8705210" y="-40370"/>
                  <a:pt x="9141703" y="96201"/>
                  <a:pt x="9346870" y="0"/>
                </a:cubicBezTo>
                <a:cubicBezTo>
                  <a:pt x="9445301" y="22967"/>
                  <a:pt x="9514463" y="74409"/>
                  <a:pt x="9518073" y="171203"/>
                </a:cubicBezTo>
                <a:cubicBezTo>
                  <a:pt x="9533022" y="318801"/>
                  <a:pt x="9510992" y="387519"/>
                  <a:pt x="9518073" y="527296"/>
                </a:cubicBezTo>
                <a:cubicBezTo>
                  <a:pt x="9525154" y="667073"/>
                  <a:pt x="9507760" y="738200"/>
                  <a:pt x="9518073" y="855997"/>
                </a:cubicBezTo>
                <a:cubicBezTo>
                  <a:pt x="9514910" y="948741"/>
                  <a:pt x="9426647" y="1013078"/>
                  <a:pt x="9346870" y="1027200"/>
                </a:cubicBezTo>
                <a:cubicBezTo>
                  <a:pt x="9164511" y="1062992"/>
                  <a:pt x="9022991" y="1022874"/>
                  <a:pt x="8773391" y="1027200"/>
                </a:cubicBezTo>
                <a:cubicBezTo>
                  <a:pt x="8523791" y="1031526"/>
                  <a:pt x="8260952" y="1008961"/>
                  <a:pt x="8108155" y="1027200"/>
                </a:cubicBezTo>
                <a:cubicBezTo>
                  <a:pt x="7955358" y="1045439"/>
                  <a:pt x="7780742" y="1015583"/>
                  <a:pt x="7626432" y="1027200"/>
                </a:cubicBezTo>
                <a:cubicBezTo>
                  <a:pt x="7472122" y="1038817"/>
                  <a:pt x="7204671" y="1013956"/>
                  <a:pt x="6869440" y="1027200"/>
                </a:cubicBezTo>
                <a:cubicBezTo>
                  <a:pt x="6534209" y="1040444"/>
                  <a:pt x="6477047" y="973493"/>
                  <a:pt x="6204204" y="1027200"/>
                </a:cubicBezTo>
                <a:cubicBezTo>
                  <a:pt x="5931361" y="1080907"/>
                  <a:pt x="5802007" y="996616"/>
                  <a:pt x="5538968" y="1027200"/>
                </a:cubicBezTo>
                <a:cubicBezTo>
                  <a:pt x="5275929" y="1057784"/>
                  <a:pt x="5081448" y="1026037"/>
                  <a:pt x="4873732" y="1027200"/>
                </a:cubicBezTo>
                <a:cubicBezTo>
                  <a:pt x="4666016" y="1028363"/>
                  <a:pt x="4579231" y="969037"/>
                  <a:pt x="4300253" y="1027200"/>
                </a:cubicBezTo>
                <a:cubicBezTo>
                  <a:pt x="4021275" y="1085363"/>
                  <a:pt x="4147414" y="1002699"/>
                  <a:pt x="4002044" y="1027200"/>
                </a:cubicBezTo>
                <a:cubicBezTo>
                  <a:pt x="3856674" y="1051701"/>
                  <a:pt x="3756052" y="1021436"/>
                  <a:pt x="3612078" y="1027200"/>
                </a:cubicBezTo>
                <a:cubicBezTo>
                  <a:pt x="3468104" y="1032964"/>
                  <a:pt x="3224656" y="981982"/>
                  <a:pt x="3038599" y="1027200"/>
                </a:cubicBezTo>
                <a:cubicBezTo>
                  <a:pt x="2852542" y="1072418"/>
                  <a:pt x="2581543" y="1003868"/>
                  <a:pt x="2281606" y="1027200"/>
                </a:cubicBezTo>
                <a:cubicBezTo>
                  <a:pt x="1981669" y="1050532"/>
                  <a:pt x="2070319" y="1012234"/>
                  <a:pt x="1983397" y="1027200"/>
                </a:cubicBezTo>
                <a:cubicBezTo>
                  <a:pt x="1896475" y="1042166"/>
                  <a:pt x="1568511" y="974137"/>
                  <a:pt x="1318161" y="1027200"/>
                </a:cubicBezTo>
                <a:cubicBezTo>
                  <a:pt x="1067811" y="1080263"/>
                  <a:pt x="1113537" y="1010604"/>
                  <a:pt x="928196" y="1027200"/>
                </a:cubicBezTo>
                <a:cubicBezTo>
                  <a:pt x="742855" y="1043796"/>
                  <a:pt x="484528" y="999498"/>
                  <a:pt x="171203" y="1027200"/>
                </a:cubicBezTo>
                <a:cubicBezTo>
                  <a:pt x="73377" y="1046196"/>
                  <a:pt x="-16405" y="971142"/>
                  <a:pt x="0" y="855997"/>
                </a:cubicBezTo>
                <a:cubicBezTo>
                  <a:pt x="-2136" y="735021"/>
                  <a:pt x="34316" y="616050"/>
                  <a:pt x="0" y="499904"/>
                </a:cubicBezTo>
                <a:cubicBezTo>
                  <a:pt x="-34316" y="383758"/>
                  <a:pt x="6675" y="238037"/>
                  <a:pt x="0" y="171203"/>
                </a:cubicBezTo>
                <a:close/>
              </a:path>
              <a:path w="9518073" h="1027200" stroke="0" extrusionOk="0">
                <a:moveTo>
                  <a:pt x="0" y="171203"/>
                </a:moveTo>
                <a:cubicBezTo>
                  <a:pt x="-2480" y="88700"/>
                  <a:pt x="88098" y="-2477"/>
                  <a:pt x="171203" y="0"/>
                </a:cubicBezTo>
                <a:cubicBezTo>
                  <a:pt x="404338" y="-51756"/>
                  <a:pt x="568642" y="36001"/>
                  <a:pt x="744682" y="0"/>
                </a:cubicBezTo>
                <a:cubicBezTo>
                  <a:pt x="920722" y="-36001"/>
                  <a:pt x="1136456" y="6241"/>
                  <a:pt x="1501675" y="0"/>
                </a:cubicBezTo>
                <a:cubicBezTo>
                  <a:pt x="1866894" y="-6241"/>
                  <a:pt x="2087564" y="61880"/>
                  <a:pt x="2258667" y="0"/>
                </a:cubicBezTo>
                <a:cubicBezTo>
                  <a:pt x="2429770" y="-61880"/>
                  <a:pt x="2573596" y="45668"/>
                  <a:pt x="2832146" y="0"/>
                </a:cubicBezTo>
                <a:cubicBezTo>
                  <a:pt x="3090696" y="-45668"/>
                  <a:pt x="3103788" y="39154"/>
                  <a:pt x="3222112" y="0"/>
                </a:cubicBezTo>
                <a:cubicBezTo>
                  <a:pt x="3340436" y="-39154"/>
                  <a:pt x="3736085" y="16818"/>
                  <a:pt x="3979105" y="0"/>
                </a:cubicBezTo>
                <a:cubicBezTo>
                  <a:pt x="4222125" y="-16818"/>
                  <a:pt x="4238578" y="37624"/>
                  <a:pt x="4460827" y="0"/>
                </a:cubicBezTo>
                <a:cubicBezTo>
                  <a:pt x="4683076" y="-37624"/>
                  <a:pt x="4868927" y="7212"/>
                  <a:pt x="5034307" y="0"/>
                </a:cubicBezTo>
                <a:cubicBezTo>
                  <a:pt x="5199687" y="-7212"/>
                  <a:pt x="5529088" y="43359"/>
                  <a:pt x="5699542" y="0"/>
                </a:cubicBezTo>
                <a:cubicBezTo>
                  <a:pt x="5869997" y="-43359"/>
                  <a:pt x="6038711" y="34253"/>
                  <a:pt x="6364778" y="0"/>
                </a:cubicBezTo>
                <a:cubicBezTo>
                  <a:pt x="6690845" y="-34253"/>
                  <a:pt x="6724543" y="60475"/>
                  <a:pt x="7030014" y="0"/>
                </a:cubicBezTo>
                <a:cubicBezTo>
                  <a:pt x="7335485" y="-60475"/>
                  <a:pt x="7530513" y="48665"/>
                  <a:pt x="7787007" y="0"/>
                </a:cubicBezTo>
                <a:cubicBezTo>
                  <a:pt x="8043501" y="-48665"/>
                  <a:pt x="8080427" y="8196"/>
                  <a:pt x="8360486" y="0"/>
                </a:cubicBezTo>
                <a:cubicBezTo>
                  <a:pt x="8640545" y="-8196"/>
                  <a:pt x="9095299" y="59311"/>
                  <a:pt x="9346870" y="0"/>
                </a:cubicBezTo>
                <a:cubicBezTo>
                  <a:pt x="9438471" y="-5304"/>
                  <a:pt x="9532593" y="66224"/>
                  <a:pt x="9518073" y="171203"/>
                </a:cubicBezTo>
                <a:cubicBezTo>
                  <a:pt x="9557076" y="264038"/>
                  <a:pt x="9500905" y="337414"/>
                  <a:pt x="9518073" y="499904"/>
                </a:cubicBezTo>
                <a:cubicBezTo>
                  <a:pt x="9535241" y="662394"/>
                  <a:pt x="9494080" y="707849"/>
                  <a:pt x="9518073" y="855997"/>
                </a:cubicBezTo>
                <a:cubicBezTo>
                  <a:pt x="9534331" y="955739"/>
                  <a:pt x="9437483" y="1016514"/>
                  <a:pt x="9346870" y="1027200"/>
                </a:cubicBezTo>
                <a:cubicBezTo>
                  <a:pt x="9225076" y="1042393"/>
                  <a:pt x="9169889" y="1009283"/>
                  <a:pt x="9048661" y="1027200"/>
                </a:cubicBezTo>
                <a:cubicBezTo>
                  <a:pt x="8927433" y="1045117"/>
                  <a:pt x="8754542" y="993121"/>
                  <a:pt x="8475182" y="1027200"/>
                </a:cubicBezTo>
                <a:cubicBezTo>
                  <a:pt x="8195822" y="1061279"/>
                  <a:pt x="8068861" y="976887"/>
                  <a:pt x="7718189" y="1027200"/>
                </a:cubicBezTo>
                <a:cubicBezTo>
                  <a:pt x="7367517" y="1077513"/>
                  <a:pt x="7194025" y="1020465"/>
                  <a:pt x="6961197" y="1027200"/>
                </a:cubicBezTo>
                <a:cubicBezTo>
                  <a:pt x="6728369" y="1033935"/>
                  <a:pt x="6692387" y="1022897"/>
                  <a:pt x="6571231" y="1027200"/>
                </a:cubicBezTo>
                <a:cubicBezTo>
                  <a:pt x="6450075" y="1031503"/>
                  <a:pt x="6222258" y="1024208"/>
                  <a:pt x="5905995" y="1027200"/>
                </a:cubicBezTo>
                <a:cubicBezTo>
                  <a:pt x="5589732" y="1030192"/>
                  <a:pt x="5669670" y="1020350"/>
                  <a:pt x="5607786" y="1027200"/>
                </a:cubicBezTo>
                <a:cubicBezTo>
                  <a:pt x="5545902" y="1034050"/>
                  <a:pt x="5281875" y="994435"/>
                  <a:pt x="5126063" y="1027200"/>
                </a:cubicBezTo>
                <a:cubicBezTo>
                  <a:pt x="4970251" y="1059965"/>
                  <a:pt x="4733121" y="972444"/>
                  <a:pt x="4552584" y="1027200"/>
                </a:cubicBezTo>
                <a:cubicBezTo>
                  <a:pt x="4372047" y="1081956"/>
                  <a:pt x="4235029" y="1001867"/>
                  <a:pt x="3979105" y="1027200"/>
                </a:cubicBezTo>
                <a:cubicBezTo>
                  <a:pt x="3723181" y="1052533"/>
                  <a:pt x="3682603" y="1004252"/>
                  <a:pt x="3589139" y="1027200"/>
                </a:cubicBezTo>
                <a:cubicBezTo>
                  <a:pt x="3495675" y="1050148"/>
                  <a:pt x="3092492" y="986645"/>
                  <a:pt x="2923903" y="1027200"/>
                </a:cubicBezTo>
                <a:cubicBezTo>
                  <a:pt x="2755314" y="1067755"/>
                  <a:pt x="2689346" y="1014774"/>
                  <a:pt x="2625694" y="1027200"/>
                </a:cubicBezTo>
                <a:cubicBezTo>
                  <a:pt x="2562042" y="1039626"/>
                  <a:pt x="2297991" y="986466"/>
                  <a:pt x="2143971" y="1027200"/>
                </a:cubicBezTo>
                <a:cubicBezTo>
                  <a:pt x="1989951" y="1067934"/>
                  <a:pt x="1949567" y="998179"/>
                  <a:pt x="1845762" y="1027200"/>
                </a:cubicBezTo>
                <a:cubicBezTo>
                  <a:pt x="1741957" y="1056221"/>
                  <a:pt x="1407419" y="991201"/>
                  <a:pt x="1088770" y="1027200"/>
                </a:cubicBezTo>
                <a:cubicBezTo>
                  <a:pt x="770121" y="1063199"/>
                  <a:pt x="363736" y="938002"/>
                  <a:pt x="171203" y="1027200"/>
                </a:cubicBezTo>
                <a:cubicBezTo>
                  <a:pt x="59827" y="1006899"/>
                  <a:pt x="-12742" y="952294"/>
                  <a:pt x="0" y="855997"/>
                </a:cubicBezTo>
                <a:cubicBezTo>
                  <a:pt x="-13472" y="745744"/>
                  <a:pt x="31133" y="677701"/>
                  <a:pt x="0" y="506752"/>
                </a:cubicBezTo>
                <a:cubicBezTo>
                  <a:pt x="-31133" y="335803"/>
                  <a:pt x="20716" y="331977"/>
                  <a:pt x="0" y="171203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8575" cap="flat" cmpd="sng" algn="ctr">
            <a:noFill/>
            <a:prstDash val="dash"/>
            <a:miter lim="800000"/>
            <a:extLst>
              <a:ext uri="{C807C97D-BFC1-408E-A445-0C87EB9F89A2}">
                <ask:lineSketchStyleProps xmlns:ask="http://schemas.microsoft.com/office/drawing/2018/sketchyshapes" sd="4073095976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lvl="0" algn="just">
              <a:defRPr/>
            </a:pPr>
            <a:r>
              <a:rPr lang="vi-VN" sz="3600" b="1" kern="0">
                <a:solidFill>
                  <a:srgbClr val="0070C0"/>
                </a:solidFill>
                <a:latin typeface="Calibri" panose="020F0502020204030204"/>
                <a:cs typeface="Arial" panose="020B0604020202020204" pitchFamily="34" charset="0"/>
              </a:rPr>
              <a:t>Cặp “lực và phản lực” trong định luật 3 Newton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Box 11" descr="n18 zalo Nguyen Thu Trang"/>
          <p:cNvSpPr txBox="1"/>
          <p:nvPr/>
        </p:nvSpPr>
        <p:spPr>
          <a:xfrm>
            <a:off x="1765496" y="1695761"/>
            <a:ext cx="7786890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vi-VN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Không cùng bản chất </a:t>
            </a:r>
            <a:endParaRPr kumimoji="0" lang="vi-VN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 descr="n18 zalo Nguyen Thu Trang"/>
          <p:cNvSpPr txBox="1"/>
          <p:nvPr/>
        </p:nvSpPr>
        <p:spPr>
          <a:xfrm>
            <a:off x="1765493" y="2807876"/>
            <a:ext cx="7786891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vi-VN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Bằng nhau về độ lớn nhưng không cùng giá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 descr="n18 zalo Nguyen Thu Trang"/>
          <p:cNvSpPr txBox="1"/>
          <p:nvPr/>
        </p:nvSpPr>
        <p:spPr>
          <a:xfrm>
            <a:off x="1765493" y="3794482"/>
            <a:ext cx="7786891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vi-VN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Cùng bản chất 	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TextBox 14" descr="n18 zalo Nguyen Thu Trang"/>
          <p:cNvSpPr txBox="1"/>
          <p:nvPr/>
        </p:nvSpPr>
        <p:spPr>
          <a:xfrm>
            <a:off x="1765494" y="4754764"/>
            <a:ext cx="7786891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vi-VN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Tác dụng vào cùng một vật </a:t>
            </a:r>
            <a:endParaRPr kumimoji="0" lang="vi-VN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Google Shape;466;p39" descr="n18 zalo Nguyen Thu Trang"/>
          <p:cNvSpPr/>
          <p:nvPr/>
        </p:nvSpPr>
        <p:spPr>
          <a:xfrm>
            <a:off x="851100" y="1645397"/>
            <a:ext cx="914397" cy="608580"/>
          </a:xfrm>
          <a:prstGeom prst="homePlate">
            <a:avLst>
              <a:gd name="adj" fmla="val 32030"/>
            </a:avLst>
          </a:prstGeom>
          <a:solidFill>
            <a:schemeClr val="accent1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A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7" name="Google Shape;463;p39" descr="n18 zalo Nguyen Thu Trang"/>
          <p:cNvSpPr/>
          <p:nvPr/>
        </p:nvSpPr>
        <p:spPr>
          <a:xfrm>
            <a:off x="851099" y="2769313"/>
            <a:ext cx="914397" cy="561783"/>
          </a:xfrm>
          <a:prstGeom prst="homePlate">
            <a:avLst>
              <a:gd name="adj" fmla="val 32030"/>
            </a:avLst>
          </a:prstGeom>
          <a:solidFill>
            <a:schemeClr val="accent2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B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8" name="Google Shape;466;p39" descr="n18 zalo Nguyen Thu Trang"/>
          <p:cNvSpPr/>
          <p:nvPr/>
        </p:nvSpPr>
        <p:spPr>
          <a:xfrm>
            <a:off x="851099" y="3768140"/>
            <a:ext cx="914397" cy="482161"/>
          </a:xfrm>
          <a:prstGeom prst="homePlate">
            <a:avLst>
              <a:gd name="adj" fmla="val 32030"/>
            </a:avLst>
          </a:prstGeom>
          <a:solidFill>
            <a:srgbClr val="92D050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C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9" name="Google Shape;463;p39" descr="n18 zalo Nguyen Thu Trang"/>
          <p:cNvSpPr/>
          <p:nvPr/>
        </p:nvSpPr>
        <p:spPr>
          <a:xfrm>
            <a:off x="851099" y="4779175"/>
            <a:ext cx="914397" cy="564532"/>
          </a:xfrm>
          <a:prstGeom prst="homePlate">
            <a:avLst>
              <a:gd name="adj" fmla="val 32030"/>
            </a:avLst>
          </a:prstGeom>
          <a:solidFill>
            <a:srgbClr val="7030A0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arela Round"/>
                <a:ea typeface="Varela Round"/>
                <a:cs typeface="Varela Round"/>
                <a:sym typeface="Varela Round"/>
              </a:rPr>
              <a:t>D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arela Round"/>
              <a:ea typeface="Varela Round"/>
              <a:cs typeface="Varela Round"/>
              <a:sym typeface="Varela Round"/>
            </a:endParaRPr>
          </a:p>
        </p:txBody>
      </p:sp>
      <p:pic>
        <p:nvPicPr>
          <p:cNvPr id="20" name="Picture 2" descr="n18 zalo Nguyen Thu Tra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9455" r="89455">
                        <a14:foregroundMark x1="47273" y1="43716" x2="47273" y2="43716"/>
                        <a14:foregroundMark x1="53818" y1="57377" x2="53818" y2="57377"/>
                        <a14:foregroundMark x1="58909" y1="53552" x2="58909" y2="53552"/>
                        <a14:foregroundMark x1="48364" y1="53005" x2="48364" y2="53005"/>
                        <a14:foregroundMark x1="41455" y1="53552" x2="41455" y2="53552"/>
                        <a14:foregroundMark x1="41091" y1="52459" x2="41091" y2="52459"/>
                        <a14:foregroundMark x1="46545" y1="45355" x2="46545" y2="45355"/>
                        <a14:foregroundMark x1="45818" y1="37158" x2="45818" y2="37158"/>
                        <a14:foregroundMark x1="42182" y1="41530" x2="41091" y2="43716"/>
                        <a14:foregroundMark x1="38909" y1="45902" x2="38909" y2="45902"/>
                        <a14:foregroundMark x1="46545" y1="61202" x2="47636" y2="633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4921" y="5473324"/>
            <a:ext cx="1845847" cy="1228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8715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15" descr="n18 zalo Nguyen Thu Trang">
            <a:extLst>
              <a:ext uri="{FF2B5EF4-FFF2-40B4-BE49-F238E27FC236}">
                <a16:creationId xmlns:a16="http://schemas.microsoft.com/office/drawing/2014/main" id="{52602DC7-5EBB-4DE3-9925-372C48488957}"/>
              </a:ext>
            </a:extLst>
          </p:cNvPr>
          <p:cNvSpPr/>
          <p:nvPr/>
        </p:nvSpPr>
        <p:spPr>
          <a:xfrm>
            <a:off x="780740" y="235527"/>
            <a:ext cx="10841417" cy="1359241"/>
          </a:xfrm>
          <a:custGeom>
            <a:avLst/>
            <a:gdLst>
              <a:gd name="csX0" fmla="*/ 0 w 10841417"/>
              <a:gd name="csY0" fmla="*/ 226545 h 1359241"/>
              <a:gd name="csX1" fmla="*/ 226545 w 10841417"/>
              <a:gd name="csY1" fmla="*/ 0 h 1359241"/>
              <a:gd name="csX2" fmla="*/ 699791 w 10841417"/>
              <a:gd name="csY2" fmla="*/ 0 h 1359241"/>
              <a:gd name="csX3" fmla="*/ 965270 w 10841417"/>
              <a:gd name="csY3" fmla="*/ 0 h 1359241"/>
              <a:gd name="csX4" fmla="*/ 1230750 w 10841417"/>
              <a:gd name="csY4" fmla="*/ 0 h 1359241"/>
              <a:gd name="csX5" fmla="*/ 1703996 w 10841417"/>
              <a:gd name="csY5" fmla="*/ 0 h 1359241"/>
              <a:gd name="csX6" fmla="*/ 2281125 w 10841417"/>
              <a:gd name="csY6" fmla="*/ 0 h 1359241"/>
              <a:gd name="csX7" fmla="*/ 2650488 w 10841417"/>
              <a:gd name="csY7" fmla="*/ 0 h 1359241"/>
              <a:gd name="csX8" fmla="*/ 3019851 w 10841417"/>
              <a:gd name="csY8" fmla="*/ 0 h 1359241"/>
              <a:gd name="csX9" fmla="*/ 3804747 w 10841417"/>
              <a:gd name="csY9" fmla="*/ 0 h 1359241"/>
              <a:gd name="csX10" fmla="*/ 4485759 w 10841417"/>
              <a:gd name="csY10" fmla="*/ 0 h 1359241"/>
              <a:gd name="csX11" fmla="*/ 4855122 w 10841417"/>
              <a:gd name="csY11" fmla="*/ 0 h 1359241"/>
              <a:gd name="csX12" fmla="*/ 5224485 w 10841417"/>
              <a:gd name="csY12" fmla="*/ 0 h 1359241"/>
              <a:gd name="csX13" fmla="*/ 5801614 w 10841417"/>
              <a:gd name="csY13" fmla="*/ 0 h 1359241"/>
              <a:gd name="csX14" fmla="*/ 6378743 w 10841417"/>
              <a:gd name="csY14" fmla="*/ 0 h 1359241"/>
              <a:gd name="csX15" fmla="*/ 6748106 w 10841417"/>
              <a:gd name="csY15" fmla="*/ 0 h 1359241"/>
              <a:gd name="csX16" fmla="*/ 7429118 w 10841417"/>
              <a:gd name="csY16" fmla="*/ 0 h 1359241"/>
              <a:gd name="csX17" fmla="*/ 8110131 w 10841417"/>
              <a:gd name="csY17" fmla="*/ 0 h 1359241"/>
              <a:gd name="csX18" fmla="*/ 8895027 w 10841417"/>
              <a:gd name="csY18" fmla="*/ 0 h 1359241"/>
              <a:gd name="csX19" fmla="*/ 9160506 w 10841417"/>
              <a:gd name="csY19" fmla="*/ 0 h 1359241"/>
              <a:gd name="csX20" fmla="*/ 9841519 w 10841417"/>
              <a:gd name="csY20" fmla="*/ 0 h 1359241"/>
              <a:gd name="csX21" fmla="*/ 10614872 w 10841417"/>
              <a:gd name="csY21" fmla="*/ 0 h 1359241"/>
              <a:gd name="csX22" fmla="*/ 10841417 w 10841417"/>
              <a:gd name="csY22" fmla="*/ 226545 h 1359241"/>
              <a:gd name="csX23" fmla="*/ 10841417 w 10841417"/>
              <a:gd name="csY23" fmla="*/ 670559 h 1359241"/>
              <a:gd name="csX24" fmla="*/ 10841417 w 10841417"/>
              <a:gd name="csY24" fmla="*/ 1132696 h 1359241"/>
              <a:gd name="csX25" fmla="*/ 10614872 w 10841417"/>
              <a:gd name="csY25" fmla="*/ 1359241 h 1359241"/>
              <a:gd name="csX26" fmla="*/ 9829976 w 10841417"/>
              <a:gd name="csY26" fmla="*/ 1359241 h 1359241"/>
              <a:gd name="csX27" fmla="*/ 9252847 w 10841417"/>
              <a:gd name="csY27" fmla="*/ 1359241 h 1359241"/>
              <a:gd name="csX28" fmla="*/ 8467951 w 10841417"/>
              <a:gd name="csY28" fmla="*/ 1359241 h 1359241"/>
              <a:gd name="csX29" fmla="*/ 8202472 w 10841417"/>
              <a:gd name="csY29" fmla="*/ 1359241 h 1359241"/>
              <a:gd name="csX30" fmla="*/ 7521459 w 10841417"/>
              <a:gd name="csY30" fmla="*/ 1359241 h 1359241"/>
              <a:gd name="csX31" fmla="*/ 7152096 w 10841417"/>
              <a:gd name="csY31" fmla="*/ 1359241 h 1359241"/>
              <a:gd name="csX32" fmla="*/ 6782734 w 10841417"/>
              <a:gd name="csY32" fmla="*/ 1359241 h 1359241"/>
              <a:gd name="csX33" fmla="*/ 6205604 w 10841417"/>
              <a:gd name="csY33" fmla="*/ 1359241 h 1359241"/>
              <a:gd name="csX34" fmla="*/ 5732358 w 10841417"/>
              <a:gd name="csY34" fmla="*/ 1359241 h 1359241"/>
              <a:gd name="csX35" fmla="*/ 5362996 w 10841417"/>
              <a:gd name="csY35" fmla="*/ 1359241 h 1359241"/>
              <a:gd name="csX36" fmla="*/ 4993633 w 10841417"/>
              <a:gd name="csY36" fmla="*/ 1359241 h 1359241"/>
              <a:gd name="csX37" fmla="*/ 4624270 w 10841417"/>
              <a:gd name="csY37" fmla="*/ 1359241 h 1359241"/>
              <a:gd name="csX38" fmla="*/ 4254907 w 10841417"/>
              <a:gd name="csY38" fmla="*/ 1359241 h 1359241"/>
              <a:gd name="csX39" fmla="*/ 3781661 w 10841417"/>
              <a:gd name="csY39" fmla="*/ 1359241 h 1359241"/>
              <a:gd name="csX40" fmla="*/ 3100649 w 10841417"/>
              <a:gd name="csY40" fmla="*/ 1359241 h 1359241"/>
              <a:gd name="csX41" fmla="*/ 2315753 w 10841417"/>
              <a:gd name="csY41" fmla="*/ 1359241 h 1359241"/>
              <a:gd name="csX42" fmla="*/ 1634740 w 10841417"/>
              <a:gd name="csY42" fmla="*/ 1359241 h 1359241"/>
              <a:gd name="csX43" fmla="*/ 849845 w 10841417"/>
              <a:gd name="csY43" fmla="*/ 1359241 h 1359241"/>
              <a:gd name="csX44" fmla="*/ 226545 w 10841417"/>
              <a:gd name="csY44" fmla="*/ 1359241 h 1359241"/>
              <a:gd name="csX45" fmla="*/ 0 w 10841417"/>
              <a:gd name="csY45" fmla="*/ 1132696 h 1359241"/>
              <a:gd name="csX46" fmla="*/ 0 w 10841417"/>
              <a:gd name="csY46" fmla="*/ 688682 h 1359241"/>
              <a:gd name="csX47" fmla="*/ 0 w 10841417"/>
              <a:gd name="csY47" fmla="*/ 226545 h 1359241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  <a:cxn ang="0">
                <a:pos x="csX43" y="csY43"/>
              </a:cxn>
              <a:cxn ang="0">
                <a:pos x="csX44" y="csY44"/>
              </a:cxn>
              <a:cxn ang="0">
                <a:pos x="csX45" y="csY45"/>
              </a:cxn>
              <a:cxn ang="0">
                <a:pos x="csX46" y="csY46"/>
              </a:cxn>
              <a:cxn ang="0">
                <a:pos x="csX47" y="csY47"/>
              </a:cxn>
            </a:cxnLst>
            <a:rect l="l" t="t" r="r" b="b"/>
            <a:pathLst>
              <a:path w="10841417" h="1359241" fill="none" extrusionOk="0">
                <a:moveTo>
                  <a:pt x="0" y="226545"/>
                </a:moveTo>
                <a:cubicBezTo>
                  <a:pt x="905" y="83305"/>
                  <a:pt x="92127" y="-33054"/>
                  <a:pt x="226545" y="0"/>
                </a:cubicBezTo>
                <a:cubicBezTo>
                  <a:pt x="366055" y="-15051"/>
                  <a:pt x="543470" y="48854"/>
                  <a:pt x="699791" y="0"/>
                </a:cubicBezTo>
                <a:cubicBezTo>
                  <a:pt x="856112" y="-48854"/>
                  <a:pt x="873147" y="29754"/>
                  <a:pt x="965270" y="0"/>
                </a:cubicBezTo>
                <a:cubicBezTo>
                  <a:pt x="1057393" y="-29754"/>
                  <a:pt x="1175145" y="15562"/>
                  <a:pt x="1230750" y="0"/>
                </a:cubicBezTo>
                <a:cubicBezTo>
                  <a:pt x="1286355" y="-15562"/>
                  <a:pt x="1547804" y="8129"/>
                  <a:pt x="1703996" y="0"/>
                </a:cubicBezTo>
                <a:cubicBezTo>
                  <a:pt x="1860188" y="-8129"/>
                  <a:pt x="2091453" y="21435"/>
                  <a:pt x="2281125" y="0"/>
                </a:cubicBezTo>
                <a:cubicBezTo>
                  <a:pt x="2470797" y="-21435"/>
                  <a:pt x="2559544" y="3137"/>
                  <a:pt x="2650488" y="0"/>
                </a:cubicBezTo>
                <a:cubicBezTo>
                  <a:pt x="2741432" y="-3137"/>
                  <a:pt x="2872171" y="30103"/>
                  <a:pt x="3019851" y="0"/>
                </a:cubicBezTo>
                <a:cubicBezTo>
                  <a:pt x="3167531" y="-30103"/>
                  <a:pt x="3633530" y="59185"/>
                  <a:pt x="3804747" y="0"/>
                </a:cubicBezTo>
                <a:cubicBezTo>
                  <a:pt x="3975964" y="-59185"/>
                  <a:pt x="4331684" y="17263"/>
                  <a:pt x="4485759" y="0"/>
                </a:cubicBezTo>
                <a:cubicBezTo>
                  <a:pt x="4639834" y="-17263"/>
                  <a:pt x="4690940" y="22572"/>
                  <a:pt x="4855122" y="0"/>
                </a:cubicBezTo>
                <a:cubicBezTo>
                  <a:pt x="5019304" y="-22572"/>
                  <a:pt x="5094847" y="6086"/>
                  <a:pt x="5224485" y="0"/>
                </a:cubicBezTo>
                <a:cubicBezTo>
                  <a:pt x="5354123" y="-6086"/>
                  <a:pt x="5558136" y="60142"/>
                  <a:pt x="5801614" y="0"/>
                </a:cubicBezTo>
                <a:cubicBezTo>
                  <a:pt x="6045092" y="-60142"/>
                  <a:pt x="6198829" y="11546"/>
                  <a:pt x="6378743" y="0"/>
                </a:cubicBezTo>
                <a:cubicBezTo>
                  <a:pt x="6558657" y="-11546"/>
                  <a:pt x="6664592" y="11007"/>
                  <a:pt x="6748106" y="0"/>
                </a:cubicBezTo>
                <a:cubicBezTo>
                  <a:pt x="6831620" y="-11007"/>
                  <a:pt x="7108079" y="2727"/>
                  <a:pt x="7429118" y="0"/>
                </a:cubicBezTo>
                <a:cubicBezTo>
                  <a:pt x="7750157" y="-2727"/>
                  <a:pt x="7835523" y="69195"/>
                  <a:pt x="8110131" y="0"/>
                </a:cubicBezTo>
                <a:cubicBezTo>
                  <a:pt x="8384739" y="-69195"/>
                  <a:pt x="8685966" y="30510"/>
                  <a:pt x="8895027" y="0"/>
                </a:cubicBezTo>
                <a:cubicBezTo>
                  <a:pt x="9104088" y="-30510"/>
                  <a:pt x="9028311" y="20819"/>
                  <a:pt x="9160506" y="0"/>
                </a:cubicBezTo>
                <a:cubicBezTo>
                  <a:pt x="9292701" y="-20819"/>
                  <a:pt x="9526982" y="50197"/>
                  <a:pt x="9841519" y="0"/>
                </a:cubicBezTo>
                <a:cubicBezTo>
                  <a:pt x="10156056" y="-50197"/>
                  <a:pt x="10457153" y="72487"/>
                  <a:pt x="10614872" y="0"/>
                </a:cubicBezTo>
                <a:cubicBezTo>
                  <a:pt x="10759636" y="7320"/>
                  <a:pt x="10852614" y="79453"/>
                  <a:pt x="10841417" y="226545"/>
                </a:cubicBezTo>
                <a:cubicBezTo>
                  <a:pt x="10866415" y="341650"/>
                  <a:pt x="10805861" y="570541"/>
                  <a:pt x="10841417" y="670559"/>
                </a:cubicBezTo>
                <a:cubicBezTo>
                  <a:pt x="10876973" y="770577"/>
                  <a:pt x="10822114" y="916378"/>
                  <a:pt x="10841417" y="1132696"/>
                </a:cubicBezTo>
                <a:cubicBezTo>
                  <a:pt x="10858283" y="1262768"/>
                  <a:pt x="10726509" y="1337655"/>
                  <a:pt x="10614872" y="1359241"/>
                </a:cubicBezTo>
                <a:cubicBezTo>
                  <a:pt x="10301100" y="1359296"/>
                  <a:pt x="10041270" y="1347275"/>
                  <a:pt x="9829976" y="1359241"/>
                </a:cubicBezTo>
                <a:cubicBezTo>
                  <a:pt x="9618682" y="1371207"/>
                  <a:pt x="9373585" y="1334609"/>
                  <a:pt x="9252847" y="1359241"/>
                </a:cubicBezTo>
                <a:cubicBezTo>
                  <a:pt x="9132109" y="1383873"/>
                  <a:pt x="8750081" y="1324955"/>
                  <a:pt x="8467951" y="1359241"/>
                </a:cubicBezTo>
                <a:cubicBezTo>
                  <a:pt x="8185821" y="1393527"/>
                  <a:pt x="8313386" y="1336762"/>
                  <a:pt x="8202472" y="1359241"/>
                </a:cubicBezTo>
                <a:cubicBezTo>
                  <a:pt x="8091558" y="1381720"/>
                  <a:pt x="7812829" y="1305946"/>
                  <a:pt x="7521459" y="1359241"/>
                </a:cubicBezTo>
                <a:cubicBezTo>
                  <a:pt x="7230089" y="1412536"/>
                  <a:pt x="7239725" y="1354915"/>
                  <a:pt x="7152096" y="1359241"/>
                </a:cubicBezTo>
                <a:cubicBezTo>
                  <a:pt x="7064467" y="1363567"/>
                  <a:pt x="6932719" y="1316160"/>
                  <a:pt x="6782734" y="1359241"/>
                </a:cubicBezTo>
                <a:cubicBezTo>
                  <a:pt x="6632749" y="1402322"/>
                  <a:pt x="6358848" y="1333496"/>
                  <a:pt x="6205604" y="1359241"/>
                </a:cubicBezTo>
                <a:cubicBezTo>
                  <a:pt x="6052360" y="1384986"/>
                  <a:pt x="5852729" y="1329256"/>
                  <a:pt x="5732358" y="1359241"/>
                </a:cubicBezTo>
                <a:cubicBezTo>
                  <a:pt x="5611987" y="1389226"/>
                  <a:pt x="5465409" y="1349996"/>
                  <a:pt x="5362996" y="1359241"/>
                </a:cubicBezTo>
                <a:cubicBezTo>
                  <a:pt x="5260583" y="1368486"/>
                  <a:pt x="5086131" y="1318089"/>
                  <a:pt x="4993633" y="1359241"/>
                </a:cubicBezTo>
                <a:cubicBezTo>
                  <a:pt x="4901135" y="1400393"/>
                  <a:pt x="4751521" y="1323134"/>
                  <a:pt x="4624270" y="1359241"/>
                </a:cubicBezTo>
                <a:cubicBezTo>
                  <a:pt x="4497019" y="1395348"/>
                  <a:pt x="4389933" y="1347025"/>
                  <a:pt x="4254907" y="1359241"/>
                </a:cubicBezTo>
                <a:cubicBezTo>
                  <a:pt x="4119881" y="1371457"/>
                  <a:pt x="3956051" y="1348122"/>
                  <a:pt x="3781661" y="1359241"/>
                </a:cubicBezTo>
                <a:cubicBezTo>
                  <a:pt x="3607271" y="1370360"/>
                  <a:pt x="3401130" y="1304225"/>
                  <a:pt x="3100649" y="1359241"/>
                </a:cubicBezTo>
                <a:cubicBezTo>
                  <a:pt x="2800168" y="1414257"/>
                  <a:pt x="2573308" y="1282218"/>
                  <a:pt x="2315753" y="1359241"/>
                </a:cubicBezTo>
                <a:cubicBezTo>
                  <a:pt x="2058198" y="1436264"/>
                  <a:pt x="1907631" y="1316688"/>
                  <a:pt x="1634740" y="1359241"/>
                </a:cubicBezTo>
                <a:cubicBezTo>
                  <a:pt x="1361849" y="1401794"/>
                  <a:pt x="1202395" y="1282364"/>
                  <a:pt x="849845" y="1359241"/>
                </a:cubicBezTo>
                <a:cubicBezTo>
                  <a:pt x="497296" y="1436118"/>
                  <a:pt x="523207" y="1308063"/>
                  <a:pt x="226545" y="1359241"/>
                </a:cubicBezTo>
                <a:cubicBezTo>
                  <a:pt x="87722" y="1363842"/>
                  <a:pt x="-12972" y="1251552"/>
                  <a:pt x="0" y="1132696"/>
                </a:cubicBezTo>
                <a:cubicBezTo>
                  <a:pt x="-6282" y="1040459"/>
                  <a:pt x="23293" y="793398"/>
                  <a:pt x="0" y="688682"/>
                </a:cubicBezTo>
                <a:cubicBezTo>
                  <a:pt x="-23293" y="583966"/>
                  <a:pt x="30221" y="343680"/>
                  <a:pt x="0" y="226545"/>
                </a:cubicBezTo>
                <a:close/>
              </a:path>
              <a:path w="10841417" h="1359241" stroke="0" extrusionOk="0">
                <a:moveTo>
                  <a:pt x="0" y="226545"/>
                </a:moveTo>
                <a:cubicBezTo>
                  <a:pt x="-2033" y="111307"/>
                  <a:pt x="124177" y="-4921"/>
                  <a:pt x="226545" y="0"/>
                </a:cubicBezTo>
                <a:cubicBezTo>
                  <a:pt x="355956" y="-44352"/>
                  <a:pt x="531701" y="52584"/>
                  <a:pt x="803674" y="0"/>
                </a:cubicBezTo>
                <a:cubicBezTo>
                  <a:pt x="1075647" y="-52584"/>
                  <a:pt x="1197162" y="77467"/>
                  <a:pt x="1588570" y="0"/>
                </a:cubicBezTo>
                <a:cubicBezTo>
                  <a:pt x="1979978" y="-77467"/>
                  <a:pt x="1984737" y="36935"/>
                  <a:pt x="2373466" y="0"/>
                </a:cubicBezTo>
                <a:cubicBezTo>
                  <a:pt x="2762195" y="-36935"/>
                  <a:pt x="2688206" y="51017"/>
                  <a:pt x="2950595" y="0"/>
                </a:cubicBezTo>
                <a:cubicBezTo>
                  <a:pt x="3212984" y="-51017"/>
                  <a:pt x="3234764" y="14365"/>
                  <a:pt x="3319958" y="0"/>
                </a:cubicBezTo>
                <a:cubicBezTo>
                  <a:pt x="3405152" y="-14365"/>
                  <a:pt x="3747598" y="37352"/>
                  <a:pt x="4104854" y="0"/>
                </a:cubicBezTo>
                <a:cubicBezTo>
                  <a:pt x="4462110" y="-37352"/>
                  <a:pt x="4438214" y="49971"/>
                  <a:pt x="4578100" y="0"/>
                </a:cubicBezTo>
                <a:cubicBezTo>
                  <a:pt x="4717986" y="-49971"/>
                  <a:pt x="4985062" y="10624"/>
                  <a:pt x="5155229" y="0"/>
                </a:cubicBezTo>
                <a:cubicBezTo>
                  <a:pt x="5325396" y="-10624"/>
                  <a:pt x="5558462" y="439"/>
                  <a:pt x="5836242" y="0"/>
                </a:cubicBezTo>
                <a:cubicBezTo>
                  <a:pt x="6114022" y="-439"/>
                  <a:pt x="6199733" y="7008"/>
                  <a:pt x="6517254" y="0"/>
                </a:cubicBezTo>
                <a:cubicBezTo>
                  <a:pt x="6834775" y="-7008"/>
                  <a:pt x="6875655" y="33623"/>
                  <a:pt x="7198267" y="0"/>
                </a:cubicBezTo>
                <a:cubicBezTo>
                  <a:pt x="7520879" y="-33623"/>
                  <a:pt x="7806063" y="76571"/>
                  <a:pt x="7983162" y="0"/>
                </a:cubicBezTo>
                <a:cubicBezTo>
                  <a:pt x="8160261" y="-76571"/>
                  <a:pt x="8346004" y="57107"/>
                  <a:pt x="8560292" y="0"/>
                </a:cubicBezTo>
                <a:cubicBezTo>
                  <a:pt x="8774580" y="-57107"/>
                  <a:pt x="8988305" y="17361"/>
                  <a:pt x="9137421" y="0"/>
                </a:cubicBezTo>
                <a:cubicBezTo>
                  <a:pt x="9286537" y="-17361"/>
                  <a:pt x="9559655" y="94015"/>
                  <a:pt x="9922317" y="0"/>
                </a:cubicBezTo>
                <a:cubicBezTo>
                  <a:pt x="10284979" y="-94015"/>
                  <a:pt x="10315507" y="72268"/>
                  <a:pt x="10614872" y="0"/>
                </a:cubicBezTo>
                <a:cubicBezTo>
                  <a:pt x="10739766" y="2717"/>
                  <a:pt x="10868287" y="97652"/>
                  <a:pt x="10841417" y="226545"/>
                </a:cubicBezTo>
                <a:cubicBezTo>
                  <a:pt x="10883738" y="343270"/>
                  <a:pt x="10792675" y="582260"/>
                  <a:pt x="10841417" y="688682"/>
                </a:cubicBezTo>
                <a:cubicBezTo>
                  <a:pt x="10890159" y="795104"/>
                  <a:pt x="10825270" y="1030774"/>
                  <a:pt x="10841417" y="1132696"/>
                </a:cubicBezTo>
                <a:cubicBezTo>
                  <a:pt x="10841058" y="1242230"/>
                  <a:pt x="10721561" y="1367899"/>
                  <a:pt x="10614872" y="1359241"/>
                </a:cubicBezTo>
                <a:cubicBezTo>
                  <a:pt x="10514024" y="1385695"/>
                  <a:pt x="10471348" y="1352780"/>
                  <a:pt x="10349393" y="1359241"/>
                </a:cubicBezTo>
                <a:cubicBezTo>
                  <a:pt x="10227438" y="1365702"/>
                  <a:pt x="9811202" y="1288824"/>
                  <a:pt x="9564497" y="1359241"/>
                </a:cubicBezTo>
                <a:cubicBezTo>
                  <a:pt x="9317792" y="1429658"/>
                  <a:pt x="9352963" y="1323710"/>
                  <a:pt x="9195134" y="1359241"/>
                </a:cubicBezTo>
                <a:cubicBezTo>
                  <a:pt x="9037305" y="1394772"/>
                  <a:pt x="8756251" y="1347836"/>
                  <a:pt x="8514121" y="1359241"/>
                </a:cubicBezTo>
                <a:cubicBezTo>
                  <a:pt x="8271991" y="1370646"/>
                  <a:pt x="8376951" y="1354771"/>
                  <a:pt x="8248642" y="1359241"/>
                </a:cubicBezTo>
                <a:cubicBezTo>
                  <a:pt x="8120333" y="1363711"/>
                  <a:pt x="7995354" y="1321109"/>
                  <a:pt x="7775396" y="1359241"/>
                </a:cubicBezTo>
                <a:cubicBezTo>
                  <a:pt x="7555438" y="1397373"/>
                  <a:pt x="7393839" y="1349526"/>
                  <a:pt x="7198267" y="1359241"/>
                </a:cubicBezTo>
                <a:cubicBezTo>
                  <a:pt x="7002695" y="1368956"/>
                  <a:pt x="6853181" y="1342231"/>
                  <a:pt x="6621137" y="1359241"/>
                </a:cubicBezTo>
                <a:cubicBezTo>
                  <a:pt x="6389093" y="1376251"/>
                  <a:pt x="6345642" y="1359119"/>
                  <a:pt x="6251775" y="1359241"/>
                </a:cubicBezTo>
                <a:cubicBezTo>
                  <a:pt x="6157908" y="1359363"/>
                  <a:pt x="5724793" y="1288608"/>
                  <a:pt x="5570762" y="1359241"/>
                </a:cubicBezTo>
                <a:cubicBezTo>
                  <a:pt x="5416731" y="1429874"/>
                  <a:pt x="5395212" y="1358515"/>
                  <a:pt x="5305283" y="1359241"/>
                </a:cubicBezTo>
                <a:cubicBezTo>
                  <a:pt x="5215354" y="1359967"/>
                  <a:pt x="5013567" y="1320484"/>
                  <a:pt x="4832037" y="1359241"/>
                </a:cubicBezTo>
                <a:cubicBezTo>
                  <a:pt x="4650507" y="1397998"/>
                  <a:pt x="4622500" y="1328194"/>
                  <a:pt x="4566557" y="1359241"/>
                </a:cubicBezTo>
                <a:cubicBezTo>
                  <a:pt x="4510614" y="1390288"/>
                  <a:pt x="3988122" y="1338756"/>
                  <a:pt x="3781661" y="1359241"/>
                </a:cubicBezTo>
                <a:cubicBezTo>
                  <a:pt x="3575200" y="1379726"/>
                  <a:pt x="3465627" y="1300119"/>
                  <a:pt x="3204532" y="1359241"/>
                </a:cubicBezTo>
                <a:cubicBezTo>
                  <a:pt x="2943437" y="1418363"/>
                  <a:pt x="2911493" y="1317543"/>
                  <a:pt x="2835169" y="1359241"/>
                </a:cubicBezTo>
                <a:cubicBezTo>
                  <a:pt x="2758845" y="1400939"/>
                  <a:pt x="2663577" y="1353245"/>
                  <a:pt x="2569690" y="1359241"/>
                </a:cubicBezTo>
                <a:cubicBezTo>
                  <a:pt x="2475803" y="1365237"/>
                  <a:pt x="2254739" y="1312144"/>
                  <a:pt x="1992561" y="1359241"/>
                </a:cubicBezTo>
                <a:cubicBezTo>
                  <a:pt x="1730383" y="1406338"/>
                  <a:pt x="1814251" y="1342804"/>
                  <a:pt x="1727081" y="1359241"/>
                </a:cubicBezTo>
                <a:cubicBezTo>
                  <a:pt x="1639911" y="1375678"/>
                  <a:pt x="1568635" y="1357537"/>
                  <a:pt x="1461602" y="1359241"/>
                </a:cubicBezTo>
                <a:cubicBezTo>
                  <a:pt x="1354569" y="1360945"/>
                  <a:pt x="1322516" y="1332320"/>
                  <a:pt x="1196122" y="1359241"/>
                </a:cubicBezTo>
                <a:cubicBezTo>
                  <a:pt x="1069728" y="1386162"/>
                  <a:pt x="618998" y="1339754"/>
                  <a:pt x="226545" y="1359241"/>
                </a:cubicBezTo>
                <a:cubicBezTo>
                  <a:pt x="80470" y="1350562"/>
                  <a:pt x="33032" y="1264812"/>
                  <a:pt x="0" y="1132696"/>
                </a:cubicBezTo>
                <a:cubicBezTo>
                  <a:pt x="-32311" y="997195"/>
                  <a:pt x="52248" y="847804"/>
                  <a:pt x="0" y="679621"/>
                </a:cubicBezTo>
                <a:cubicBezTo>
                  <a:pt x="-52248" y="511438"/>
                  <a:pt x="21699" y="426889"/>
                  <a:pt x="0" y="226545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8575" cap="flat" cmpd="sng" algn="ctr">
            <a:noFill/>
            <a:prstDash val="dash"/>
            <a:miter lim="800000"/>
            <a:extLst>
              <a:ext uri="{C807C97D-BFC1-408E-A445-0C87EB9F89A2}">
                <ask:lineSketchStyleProps xmlns:ask="http://schemas.microsoft.com/office/drawing/2018/sketchyshapes" sd="4073095976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lvl="0" algn="just">
              <a:defRPr/>
            </a:pPr>
            <a:r>
              <a:rPr lang="vi-VN" sz="3200" b="1" kern="0" dirty="0">
                <a:solidFill>
                  <a:srgbClr val="0070C0"/>
                </a:solidFill>
                <a:cs typeface="Arial" panose="020B0604020202020204" pitchFamily="34" charset="0"/>
              </a:rPr>
              <a:t>Nếu một vật đang chuyển động có gia tốc mà lực tác dụng lên vật tăng lên thì vật sẽ thu được gia tốc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 descr="n18 zalo Nguyen Thu Trang"/>
          <p:cNvSpPr txBox="1"/>
          <p:nvPr/>
        </p:nvSpPr>
        <p:spPr>
          <a:xfrm>
            <a:off x="2318591" y="2422317"/>
            <a:ext cx="2095553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vi-VN" sz="2800" b="1" kern="0">
                <a:solidFill>
                  <a:srgbClr val="00B0F0"/>
                </a:solidFill>
                <a:cs typeface="Arial" panose="020B0604020202020204" pitchFamily="34" charset="0"/>
              </a:rPr>
              <a:t>Nhỏ hơn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 descr="n18 zalo Nguyen Thu Trang"/>
          <p:cNvSpPr txBox="1"/>
          <p:nvPr/>
        </p:nvSpPr>
        <p:spPr>
          <a:xfrm>
            <a:off x="2365610" y="4169867"/>
            <a:ext cx="2095554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vi-VN" sz="2800" b="1" kern="0">
                <a:solidFill>
                  <a:srgbClr val="00B0F0"/>
                </a:solidFill>
                <a:cs typeface="Arial" panose="020B0604020202020204" pitchFamily="34" charset="0"/>
              </a:rPr>
              <a:t>Lớn hơn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 descr="n18 zalo Nguyen Thu Trang"/>
          <p:cNvSpPr txBox="1"/>
          <p:nvPr/>
        </p:nvSpPr>
        <p:spPr>
          <a:xfrm>
            <a:off x="8546947" y="2436266"/>
            <a:ext cx="2101743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ker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0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TextBox 7" descr="n18 zalo Nguyen Thu Trang"/>
          <p:cNvSpPr txBox="1"/>
          <p:nvPr/>
        </p:nvSpPr>
        <p:spPr>
          <a:xfrm>
            <a:off x="8593966" y="4192039"/>
            <a:ext cx="2101743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ker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 đổi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Google Shape;466;p39" descr="n18 zalo Nguyen Thu Trang"/>
          <p:cNvSpPr/>
          <p:nvPr/>
        </p:nvSpPr>
        <p:spPr>
          <a:xfrm>
            <a:off x="1357175" y="2436266"/>
            <a:ext cx="914397" cy="608580"/>
          </a:xfrm>
          <a:prstGeom prst="homePlate">
            <a:avLst>
              <a:gd name="adj" fmla="val 32030"/>
            </a:avLst>
          </a:prstGeom>
          <a:solidFill>
            <a:schemeClr val="accent1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A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0" name="Google Shape;463;p39" descr="n18 zalo Nguyen Thu Trang"/>
          <p:cNvSpPr/>
          <p:nvPr/>
        </p:nvSpPr>
        <p:spPr>
          <a:xfrm>
            <a:off x="1404194" y="4184022"/>
            <a:ext cx="914397" cy="561783"/>
          </a:xfrm>
          <a:prstGeom prst="homePlate">
            <a:avLst>
              <a:gd name="adj" fmla="val 32030"/>
            </a:avLst>
          </a:prstGeom>
          <a:solidFill>
            <a:schemeClr val="accent2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B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1" name="Google Shape;466;p39" descr="n18 zalo Nguyen Thu Trang"/>
          <p:cNvSpPr/>
          <p:nvPr/>
        </p:nvSpPr>
        <p:spPr>
          <a:xfrm>
            <a:off x="7585532" y="2502497"/>
            <a:ext cx="914397" cy="482161"/>
          </a:xfrm>
          <a:prstGeom prst="homePlate">
            <a:avLst>
              <a:gd name="adj" fmla="val 32030"/>
            </a:avLst>
          </a:prstGeom>
          <a:solidFill>
            <a:srgbClr val="92D050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C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2" name="Google Shape;463;p39" descr="n18 zalo Nguyen Thu Trang"/>
          <p:cNvSpPr/>
          <p:nvPr/>
        </p:nvSpPr>
        <p:spPr>
          <a:xfrm>
            <a:off x="7632551" y="4150727"/>
            <a:ext cx="914397" cy="564532"/>
          </a:xfrm>
          <a:prstGeom prst="homePlate">
            <a:avLst>
              <a:gd name="adj" fmla="val 32030"/>
            </a:avLst>
          </a:prstGeom>
          <a:solidFill>
            <a:srgbClr val="7030A0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arela Round"/>
                <a:ea typeface="Varela Round"/>
                <a:cs typeface="Varela Round"/>
                <a:sym typeface="Varela Round"/>
              </a:rPr>
              <a:t>D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arela Round"/>
              <a:ea typeface="Varela Round"/>
              <a:cs typeface="Varela Round"/>
              <a:sym typeface="Varela Round"/>
            </a:endParaRPr>
          </a:p>
        </p:txBody>
      </p:sp>
      <p:pic>
        <p:nvPicPr>
          <p:cNvPr id="13" name="Picture 2" descr="n18 zalo Nguyen Thu Tra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9455" r="89455">
                        <a14:foregroundMark x1="47273" y1="43716" x2="47273" y2="43716"/>
                        <a14:foregroundMark x1="53818" y1="57377" x2="53818" y2="57377"/>
                        <a14:foregroundMark x1="58909" y1="53552" x2="58909" y2="53552"/>
                        <a14:foregroundMark x1="48364" y1="53005" x2="48364" y2="53005"/>
                        <a14:foregroundMark x1="41455" y1="53552" x2="41455" y2="53552"/>
                        <a14:foregroundMark x1="41091" y1="52459" x2="41091" y2="52459"/>
                        <a14:foregroundMark x1="46545" y1="45355" x2="46545" y2="45355"/>
                        <a14:foregroundMark x1="45818" y1="37158" x2="45818" y2="37158"/>
                        <a14:foregroundMark x1="42182" y1="41530" x2="41091" y2="43716"/>
                        <a14:foregroundMark x1="38909" y1="45902" x2="38909" y2="45902"/>
                        <a14:foregroundMark x1="46545" y1="61202" x2="47636" y2="633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3930" y="5170504"/>
            <a:ext cx="1845847" cy="1228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298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15" descr="n18 zalo Nguyen Thu Trang">
            <a:extLst>
              <a:ext uri="{FF2B5EF4-FFF2-40B4-BE49-F238E27FC236}">
                <a16:creationId xmlns:a16="http://schemas.microsoft.com/office/drawing/2014/main" id="{52602DC7-5EBB-4DE3-9925-372C48488957}"/>
              </a:ext>
            </a:extLst>
          </p:cNvPr>
          <p:cNvSpPr/>
          <p:nvPr/>
        </p:nvSpPr>
        <p:spPr>
          <a:xfrm>
            <a:off x="731882" y="449379"/>
            <a:ext cx="11016773" cy="1490374"/>
          </a:xfrm>
          <a:custGeom>
            <a:avLst/>
            <a:gdLst>
              <a:gd name="csX0" fmla="*/ 0 w 11016773"/>
              <a:gd name="csY0" fmla="*/ 248401 h 1490374"/>
              <a:gd name="csX1" fmla="*/ 248401 w 11016773"/>
              <a:gd name="csY1" fmla="*/ 0 h 1490374"/>
              <a:gd name="csX2" fmla="*/ 727644 w 11016773"/>
              <a:gd name="csY2" fmla="*/ 0 h 1490374"/>
              <a:gd name="csX3" fmla="*/ 996488 w 11016773"/>
              <a:gd name="csY3" fmla="*/ 0 h 1490374"/>
              <a:gd name="csX4" fmla="*/ 1265332 w 11016773"/>
              <a:gd name="csY4" fmla="*/ 0 h 1490374"/>
              <a:gd name="csX5" fmla="*/ 1744575 w 11016773"/>
              <a:gd name="csY5" fmla="*/ 0 h 1490374"/>
              <a:gd name="csX6" fmla="*/ 2329017 w 11016773"/>
              <a:gd name="csY6" fmla="*/ 0 h 1490374"/>
              <a:gd name="csX7" fmla="*/ 2703061 w 11016773"/>
              <a:gd name="csY7" fmla="*/ 0 h 1490374"/>
              <a:gd name="csX8" fmla="*/ 3077104 w 11016773"/>
              <a:gd name="csY8" fmla="*/ 0 h 1490374"/>
              <a:gd name="csX9" fmla="*/ 3871947 w 11016773"/>
              <a:gd name="csY9" fmla="*/ 0 h 1490374"/>
              <a:gd name="csX10" fmla="*/ 4561589 w 11016773"/>
              <a:gd name="csY10" fmla="*/ 0 h 1490374"/>
              <a:gd name="csX11" fmla="*/ 4935633 w 11016773"/>
              <a:gd name="csY11" fmla="*/ 0 h 1490374"/>
              <a:gd name="csX12" fmla="*/ 5309676 w 11016773"/>
              <a:gd name="csY12" fmla="*/ 0 h 1490374"/>
              <a:gd name="csX13" fmla="*/ 5894119 w 11016773"/>
              <a:gd name="csY13" fmla="*/ 0 h 1490374"/>
              <a:gd name="csX14" fmla="*/ 6478562 w 11016773"/>
              <a:gd name="csY14" fmla="*/ 0 h 1490374"/>
              <a:gd name="csX15" fmla="*/ 6852605 w 11016773"/>
              <a:gd name="csY15" fmla="*/ 0 h 1490374"/>
              <a:gd name="csX16" fmla="*/ 7542248 w 11016773"/>
              <a:gd name="csY16" fmla="*/ 0 h 1490374"/>
              <a:gd name="csX17" fmla="*/ 8231890 w 11016773"/>
              <a:gd name="csY17" fmla="*/ 0 h 1490374"/>
              <a:gd name="csX18" fmla="*/ 9026732 w 11016773"/>
              <a:gd name="csY18" fmla="*/ 0 h 1490374"/>
              <a:gd name="csX19" fmla="*/ 9295576 w 11016773"/>
              <a:gd name="csY19" fmla="*/ 0 h 1490374"/>
              <a:gd name="csX20" fmla="*/ 9985219 w 11016773"/>
              <a:gd name="csY20" fmla="*/ 0 h 1490374"/>
              <a:gd name="csX21" fmla="*/ 10768372 w 11016773"/>
              <a:gd name="csY21" fmla="*/ 0 h 1490374"/>
              <a:gd name="csX22" fmla="*/ 11016773 w 11016773"/>
              <a:gd name="csY22" fmla="*/ 248401 h 1490374"/>
              <a:gd name="csX23" fmla="*/ 11016773 w 11016773"/>
              <a:gd name="csY23" fmla="*/ 735251 h 1490374"/>
              <a:gd name="csX24" fmla="*/ 11016773 w 11016773"/>
              <a:gd name="csY24" fmla="*/ 1241973 h 1490374"/>
              <a:gd name="csX25" fmla="*/ 10768372 w 11016773"/>
              <a:gd name="csY25" fmla="*/ 1490374 h 1490374"/>
              <a:gd name="csX26" fmla="*/ 9973530 w 11016773"/>
              <a:gd name="csY26" fmla="*/ 1490374 h 1490374"/>
              <a:gd name="csX27" fmla="*/ 9389087 w 11016773"/>
              <a:gd name="csY27" fmla="*/ 1490374 h 1490374"/>
              <a:gd name="csX28" fmla="*/ 8594245 w 11016773"/>
              <a:gd name="csY28" fmla="*/ 1490374 h 1490374"/>
              <a:gd name="csX29" fmla="*/ 8325401 w 11016773"/>
              <a:gd name="csY29" fmla="*/ 1490374 h 1490374"/>
              <a:gd name="csX30" fmla="*/ 7635758 w 11016773"/>
              <a:gd name="csY30" fmla="*/ 1490374 h 1490374"/>
              <a:gd name="csX31" fmla="*/ 7261715 w 11016773"/>
              <a:gd name="csY31" fmla="*/ 1490374 h 1490374"/>
              <a:gd name="csX32" fmla="*/ 6887672 w 11016773"/>
              <a:gd name="csY32" fmla="*/ 1490374 h 1490374"/>
              <a:gd name="csX33" fmla="*/ 6303229 w 11016773"/>
              <a:gd name="csY33" fmla="*/ 1490374 h 1490374"/>
              <a:gd name="csX34" fmla="*/ 5823986 w 11016773"/>
              <a:gd name="csY34" fmla="*/ 1490374 h 1490374"/>
              <a:gd name="csX35" fmla="*/ 5449942 w 11016773"/>
              <a:gd name="csY35" fmla="*/ 1490374 h 1490374"/>
              <a:gd name="csX36" fmla="*/ 5075899 w 11016773"/>
              <a:gd name="csY36" fmla="*/ 1490374 h 1490374"/>
              <a:gd name="csX37" fmla="*/ 4701855 w 11016773"/>
              <a:gd name="csY37" fmla="*/ 1490374 h 1490374"/>
              <a:gd name="csX38" fmla="*/ 4327812 w 11016773"/>
              <a:gd name="csY38" fmla="*/ 1490374 h 1490374"/>
              <a:gd name="csX39" fmla="*/ 3848569 w 11016773"/>
              <a:gd name="csY39" fmla="*/ 1490374 h 1490374"/>
              <a:gd name="csX40" fmla="*/ 3158926 w 11016773"/>
              <a:gd name="csY40" fmla="*/ 1490374 h 1490374"/>
              <a:gd name="csX41" fmla="*/ 2364084 w 11016773"/>
              <a:gd name="csY41" fmla="*/ 1490374 h 1490374"/>
              <a:gd name="csX42" fmla="*/ 1674442 w 11016773"/>
              <a:gd name="csY42" fmla="*/ 1490374 h 1490374"/>
              <a:gd name="csX43" fmla="*/ 879599 w 11016773"/>
              <a:gd name="csY43" fmla="*/ 1490374 h 1490374"/>
              <a:gd name="csX44" fmla="*/ 248401 w 11016773"/>
              <a:gd name="csY44" fmla="*/ 1490374 h 1490374"/>
              <a:gd name="csX45" fmla="*/ 0 w 11016773"/>
              <a:gd name="csY45" fmla="*/ 1241973 h 1490374"/>
              <a:gd name="csX46" fmla="*/ 0 w 11016773"/>
              <a:gd name="csY46" fmla="*/ 755123 h 1490374"/>
              <a:gd name="csX47" fmla="*/ 0 w 11016773"/>
              <a:gd name="csY47" fmla="*/ 248401 h 149037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  <a:cxn ang="0">
                <a:pos x="csX43" y="csY43"/>
              </a:cxn>
              <a:cxn ang="0">
                <a:pos x="csX44" y="csY44"/>
              </a:cxn>
              <a:cxn ang="0">
                <a:pos x="csX45" y="csY45"/>
              </a:cxn>
              <a:cxn ang="0">
                <a:pos x="csX46" y="csY46"/>
              </a:cxn>
              <a:cxn ang="0">
                <a:pos x="csX47" y="csY47"/>
              </a:cxn>
            </a:cxnLst>
            <a:rect l="l" t="t" r="r" b="b"/>
            <a:pathLst>
              <a:path w="11016773" h="1490374" fill="none" extrusionOk="0">
                <a:moveTo>
                  <a:pt x="0" y="248401"/>
                </a:moveTo>
                <a:cubicBezTo>
                  <a:pt x="1794" y="75273"/>
                  <a:pt x="107107" y="-14592"/>
                  <a:pt x="248401" y="0"/>
                </a:cubicBezTo>
                <a:cubicBezTo>
                  <a:pt x="475902" y="-48268"/>
                  <a:pt x="630893" y="43270"/>
                  <a:pt x="727644" y="0"/>
                </a:cubicBezTo>
                <a:cubicBezTo>
                  <a:pt x="824395" y="-43270"/>
                  <a:pt x="928396" y="613"/>
                  <a:pt x="996488" y="0"/>
                </a:cubicBezTo>
                <a:cubicBezTo>
                  <a:pt x="1064580" y="-613"/>
                  <a:pt x="1204623" y="28717"/>
                  <a:pt x="1265332" y="0"/>
                </a:cubicBezTo>
                <a:cubicBezTo>
                  <a:pt x="1326041" y="-28717"/>
                  <a:pt x="1531118" y="35214"/>
                  <a:pt x="1744575" y="0"/>
                </a:cubicBezTo>
                <a:cubicBezTo>
                  <a:pt x="1958032" y="-35214"/>
                  <a:pt x="2067480" y="16693"/>
                  <a:pt x="2329017" y="0"/>
                </a:cubicBezTo>
                <a:cubicBezTo>
                  <a:pt x="2590554" y="-16693"/>
                  <a:pt x="2528851" y="22601"/>
                  <a:pt x="2703061" y="0"/>
                </a:cubicBezTo>
                <a:cubicBezTo>
                  <a:pt x="2877271" y="-22601"/>
                  <a:pt x="2897061" y="21213"/>
                  <a:pt x="3077104" y="0"/>
                </a:cubicBezTo>
                <a:cubicBezTo>
                  <a:pt x="3257147" y="-21213"/>
                  <a:pt x="3603239" y="22730"/>
                  <a:pt x="3871947" y="0"/>
                </a:cubicBezTo>
                <a:cubicBezTo>
                  <a:pt x="4140655" y="-22730"/>
                  <a:pt x="4269940" y="54748"/>
                  <a:pt x="4561589" y="0"/>
                </a:cubicBezTo>
                <a:cubicBezTo>
                  <a:pt x="4853238" y="-54748"/>
                  <a:pt x="4827883" y="8730"/>
                  <a:pt x="4935633" y="0"/>
                </a:cubicBezTo>
                <a:cubicBezTo>
                  <a:pt x="5043383" y="-8730"/>
                  <a:pt x="5182539" y="26342"/>
                  <a:pt x="5309676" y="0"/>
                </a:cubicBezTo>
                <a:cubicBezTo>
                  <a:pt x="5436813" y="-26342"/>
                  <a:pt x="5771908" y="5598"/>
                  <a:pt x="5894119" y="0"/>
                </a:cubicBezTo>
                <a:cubicBezTo>
                  <a:pt x="6016330" y="-5598"/>
                  <a:pt x="6257169" y="11103"/>
                  <a:pt x="6478562" y="0"/>
                </a:cubicBezTo>
                <a:cubicBezTo>
                  <a:pt x="6699955" y="-11103"/>
                  <a:pt x="6687540" y="3175"/>
                  <a:pt x="6852605" y="0"/>
                </a:cubicBezTo>
                <a:cubicBezTo>
                  <a:pt x="7017670" y="-3175"/>
                  <a:pt x="7317862" y="63950"/>
                  <a:pt x="7542248" y="0"/>
                </a:cubicBezTo>
                <a:cubicBezTo>
                  <a:pt x="7766634" y="-63950"/>
                  <a:pt x="7912412" y="71510"/>
                  <a:pt x="8231890" y="0"/>
                </a:cubicBezTo>
                <a:cubicBezTo>
                  <a:pt x="8551368" y="-71510"/>
                  <a:pt x="8698394" y="62369"/>
                  <a:pt x="9026732" y="0"/>
                </a:cubicBezTo>
                <a:cubicBezTo>
                  <a:pt x="9355070" y="-62369"/>
                  <a:pt x="9191207" y="9342"/>
                  <a:pt x="9295576" y="0"/>
                </a:cubicBezTo>
                <a:cubicBezTo>
                  <a:pt x="9399945" y="-9342"/>
                  <a:pt x="9764017" y="52251"/>
                  <a:pt x="9985219" y="0"/>
                </a:cubicBezTo>
                <a:cubicBezTo>
                  <a:pt x="10206421" y="-52251"/>
                  <a:pt x="10535136" y="77432"/>
                  <a:pt x="10768372" y="0"/>
                </a:cubicBezTo>
                <a:cubicBezTo>
                  <a:pt x="10919981" y="5373"/>
                  <a:pt x="11018370" y="108079"/>
                  <a:pt x="11016773" y="248401"/>
                </a:cubicBezTo>
                <a:cubicBezTo>
                  <a:pt x="11060959" y="442367"/>
                  <a:pt x="10959004" y="561007"/>
                  <a:pt x="11016773" y="735251"/>
                </a:cubicBezTo>
                <a:cubicBezTo>
                  <a:pt x="11074542" y="909495"/>
                  <a:pt x="10958114" y="1008986"/>
                  <a:pt x="11016773" y="1241973"/>
                </a:cubicBezTo>
                <a:cubicBezTo>
                  <a:pt x="11032297" y="1383722"/>
                  <a:pt x="10896239" y="1475449"/>
                  <a:pt x="10768372" y="1490374"/>
                </a:cubicBezTo>
                <a:cubicBezTo>
                  <a:pt x="10402826" y="1546235"/>
                  <a:pt x="10199584" y="1489083"/>
                  <a:pt x="9973530" y="1490374"/>
                </a:cubicBezTo>
                <a:cubicBezTo>
                  <a:pt x="9747476" y="1491665"/>
                  <a:pt x="9640082" y="1436859"/>
                  <a:pt x="9389087" y="1490374"/>
                </a:cubicBezTo>
                <a:cubicBezTo>
                  <a:pt x="9138092" y="1543889"/>
                  <a:pt x="8808695" y="1461785"/>
                  <a:pt x="8594245" y="1490374"/>
                </a:cubicBezTo>
                <a:cubicBezTo>
                  <a:pt x="8379795" y="1518963"/>
                  <a:pt x="8434930" y="1461200"/>
                  <a:pt x="8325401" y="1490374"/>
                </a:cubicBezTo>
                <a:cubicBezTo>
                  <a:pt x="8215872" y="1519548"/>
                  <a:pt x="7949566" y="1477431"/>
                  <a:pt x="7635758" y="1490374"/>
                </a:cubicBezTo>
                <a:cubicBezTo>
                  <a:pt x="7321950" y="1503317"/>
                  <a:pt x="7379524" y="1485177"/>
                  <a:pt x="7261715" y="1490374"/>
                </a:cubicBezTo>
                <a:cubicBezTo>
                  <a:pt x="7143906" y="1495571"/>
                  <a:pt x="6978426" y="1462876"/>
                  <a:pt x="6887672" y="1490374"/>
                </a:cubicBezTo>
                <a:cubicBezTo>
                  <a:pt x="6796918" y="1517872"/>
                  <a:pt x="6555276" y="1444661"/>
                  <a:pt x="6303229" y="1490374"/>
                </a:cubicBezTo>
                <a:cubicBezTo>
                  <a:pt x="6051182" y="1536087"/>
                  <a:pt x="6052304" y="1476843"/>
                  <a:pt x="5823986" y="1490374"/>
                </a:cubicBezTo>
                <a:cubicBezTo>
                  <a:pt x="5595668" y="1503905"/>
                  <a:pt x="5624818" y="1460492"/>
                  <a:pt x="5449942" y="1490374"/>
                </a:cubicBezTo>
                <a:cubicBezTo>
                  <a:pt x="5275066" y="1520256"/>
                  <a:pt x="5178438" y="1482623"/>
                  <a:pt x="5075899" y="1490374"/>
                </a:cubicBezTo>
                <a:cubicBezTo>
                  <a:pt x="4973360" y="1498125"/>
                  <a:pt x="4869419" y="1448396"/>
                  <a:pt x="4701855" y="1490374"/>
                </a:cubicBezTo>
                <a:cubicBezTo>
                  <a:pt x="4534291" y="1532352"/>
                  <a:pt x="4472181" y="1465747"/>
                  <a:pt x="4327812" y="1490374"/>
                </a:cubicBezTo>
                <a:cubicBezTo>
                  <a:pt x="4183443" y="1515001"/>
                  <a:pt x="4023057" y="1471862"/>
                  <a:pt x="3848569" y="1490374"/>
                </a:cubicBezTo>
                <a:cubicBezTo>
                  <a:pt x="3674081" y="1508886"/>
                  <a:pt x="3389412" y="1468289"/>
                  <a:pt x="3158926" y="1490374"/>
                </a:cubicBezTo>
                <a:cubicBezTo>
                  <a:pt x="2928440" y="1512459"/>
                  <a:pt x="2532153" y="1425984"/>
                  <a:pt x="2364084" y="1490374"/>
                </a:cubicBezTo>
                <a:cubicBezTo>
                  <a:pt x="2196015" y="1554764"/>
                  <a:pt x="1984821" y="1474374"/>
                  <a:pt x="1674442" y="1490374"/>
                </a:cubicBezTo>
                <a:cubicBezTo>
                  <a:pt x="1364063" y="1506374"/>
                  <a:pt x="1123952" y="1479161"/>
                  <a:pt x="879599" y="1490374"/>
                </a:cubicBezTo>
                <a:cubicBezTo>
                  <a:pt x="635246" y="1501587"/>
                  <a:pt x="459857" y="1479006"/>
                  <a:pt x="248401" y="1490374"/>
                </a:cubicBezTo>
                <a:cubicBezTo>
                  <a:pt x="94759" y="1495897"/>
                  <a:pt x="-12927" y="1372921"/>
                  <a:pt x="0" y="1241973"/>
                </a:cubicBezTo>
                <a:cubicBezTo>
                  <a:pt x="-13069" y="1093560"/>
                  <a:pt x="57167" y="865902"/>
                  <a:pt x="0" y="755123"/>
                </a:cubicBezTo>
                <a:cubicBezTo>
                  <a:pt x="-57167" y="644344"/>
                  <a:pt x="27056" y="430633"/>
                  <a:pt x="0" y="248401"/>
                </a:cubicBezTo>
                <a:close/>
              </a:path>
              <a:path w="11016773" h="1490374" stroke="0" extrusionOk="0">
                <a:moveTo>
                  <a:pt x="0" y="248401"/>
                </a:moveTo>
                <a:cubicBezTo>
                  <a:pt x="-7590" y="148088"/>
                  <a:pt x="141856" y="-6629"/>
                  <a:pt x="248401" y="0"/>
                </a:cubicBezTo>
                <a:cubicBezTo>
                  <a:pt x="399311" y="-57614"/>
                  <a:pt x="694899" y="5330"/>
                  <a:pt x="832844" y="0"/>
                </a:cubicBezTo>
                <a:cubicBezTo>
                  <a:pt x="970789" y="-5330"/>
                  <a:pt x="1247369" y="83521"/>
                  <a:pt x="1627686" y="0"/>
                </a:cubicBezTo>
                <a:cubicBezTo>
                  <a:pt x="2008003" y="-83521"/>
                  <a:pt x="2209502" y="93047"/>
                  <a:pt x="2422528" y="0"/>
                </a:cubicBezTo>
                <a:cubicBezTo>
                  <a:pt x="2635554" y="-93047"/>
                  <a:pt x="2793124" y="58488"/>
                  <a:pt x="3006971" y="0"/>
                </a:cubicBezTo>
                <a:cubicBezTo>
                  <a:pt x="3220818" y="-58488"/>
                  <a:pt x="3243787" y="2108"/>
                  <a:pt x="3381015" y="0"/>
                </a:cubicBezTo>
                <a:cubicBezTo>
                  <a:pt x="3518243" y="-2108"/>
                  <a:pt x="3927095" y="26081"/>
                  <a:pt x="4175857" y="0"/>
                </a:cubicBezTo>
                <a:cubicBezTo>
                  <a:pt x="4424619" y="-26081"/>
                  <a:pt x="4548536" y="32387"/>
                  <a:pt x="4655100" y="0"/>
                </a:cubicBezTo>
                <a:cubicBezTo>
                  <a:pt x="4761664" y="-32387"/>
                  <a:pt x="5106370" y="31186"/>
                  <a:pt x="5239543" y="0"/>
                </a:cubicBezTo>
                <a:cubicBezTo>
                  <a:pt x="5372716" y="-31186"/>
                  <a:pt x="5607920" y="2672"/>
                  <a:pt x="5929185" y="0"/>
                </a:cubicBezTo>
                <a:cubicBezTo>
                  <a:pt x="6250450" y="-2672"/>
                  <a:pt x="6433504" y="57525"/>
                  <a:pt x="6618828" y="0"/>
                </a:cubicBezTo>
                <a:cubicBezTo>
                  <a:pt x="6804152" y="-57525"/>
                  <a:pt x="7040371" y="67785"/>
                  <a:pt x="7308470" y="0"/>
                </a:cubicBezTo>
                <a:cubicBezTo>
                  <a:pt x="7576569" y="-67785"/>
                  <a:pt x="7838344" y="38525"/>
                  <a:pt x="8103313" y="0"/>
                </a:cubicBezTo>
                <a:cubicBezTo>
                  <a:pt x="8368282" y="-38525"/>
                  <a:pt x="8472702" y="2392"/>
                  <a:pt x="8687756" y="0"/>
                </a:cubicBezTo>
                <a:cubicBezTo>
                  <a:pt x="8902810" y="-2392"/>
                  <a:pt x="8984349" y="69229"/>
                  <a:pt x="9272198" y="0"/>
                </a:cubicBezTo>
                <a:cubicBezTo>
                  <a:pt x="9560047" y="-69229"/>
                  <a:pt x="9859714" y="48635"/>
                  <a:pt x="10067041" y="0"/>
                </a:cubicBezTo>
                <a:cubicBezTo>
                  <a:pt x="10274368" y="-48635"/>
                  <a:pt x="10469730" y="61292"/>
                  <a:pt x="10768372" y="0"/>
                </a:cubicBezTo>
                <a:cubicBezTo>
                  <a:pt x="10903697" y="22707"/>
                  <a:pt x="11055390" y="105786"/>
                  <a:pt x="11016773" y="248401"/>
                </a:cubicBezTo>
                <a:cubicBezTo>
                  <a:pt x="11035186" y="431153"/>
                  <a:pt x="10976374" y="536883"/>
                  <a:pt x="11016773" y="755123"/>
                </a:cubicBezTo>
                <a:cubicBezTo>
                  <a:pt x="11057172" y="973363"/>
                  <a:pt x="10962181" y="1038722"/>
                  <a:pt x="11016773" y="1241973"/>
                </a:cubicBezTo>
                <a:cubicBezTo>
                  <a:pt x="11016597" y="1371544"/>
                  <a:pt x="10873365" y="1505501"/>
                  <a:pt x="10768372" y="1490374"/>
                </a:cubicBezTo>
                <a:cubicBezTo>
                  <a:pt x="10712195" y="1498611"/>
                  <a:pt x="10621438" y="1486302"/>
                  <a:pt x="10499528" y="1490374"/>
                </a:cubicBezTo>
                <a:cubicBezTo>
                  <a:pt x="10377618" y="1494446"/>
                  <a:pt x="9911880" y="1444683"/>
                  <a:pt x="9704686" y="1490374"/>
                </a:cubicBezTo>
                <a:cubicBezTo>
                  <a:pt x="9497492" y="1536065"/>
                  <a:pt x="9513935" y="1466541"/>
                  <a:pt x="9330643" y="1490374"/>
                </a:cubicBezTo>
                <a:cubicBezTo>
                  <a:pt x="9147351" y="1514207"/>
                  <a:pt x="8965395" y="1435400"/>
                  <a:pt x="8641000" y="1490374"/>
                </a:cubicBezTo>
                <a:cubicBezTo>
                  <a:pt x="8316605" y="1545348"/>
                  <a:pt x="8437407" y="1479515"/>
                  <a:pt x="8372156" y="1490374"/>
                </a:cubicBezTo>
                <a:cubicBezTo>
                  <a:pt x="8306905" y="1501233"/>
                  <a:pt x="8128151" y="1476190"/>
                  <a:pt x="7892913" y="1490374"/>
                </a:cubicBezTo>
                <a:cubicBezTo>
                  <a:pt x="7657675" y="1504558"/>
                  <a:pt x="7488298" y="1486278"/>
                  <a:pt x="7308470" y="1490374"/>
                </a:cubicBezTo>
                <a:cubicBezTo>
                  <a:pt x="7128642" y="1494470"/>
                  <a:pt x="6978011" y="1470825"/>
                  <a:pt x="6724028" y="1490374"/>
                </a:cubicBezTo>
                <a:cubicBezTo>
                  <a:pt x="6470045" y="1509923"/>
                  <a:pt x="6468534" y="1468936"/>
                  <a:pt x="6349984" y="1490374"/>
                </a:cubicBezTo>
                <a:cubicBezTo>
                  <a:pt x="6231434" y="1511812"/>
                  <a:pt x="5835294" y="1477041"/>
                  <a:pt x="5660342" y="1490374"/>
                </a:cubicBezTo>
                <a:cubicBezTo>
                  <a:pt x="5485390" y="1503707"/>
                  <a:pt x="5462602" y="1472243"/>
                  <a:pt x="5391498" y="1490374"/>
                </a:cubicBezTo>
                <a:cubicBezTo>
                  <a:pt x="5320394" y="1508505"/>
                  <a:pt x="5045084" y="1461507"/>
                  <a:pt x="4912255" y="1490374"/>
                </a:cubicBezTo>
                <a:cubicBezTo>
                  <a:pt x="4779426" y="1519241"/>
                  <a:pt x="4775304" y="1466917"/>
                  <a:pt x="4643411" y="1490374"/>
                </a:cubicBezTo>
                <a:cubicBezTo>
                  <a:pt x="4511518" y="1513831"/>
                  <a:pt x="4243414" y="1433391"/>
                  <a:pt x="3848569" y="1490374"/>
                </a:cubicBezTo>
                <a:cubicBezTo>
                  <a:pt x="3453724" y="1547357"/>
                  <a:pt x="3410334" y="1432891"/>
                  <a:pt x="3264126" y="1490374"/>
                </a:cubicBezTo>
                <a:cubicBezTo>
                  <a:pt x="3117918" y="1547857"/>
                  <a:pt x="3007942" y="1468570"/>
                  <a:pt x="2890083" y="1490374"/>
                </a:cubicBezTo>
                <a:cubicBezTo>
                  <a:pt x="2772224" y="1512178"/>
                  <a:pt x="2687635" y="1480893"/>
                  <a:pt x="2621239" y="1490374"/>
                </a:cubicBezTo>
                <a:cubicBezTo>
                  <a:pt x="2554843" y="1499855"/>
                  <a:pt x="2317818" y="1434004"/>
                  <a:pt x="2036796" y="1490374"/>
                </a:cubicBezTo>
                <a:cubicBezTo>
                  <a:pt x="1755774" y="1546744"/>
                  <a:pt x="1865684" y="1489667"/>
                  <a:pt x="1767952" y="1490374"/>
                </a:cubicBezTo>
                <a:cubicBezTo>
                  <a:pt x="1670220" y="1491081"/>
                  <a:pt x="1575526" y="1462373"/>
                  <a:pt x="1499109" y="1490374"/>
                </a:cubicBezTo>
                <a:cubicBezTo>
                  <a:pt x="1422692" y="1518375"/>
                  <a:pt x="1312890" y="1459616"/>
                  <a:pt x="1230265" y="1490374"/>
                </a:cubicBezTo>
                <a:cubicBezTo>
                  <a:pt x="1147640" y="1521132"/>
                  <a:pt x="697144" y="1453000"/>
                  <a:pt x="248401" y="1490374"/>
                </a:cubicBezTo>
                <a:cubicBezTo>
                  <a:pt x="96381" y="1484232"/>
                  <a:pt x="23421" y="1384123"/>
                  <a:pt x="0" y="1241973"/>
                </a:cubicBezTo>
                <a:cubicBezTo>
                  <a:pt x="-19966" y="1128750"/>
                  <a:pt x="37595" y="920369"/>
                  <a:pt x="0" y="745187"/>
                </a:cubicBezTo>
                <a:cubicBezTo>
                  <a:pt x="-37595" y="570005"/>
                  <a:pt x="31711" y="417028"/>
                  <a:pt x="0" y="248401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dash"/>
            <a:miter lim="800000"/>
            <a:extLst>
              <a:ext uri="{C807C97D-BFC1-408E-A445-0C87EB9F89A2}">
                <ask:lineSketchStyleProps xmlns:ask="http://schemas.microsoft.com/office/drawing/2018/sketchyshapes" sd="4073095976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lvl="0" algn="just">
              <a:defRPr/>
            </a:pPr>
            <a:r>
              <a:rPr lang="vi-VN" sz="3600" b="1" kern="0" dirty="0">
                <a:solidFill>
                  <a:srgbClr val="0070C0"/>
                </a:solidFill>
                <a:latin typeface="Calibri" panose="020F0502020204030204"/>
                <a:cs typeface="Arial" panose="020B0604020202020204" pitchFamily="34" charset="0"/>
              </a:rPr>
              <a:t>Khi một ô tô đột ngột phanh gấp thì người ngồi trên xe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Box 3" descr="n18 zalo Nguyen Thu Trang"/>
          <p:cNvSpPr txBox="1"/>
          <p:nvPr/>
        </p:nvSpPr>
        <p:spPr>
          <a:xfrm>
            <a:off x="2019361" y="2274424"/>
            <a:ext cx="3078390" cy="954107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vi-VN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Ngã người về phía sau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 descr="n18 zalo Nguyen Thu Trang"/>
          <p:cNvSpPr txBox="1"/>
          <p:nvPr/>
        </p:nvSpPr>
        <p:spPr>
          <a:xfrm>
            <a:off x="2019361" y="4038116"/>
            <a:ext cx="3078390" cy="954107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vi-VN" sz="2800" b="1" kern="0" dirty="0">
                <a:solidFill>
                  <a:srgbClr val="00B0F0"/>
                </a:solidFill>
                <a:cs typeface="Arial" panose="020B0604020202020204" pitchFamily="34" charset="0"/>
              </a:rPr>
              <a:t>Chúi người về phía trước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	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 descr="n18 zalo Nguyen Thu Trang"/>
          <p:cNvSpPr txBox="1"/>
          <p:nvPr/>
        </p:nvSpPr>
        <p:spPr>
          <a:xfrm>
            <a:off x="7623587" y="2210660"/>
            <a:ext cx="3078390" cy="954107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vi-VN" sz="2800" b="1" kern="0">
                <a:solidFill>
                  <a:srgbClr val="00B0F0"/>
                </a:solidFill>
                <a:cs typeface="Arial" panose="020B0604020202020204" pitchFamily="34" charset="0"/>
              </a:rPr>
              <a:t>Ngã người sang bên cạnh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 descr="n18 zalo Nguyen Thu Trang"/>
          <p:cNvSpPr txBox="1"/>
          <p:nvPr/>
        </p:nvSpPr>
        <p:spPr>
          <a:xfrm>
            <a:off x="7623587" y="4145293"/>
            <a:ext cx="3078390" cy="52322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pPr lvl="0" algn="just"/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ừng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Google Shape;466;p39" descr="n18 zalo Nguyen Thu Trang"/>
          <p:cNvSpPr/>
          <p:nvPr/>
        </p:nvSpPr>
        <p:spPr>
          <a:xfrm>
            <a:off x="1104964" y="2365967"/>
            <a:ext cx="914397" cy="608580"/>
          </a:xfrm>
          <a:prstGeom prst="homePlate">
            <a:avLst>
              <a:gd name="adj" fmla="val 32030"/>
            </a:avLst>
          </a:prstGeom>
          <a:solidFill>
            <a:schemeClr val="accent1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A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3" name="Google Shape;463;p39" descr="n18 zalo Nguyen Thu Trang"/>
          <p:cNvSpPr/>
          <p:nvPr/>
        </p:nvSpPr>
        <p:spPr>
          <a:xfrm>
            <a:off x="1104966" y="4234279"/>
            <a:ext cx="914397" cy="561783"/>
          </a:xfrm>
          <a:prstGeom prst="homePlate">
            <a:avLst>
              <a:gd name="adj" fmla="val 32030"/>
            </a:avLst>
          </a:prstGeom>
          <a:solidFill>
            <a:schemeClr val="accent2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B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4" name="Google Shape;466;p39" descr="n18 zalo Nguyen Thu Trang"/>
          <p:cNvSpPr/>
          <p:nvPr/>
        </p:nvSpPr>
        <p:spPr>
          <a:xfrm>
            <a:off x="6694615" y="2365967"/>
            <a:ext cx="914397" cy="482161"/>
          </a:xfrm>
          <a:prstGeom prst="homePlate">
            <a:avLst>
              <a:gd name="adj" fmla="val 32030"/>
            </a:avLst>
          </a:prstGeom>
          <a:solidFill>
            <a:srgbClr val="92D050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Varela Round"/>
                <a:cs typeface="Arial" panose="020B0604020202020204" pitchFamily="34" charset="0"/>
                <a:sym typeface="Varela Round"/>
              </a:rPr>
              <a:t>C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Varela Round"/>
              <a:cs typeface="Arial" panose="020B0604020202020204" pitchFamily="34" charset="0"/>
              <a:sym typeface="Varela Round"/>
            </a:endParaRPr>
          </a:p>
        </p:txBody>
      </p:sp>
      <p:sp>
        <p:nvSpPr>
          <p:cNvPr id="15" name="Google Shape;463;p39" descr="n18 zalo Nguyen Thu Trang"/>
          <p:cNvSpPr/>
          <p:nvPr/>
        </p:nvSpPr>
        <p:spPr>
          <a:xfrm>
            <a:off x="6709189" y="4169945"/>
            <a:ext cx="914397" cy="564532"/>
          </a:xfrm>
          <a:prstGeom prst="homePlate">
            <a:avLst>
              <a:gd name="adj" fmla="val 32030"/>
            </a:avLst>
          </a:prstGeom>
          <a:solidFill>
            <a:srgbClr val="7030A0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274300" tIns="0" rIns="0" bIns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arela Round"/>
                <a:ea typeface="Varela Round"/>
                <a:cs typeface="Varela Round"/>
                <a:sym typeface="Varela Round"/>
              </a:rPr>
              <a:t>D</a:t>
            </a:r>
            <a:endParaRPr kumimoji="0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arela Round"/>
              <a:ea typeface="Varela Round"/>
              <a:cs typeface="Varela Round"/>
              <a:sym typeface="Varela Round"/>
            </a:endParaRPr>
          </a:p>
        </p:txBody>
      </p:sp>
      <p:pic>
        <p:nvPicPr>
          <p:cNvPr id="16" name="Picture 2" descr="n18 zalo Nguyen Thu Tra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9455" r="89455">
                        <a14:foregroundMark x1="47273" y1="43716" x2="47273" y2="43716"/>
                        <a14:foregroundMark x1="53818" y1="57377" x2="53818" y2="57377"/>
                        <a14:foregroundMark x1="58909" y1="53552" x2="58909" y2="53552"/>
                        <a14:foregroundMark x1="48364" y1="53005" x2="48364" y2="53005"/>
                        <a14:foregroundMark x1="41455" y1="53552" x2="41455" y2="53552"/>
                        <a14:foregroundMark x1="41091" y1="52459" x2="41091" y2="52459"/>
                        <a14:foregroundMark x1="46545" y1="45355" x2="46545" y2="45355"/>
                        <a14:foregroundMark x1="45818" y1="37158" x2="45818" y2="37158"/>
                        <a14:foregroundMark x1="42182" y1="41530" x2="41091" y2="43716"/>
                        <a14:foregroundMark x1="38909" y1="45902" x2="38909" y2="45902"/>
                        <a14:foregroundMark x1="46545" y1="61202" x2="47636" y2="633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7972" y="5210327"/>
            <a:ext cx="1845847" cy="1228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2303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15" descr="n18 zalo Nguyen Thu Trang">
            <a:extLst>
              <a:ext uri="{FF2B5EF4-FFF2-40B4-BE49-F238E27FC236}">
                <a16:creationId xmlns:a16="http://schemas.microsoft.com/office/drawing/2014/main" id="{52602DC7-5EBB-4DE3-9925-372C48488957}"/>
              </a:ext>
            </a:extLst>
          </p:cNvPr>
          <p:cNvSpPr/>
          <p:nvPr/>
        </p:nvSpPr>
        <p:spPr>
          <a:xfrm>
            <a:off x="908393" y="374477"/>
            <a:ext cx="10892580" cy="1579014"/>
          </a:xfrm>
          <a:custGeom>
            <a:avLst/>
            <a:gdLst>
              <a:gd name="csX0" fmla="*/ 0 w 10892580"/>
              <a:gd name="csY0" fmla="*/ 263174 h 1579014"/>
              <a:gd name="csX1" fmla="*/ 263174 w 10892580"/>
              <a:gd name="csY1" fmla="*/ 0 h 1579014"/>
              <a:gd name="csX2" fmla="*/ 735413 w 10892580"/>
              <a:gd name="csY2" fmla="*/ 0 h 1579014"/>
              <a:gd name="csX3" fmla="*/ 1000328 w 10892580"/>
              <a:gd name="csY3" fmla="*/ 0 h 1579014"/>
              <a:gd name="csX4" fmla="*/ 1265243 w 10892580"/>
              <a:gd name="csY4" fmla="*/ 0 h 1579014"/>
              <a:gd name="csX5" fmla="*/ 1737483 w 10892580"/>
              <a:gd name="csY5" fmla="*/ 0 h 1579014"/>
              <a:gd name="csX6" fmla="*/ 2313384 w 10892580"/>
              <a:gd name="csY6" fmla="*/ 0 h 1579014"/>
              <a:gd name="csX7" fmla="*/ 2681961 w 10892580"/>
              <a:gd name="csY7" fmla="*/ 0 h 1579014"/>
              <a:gd name="csX8" fmla="*/ 3050539 w 10892580"/>
              <a:gd name="csY8" fmla="*/ 0 h 1579014"/>
              <a:gd name="csX9" fmla="*/ 3833765 w 10892580"/>
              <a:gd name="csY9" fmla="*/ 0 h 1579014"/>
              <a:gd name="csX10" fmla="*/ 4513329 w 10892580"/>
              <a:gd name="csY10" fmla="*/ 0 h 1579014"/>
              <a:gd name="csX11" fmla="*/ 4881906 w 10892580"/>
              <a:gd name="csY11" fmla="*/ 0 h 1579014"/>
              <a:gd name="csX12" fmla="*/ 5250483 w 10892580"/>
              <a:gd name="csY12" fmla="*/ 0 h 1579014"/>
              <a:gd name="csX13" fmla="*/ 5826385 w 10892580"/>
              <a:gd name="csY13" fmla="*/ 0 h 1579014"/>
              <a:gd name="csX14" fmla="*/ 6402287 w 10892580"/>
              <a:gd name="csY14" fmla="*/ 0 h 1579014"/>
              <a:gd name="csX15" fmla="*/ 6770864 w 10892580"/>
              <a:gd name="csY15" fmla="*/ 0 h 1579014"/>
              <a:gd name="csX16" fmla="*/ 7450428 w 10892580"/>
              <a:gd name="csY16" fmla="*/ 0 h 1579014"/>
              <a:gd name="csX17" fmla="*/ 8129992 w 10892580"/>
              <a:gd name="csY17" fmla="*/ 0 h 1579014"/>
              <a:gd name="csX18" fmla="*/ 8913219 w 10892580"/>
              <a:gd name="csY18" fmla="*/ 0 h 1579014"/>
              <a:gd name="csX19" fmla="*/ 9178134 w 10892580"/>
              <a:gd name="csY19" fmla="*/ 0 h 1579014"/>
              <a:gd name="csX20" fmla="*/ 9857698 w 10892580"/>
              <a:gd name="csY20" fmla="*/ 0 h 1579014"/>
              <a:gd name="csX21" fmla="*/ 10629406 w 10892580"/>
              <a:gd name="csY21" fmla="*/ 0 h 1579014"/>
              <a:gd name="csX22" fmla="*/ 10892580 w 10892580"/>
              <a:gd name="csY22" fmla="*/ 263174 h 1579014"/>
              <a:gd name="csX23" fmla="*/ 10892580 w 10892580"/>
              <a:gd name="csY23" fmla="*/ 778980 h 1579014"/>
              <a:gd name="csX24" fmla="*/ 10892580 w 10892580"/>
              <a:gd name="csY24" fmla="*/ 1315840 h 1579014"/>
              <a:gd name="csX25" fmla="*/ 10629406 w 10892580"/>
              <a:gd name="csY25" fmla="*/ 1579014 h 1579014"/>
              <a:gd name="csX26" fmla="*/ 9846180 w 10892580"/>
              <a:gd name="csY26" fmla="*/ 1579014 h 1579014"/>
              <a:gd name="csX27" fmla="*/ 9270278 w 10892580"/>
              <a:gd name="csY27" fmla="*/ 1579014 h 1579014"/>
              <a:gd name="csX28" fmla="*/ 8487051 w 10892580"/>
              <a:gd name="csY28" fmla="*/ 1579014 h 1579014"/>
              <a:gd name="csX29" fmla="*/ 8222137 w 10892580"/>
              <a:gd name="csY29" fmla="*/ 1579014 h 1579014"/>
              <a:gd name="csX30" fmla="*/ 7542572 w 10892580"/>
              <a:gd name="csY30" fmla="*/ 1579014 h 1579014"/>
              <a:gd name="csX31" fmla="*/ 7173995 w 10892580"/>
              <a:gd name="csY31" fmla="*/ 1579014 h 1579014"/>
              <a:gd name="csX32" fmla="*/ 6805418 w 10892580"/>
              <a:gd name="csY32" fmla="*/ 1579014 h 1579014"/>
              <a:gd name="csX33" fmla="*/ 6229516 w 10892580"/>
              <a:gd name="csY33" fmla="*/ 1579014 h 1579014"/>
              <a:gd name="csX34" fmla="*/ 5757277 w 10892580"/>
              <a:gd name="csY34" fmla="*/ 1579014 h 1579014"/>
              <a:gd name="csX35" fmla="*/ 5388700 w 10892580"/>
              <a:gd name="csY35" fmla="*/ 1579014 h 1579014"/>
              <a:gd name="csX36" fmla="*/ 5020123 w 10892580"/>
              <a:gd name="csY36" fmla="*/ 1579014 h 1579014"/>
              <a:gd name="csX37" fmla="*/ 4651546 w 10892580"/>
              <a:gd name="csY37" fmla="*/ 1579014 h 1579014"/>
              <a:gd name="csX38" fmla="*/ 4282968 w 10892580"/>
              <a:gd name="csY38" fmla="*/ 1579014 h 1579014"/>
              <a:gd name="csX39" fmla="*/ 3810729 w 10892580"/>
              <a:gd name="csY39" fmla="*/ 1579014 h 1579014"/>
              <a:gd name="csX40" fmla="*/ 3131165 w 10892580"/>
              <a:gd name="csY40" fmla="*/ 1579014 h 1579014"/>
              <a:gd name="csX41" fmla="*/ 2347938 w 10892580"/>
              <a:gd name="csY41" fmla="*/ 1579014 h 1579014"/>
              <a:gd name="csX42" fmla="*/ 1668374 w 10892580"/>
              <a:gd name="csY42" fmla="*/ 1579014 h 1579014"/>
              <a:gd name="csX43" fmla="*/ 885148 w 10892580"/>
              <a:gd name="csY43" fmla="*/ 1579014 h 1579014"/>
              <a:gd name="csX44" fmla="*/ 263174 w 10892580"/>
              <a:gd name="csY44" fmla="*/ 1579014 h 1579014"/>
              <a:gd name="csX45" fmla="*/ 0 w 10892580"/>
              <a:gd name="csY45" fmla="*/ 1315840 h 1579014"/>
              <a:gd name="csX46" fmla="*/ 0 w 10892580"/>
              <a:gd name="csY46" fmla="*/ 800034 h 1579014"/>
              <a:gd name="csX47" fmla="*/ 0 w 10892580"/>
              <a:gd name="csY47" fmla="*/ 263174 h 1579014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  <a:cxn ang="0">
                <a:pos x="csX43" y="csY43"/>
              </a:cxn>
              <a:cxn ang="0">
                <a:pos x="csX44" y="csY44"/>
              </a:cxn>
              <a:cxn ang="0">
                <a:pos x="csX45" y="csY45"/>
              </a:cxn>
              <a:cxn ang="0">
                <a:pos x="csX46" y="csY46"/>
              </a:cxn>
              <a:cxn ang="0">
                <a:pos x="csX47" y="csY47"/>
              </a:cxn>
            </a:cxnLst>
            <a:rect l="l" t="t" r="r" b="b"/>
            <a:pathLst>
              <a:path w="10892580" h="1579014" fill="none" extrusionOk="0">
                <a:moveTo>
                  <a:pt x="0" y="263174"/>
                </a:moveTo>
                <a:cubicBezTo>
                  <a:pt x="1644" y="84884"/>
                  <a:pt x="115126" y="-9600"/>
                  <a:pt x="263174" y="0"/>
                </a:cubicBezTo>
                <a:cubicBezTo>
                  <a:pt x="433144" y="-23775"/>
                  <a:pt x="619970" y="5610"/>
                  <a:pt x="735413" y="0"/>
                </a:cubicBezTo>
                <a:cubicBezTo>
                  <a:pt x="850856" y="-5610"/>
                  <a:pt x="881153" y="22400"/>
                  <a:pt x="1000328" y="0"/>
                </a:cubicBezTo>
                <a:cubicBezTo>
                  <a:pt x="1119504" y="-22400"/>
                  <a:pt x="1166754" y="28814"/>
                  <a:pt x="1265243" y="0"/>
                </a:cubicBezTo>
                <a:cubicBezTo>
                  <a:pt x="1363733" y="-28814"/>
                  <a:pt x="1615522" y="4059"/>
                  <a:pt x="1737483" y="0"/>
                </a:cubicBezTo>
                <a:cubicBezTo>
                  <a:pt x="1859444" y="-4059"/>
                  <a:pt x="2045178" y="63503"/>
                  <a:pt x="2313384" y="0"/>
                </a:cubicBezTo>
                <a:cubicBezTo>
                  <a:pt x="2581590" y="-63503"/>
                  <a:pt x="2542017" y="25056"/>
                  <a:pt x="2681961" y="0"/>
                </a:cubicBezTo>
                <a:cubicBezTo>
                  <a:pt x="2821905" y="-25056"/>
                  <a:pt x="2958161" y="23432"/>
                  <a:pt x="3050539" y="0"/>
                </a:cubicBezTo>
                <a:cubicBezTo>
                  <a:pt x="3142917" y="-23432"/>
                  <a:pt x="3536636" y="81069"/>
                  <a:pt x="3833765" y="0"/>
                </a:cubicBezTo>
                <a:cubicBezTo>
                  <a:pt x="4130894" y="-81069"/>
                  <a:pt x="4300861" y="6393"/>
                  <a:pt x="4513329" y="0"/>
                </a:cubicBezTo>
                <a:cubicBezTo>
                  <a:pt x="4725797" y="-6393"/>
                  <a:pt x="4786088" y="15369"/>
                  <a:pt x="4881906" y="0"/>
                </a:cubicBezTo>
                <a:cubicBezTo>
                  <a:pt x="4977724" y="-15369"/>
                  <a:pt x="5121602" y="29775"/>
                  <a:pt x="5250483" y="0"/>
                </a:cubicBezTo>
                <a:cubicBezTo>
                  <a:pt x="5379364" y="-29775"/>
                  <a:pt x="5604275" y="68061"/>
                  <a:pt x="5826385" y="0"/>
                </a:cubicBezTo>
                <a:cubicBezTo>
                  <a:pt x="6048495" y="-68061"/>
                  <a:pt x="6168529" y="12779"/>
                  <a:pt x="6402287" y="0"/>
                </a:cubicBezTo>
                <a:cubicBezTo>
                  <a:pt x="6636045" y="-12779"/>
                  <a:pt x="6640680" y="5491"/>
                  <a:pt x="6770864" y="0"/>
                </a:cubicBezTo>
                <a:cubicBezTo>
                  <a:pt x="6901048" y="-5491"/>
                  <a:pt x="7253245" y="22194"/>
                  <a:pt x="7450428" y="0"/>
                </a:cubicBezTo>
                <a:cubicBezTo>
                  <a:pt x="7647611" y="-22194"/>
                  <a:pt x="7986629" y="3914"/>
                  <a:pt x="8129992" y="0"/>
                </a:cubicBezTo>
                <a:cubicBezTo>
                  <a:pt x="8273355" y="-3914"/>
                  <a:pt x="8691083" y="75114"/>
                  <a:pt x="8913219" y="0"/>
                </a:cubicBezTo>
                <a:cubicBezTo>
                  <a:pt x="9135355" y="-75114"/>
                  <a:pt x="9058359" y="7413"/>
                  <a:pt x="9178134" y="0"/>
                </a:cubicBezTo>
                <a:cubicBezTo>
                  <a:pt x="9297909" y="-7413"/>
                  <a:pt x="9694411" y="77891"/>
                  <a:pt x="9857698" y="0"/>
                </a:cubicBezTo>
                <a:cubicBezTo>
                  <a:pt x="10020985" y="-77891"/>
                  <a:pt x="10439070" y="90332"/>
                  <a:pt x="10629406" y="0"/>
                </a:cubicBezTo>
                <a:cubicBezTo>
                  <a:pt x="10779426" y="1741"/>
                  <a:pt x="10897759" y="107663"/>
                  <a:pt x="10892580" y="263174"/>
                </a:cubicBezTo>
                <a:cubicBezTo>
                  <a:pt x="10912069" y="421098"/>
                  <a:pt x="10860749" y="538560"/>
                  <a:pt x="10892580" y="778980"/>
                </a:cubicBezTo>
                <a:cubicBezTo>
                  <a:pt x="10924411" y="1019400"/>
                  <a:pt x="10849348" y="1179242"/>
                  <a:pt x="10892580" y="1315840"/>
                </a:cubicBezTo>
                <a:cubicBezTo>
                  <a:pt x="10921159" y="1469583"/>
                  <a:pt x="10755748" y="1548582"/>
                  <a:pt x="10629406" y="1579014"/>
                </a:cubicBezTo>
                <a:cubicBezTo>
                  <a:pt x="10344521" y="1627728"/>
                  <a:pt x="10127779" y="1506496"/>
                  <a:pt x="9846180" y="1579014"/>
                </a:cubicBezTo>
                <a:cubicBezTo>
                  <a:pt x="9564581" y="1651532"/>
                  <a:pt x="9445108" y="1547461"/>
                  <a:pt x="9270278" y="1579014"/>
                </a:cubicBezTo>
                <a:cubicBezTo>
                  <a:pt x="9095448" y="1610567"/>
                  <a:pt x="8878312" y="1566876"/>
                  <a:pt x="8487051" y="1579014"/>
                </a:cubicBezTo>
                <a:cubicBezTo>
                  <a:pt x="8095790" y="1591152"/>
                  <a:pt x="8323715" y="1563135"/>
                  <a:pt x="8222137" y="1579014"/>
                </a:cubicBezTo>
                <a:cubicBezTo>
                  <a:pt x="8120559" y="1594893"/>
                  <a:pt x="7830177" y="1558217"/>
                  <a:pt x="7542572" y="1579014"/>
                </a:cubicBezTo>
                <a:cubicBezTo>
                  <a:pt x="7254967" y="1599811"/>
                  <a:pt x="7346075" y="1564352"/>
                  <a:pt x="7173995" y="1579014"/>
                </a:cubicBezTo>
                <a:cubicBezTo>
                  <a:pt x="7001915" y="1593676"/>
                  <a:pt x="6946932" y="1539366"/>
                  <a:pt x="6805418" y="1579014"/>
                </a:cubicBezTo>
                <a:cubicBezTo>
                  <a:pt x="6663904" y="1618662"/>
                  <a:pt x="6510838" y="1555767"/>
                  <a:pt x="6229516" y="1579014"/>
                </a:cubicBezTo>
                <a:cubicBezTo>
                  <a:pt x="5948194" y="1602261"/>
                  <a:pt x="5924873" y="1528819"/>
                  <a:pt x="5757277" y="1579014"/>
                </a:cubicBezTo>
                <a:cubicBezTo>
                  <a:pt x="5589681" y="1629209"/>
                  <a:pt x="5512257" y="1567262"/>
                  <a:pt x="5388700" y="1579014"/>
                </a:cubicBezTo>
                <a:cubicBezTo>
                  <a:pt x="5265143" y="1590766"/>
                  <a:pt x="5196922" y="1555339"/>
                  <a:pt x="5020123" y="1579014"/>
                </a:cubicBezTo>
                <a:cubicBezTo>
                  <a:pt x="4843324" y="1602689"/>
                  <a:pt x="4760627" y="1539931"/>
                  <a:pt x="4651546" y="1579014"/>
                </a:cubicBezTo>
                <a:cubicBezTo>
                  <a:pt x="4542465" y="1618097"/>
                  <a:pt x="4390480" y="1540535"/>
                  <a:pt x="4282968" y="1579014"/>
                </a:cubicBezTo>
                <a:cubicBezTo>
                  <a:pt x="4175456" y="1617493"/>
                  <a:pt x="4042796" y="1575053"/>
                  <a:pt x="3810729" y="1579014"/>
                </a:cubicBezTo>
                <a:cubicBezTo>
                  <a:pt x="3578662" y="1582975"/>
                  <a:pt x="3459718" y="1576536"/>
                  <a:pt x="3131165" y="1579014"/>
                </a:cubicBezTo>
                <a:cubicBezTo>
                  <a:pt x="2802612" y="1581492"/>
                  <a:pt x="2685193" y="1517075"/>
                  <a:pt x="2347938" y="1579014"/>
                </a:cubicBezTo>
                <a:cubicBezTo>
                  <a:pt x="2010683" y="1640953"/>
                  <a:pt x="1907479" y="1575969"/>
                  <a:pt x="1668374" y="1579014"/>
                </a:cubicBezTo>
                <a:cubicBezTo>
                  <a:pt x="1429269" y="1582059"/>
                  <a:pt x="1063830" y="1532949"/>
                  <a:pt x="885148" y="1579014"/>
                </a:cubicBezTo>
                <a:cubicBezTo>
                  <a:pt x="706466" y="1625079"/>
                  <a:pt x="561414" y="1504906"/>
                  <a:pt x="263174" y="1579014"/>
                </a:cubicBezTo>
                <a:cubicBezTo>
                  <a:pt x="107334" y="1582536"/>
                  <a:pt x="-20530" y="1451277"/>
                  <a:pt x="0" y="1315840"/>
                </a:cubicBezTo>
                <a:cubicBezTo>
                  <a:pt x="-12592" y="1070375"/>
                  <a:pt x="23519" y="1027356"/>
                  <a:pt x="0" y="800034"/>
                </a:cubicBezTo>
                <a:cubicBezTo>
                  <a:pt x="-23519" y="572712"/>
                  <a:pt x="50536" y="435806"/>
                  <a:pt x="0" y="263174"/>
                </a:cubicBezTo>
                <a:close/>
              </a:path>
              <a:path w="10892580" h="1579014" stroke="0" extrusionOk="0">
                <a:moveTo>
                  <a:pt x="0" y="263174"/>
                </a:moveTo>
                <a:cubicBezTo>
                  <a:pt x="-5509" y="144592"/>
                  <a:pt x="136928" y="-4132"/>
                  <a:pt x="263174" y="0"/>
                </a:cubicBezTo>
                <a:cubicBezTo>
                  <a:pt x="393850" y="-39135"/>
                  <a:pt x="634599" y="43848"/>
                  <a:pt x="839076" y="0"/>
                </a:cubicBezTo>
                <a:cubicBezTo>
                  <a:pt x="1043553" y="-43848"/>
                  <a:pt x="1402576" y="64642"/>
                  <a:pt x="1622302" y="0"/>
                </a:cubicBezTo>
                <a:cubicBezTo>
                  <a:pt x="1842028" y="-64642"/>
                  <a:pt x="2228304" y="52794"/>
                  <a:pt x="2405529" y="0"/>
                </a:cubicBezTo>
                <a:cubicBezTo>
                  <a:pt x="2582754" y="-52794"/>
                  <a:pt x="2700119" y="50242"/>
                  <a:pt x="2981430" y="0"/>
                </a:cubicBezTo>
                <a:cubicBezTo>
                  <a:pt x="3262741" y="-50242"/>
                  <a:pt x="3224090" y="2957"/>
                  <a:pt x="3350008" y="0"/>
                </a:cubicBezTo>
                <a:cubicBezTo>
                  <a:pt x="3475926" y="-2957"/>
                  <a:pt x="3801866" y="33747"/>
                  <a:pt x="4133234" y="0"/>
                </a:cubicBezTo>
                <a:cubicBezTo>
                  <a:pt x="4464602" y="-33747"/>
                  <a:pt x="4371213" y="8899"/>
                  <a:pt x="4605473" y="0"/>
                </a:cubicBezTo>
                <a:cubicBezTo>
                  <a:pt x="4839733" y="-8899"/>
                  <a:pt x="4957313" y="13231"/>
                  <a:pt x="5181375" y="0"/>
                </a:cubicBezTo>
                <a:cubicBezTo>
                  <a:pt x="5405437" y="-13231"/>
                  <a:pt x="5533967" y="42217"/>
                  <a:pt x="5860939" y="0"/>
                </a:cubicBezTo>
                <a:cubicBezTo>
                  <a:pt x="6187911" y="-42217"/>
                  <a:pt x="6214385" y="58073"/>
                  <a:pt x="6540503" y="0"/>
                </a:cubicBezTo>
                <a:cubicBezTo>
                  <a:pt x="6866621" y="-58073"/>
                  <a:pt x="7042172" y="37834"/>
                  <a:pt x="7220067" y="0"/>
                </a:cubicBezTo>
                <a:cubicBezTo>
                  <a:pt x="7397962" y="-37834"/>
                  <a:pt x="7698300" y="93330"/>
                  <a:pt x="8003294" y="0"/>
                </a:cubicBezTo>
                <a:cubicBezTo>
                  <a:pt x="8308288" y="-93330"/>
                  <a:pt x="8352724" y="58585"/>
                  <a:pt x="8579196" y="0"/>
                </a:cubicBezTo>
                <a:cubicBezTo>
                  <a:pt x="8805668" y="-58585"/>
                  <a:pt x="8889829" y="51475"/>
                  <a:pt x="9155097" y="0"/>
                </a:cubicBezTo>
                <a:cubicBezTo>
                  <a:pt x="9420365" y="-51475"/>
                  <a:pt x="9757609" y="85885"/>
                  <a:pt x="9938324" y="0"/>
                </a:cubicBezTo>
                <a:cubicBezTo>
                  <a:pt x="10119039" y="-85885"/>
                  <a:pt x="10357286" y="53681"/>
                  <a:pt x="10629406" y="0"/>
                </a:cubicBezTo>
                <a:cubicBezTo>
                  <a:pt x="10774173" y="7064"/>
                  <a:pt x="10932525" y="112214"/>
                  <a:pt x="10892580" y="263174"/>
                </a:cubicBezTo>
                <a:cubicBezTo>
                  <a:pt x="10923825" y="432676"/>
                  <a:pt x="10836021" y="642543"/>
                  <a:pt x="10892580" y="800034"/>
                </a:cubicBezTo>
                <a:cubicBezTo>
                  <a:pt x="10949139" y="957525"/>
                  <a:pt x="10866273" y="1205844"/>
                  <a:pt x="10892580" y="1315840"/>
                </a:cubicBezTo>
                <a:cubicBezTo>
                  <a:pt x="10891697" y="1422918"/>
                  <a:pt x="10758929" y="1586449"/>
                  <a:pt x="10629406" y="1579014"/>
                </a:cubicBezTo>
                <a:cubicBezTo>
                  <a:pt x="10510819" y="1586056"/>
                  <a:pt x="10473974" y="1576130"/>
                  <a:pt x="10364491" y="1579014"/>
                </a:cubicBezTo>
                <a:cubicBezTo>
                  <a:pt x="10255008" y="1581898"/>
                  <a:pt x="9932840" y="1561661"/>
                  <a:pt x="9581265" y="1579014"/>
                </a:cubicBezTo>
                <a:cubicBezTo>
                  <a:pt x="9229690" y="1596367"/>
                  <a:pt x="9352696" y="1547468"/>
                  <a:pt x="9212688" y="1579014"/>
                </a:cubicBezTo>
                <a:cubicBezTo>
                  <a:pt x="9072680" y="1610560"/>
                  <a:pt x="8867867" y="1514952"/>
                  <a:pt x="8533124" y="1579014"/>
                </a:cubicBezTo>
                <a:cubicBezTo>
                  <a:pt x="8198381" y="1643076"/>
                  <a:pt x="8369205" y="1563727"/>
                  <a:pt x="8268209" y="1579014"/>
                </a:cubicBezTo>
                <a:cubicBezTo>
                  <a:pt x="8167214" y="1594301"/>
                  <a:pt x="7925830" y="1574642"/>
                  <a:pt x="7795969" y="1579014"/>
                </a:cubicBezTo>
                <a:cubicBezTo>
                  <a:pt x="7666108" y="1583386"/>
                  <a:pt x="7336595" y="1567893"/>
                  <a:pt x="7220067" y="1579014"/>
                </a:cubicBezTo>
                <a:cubicBezTo>
                  <a:pt x="7103539" y="1590135"/>
                  <a:pt x="6811788" y="1524012"/>
                  <a:pt x="6644166" y="1579014"/>
                </a:cubicBezTo>
                <a:cubicBezTo>
                  <a:pt x="6476544" y="1634016"/>
                  <a:pt x="6408543" y="1567384"/>
                  <a:pt x="6275589" y="1579014"/>
                </a:cubicBezTo>
                <a:cubicBezTo>
                  <a:pt x="6142635" y="1590644"/>
                  <a:pt x="5774474" y="1546168"/>
                  <a:pt x="5596024" y="1579014"/>
                </a:cubicBezTo>
                <a:cubicBezTo>
                  <a:pt x="5417575" y="1611860"/>
                  <a:pt x="5463187" y="1574920"/>
                  <a:pt x="5331110" y="1579014"/>
                </a:cubicBezTo>
                <a:cubicBezTo>
                  <a:pt x="5199033" y="1583108"/>
                  <a:pt x="5029171" y="1560926"/>
                  <a:pt x="4858870" y="1579014"/>
                </a:cubicBezTo>
                <a:cubicBezTo>
                  <a:pt x="4688569" y="1597102"/>
                  <a:pt x="4686914" y="1577134"/>
                  <a:pt x="4593955" y="1579014"/>
                </a:cubicBezTo>
                <a:cubicBezTo>
                  <a:pt x="4500996" y="1580894"/>
                  <a:pt x="4181682" y="1498773"/>
                  <a:pt x="3810729" y="1579014"/>
                </a:cubicBezTo>
                <a:cubicBezTo>
                  <a:pt x="3439776" y="1659255"/>
                  <a:pt x="3492339" y="1556167"/>
                  <a:pt x="3234827" y="1579014"/>
                </a:cubicBezTo>
                <a:cubicBezTo>
                  <a:pt x="2977315" y="1601861"/>
                  <a:pt x="3033804" y="1539039"/>
                  <a:pt x="2866250" y="1579014"/>
                </a:cubicBezTo>
                <a:cubicBezTo>
                  <a:pt x="2698696" y="1618989"/>
                  <a:pt x="2682894" y="1565636"/>
                  <a:pt x="2601335" y="1579014"/>
                </a:cubicBezTo>
                <a:cubicBezTo>
                  <a:pt x="2519777" y="1592392"/>
                  <a:pt x="2194759" y="1523866"/>
                  <a:pt x="2025433" y="1579014"/>
                </a:cubicBezTo>
                <a:cubicBezTo>
                  <a:pt x="1856107" y="1634162"/>
                  <a:pt x="1884090" y="1547410"/>
                  <a:pt x="1760519" y="1579014"/>
                </a:cubicBezTo>
                <a:cubicBezTo>
                  <a:pt x="1636948" y="1610618"/>
                  <a:pt x="1557515" y="1551110"/>
                  <a:pt x="1495604" y="1579014"/>
                </a:cubicBezTo>
                <a:cubicBezTo>
                  <a:pt x="1433693" y="1606918"/>
                  <a:pt x="1300553" y="1556116"/>
                  <a:pt x="1230689" y="1579014"/>
                </a:cubicBezTo>
                <a:cubicBezTo>
                  <a:pt x="1160825" y="1601912"/>
                  <a:pt x="532017" y="1549321"/>
                  <a:pt x="263174" y="1579014"/>
                </a:cubicBezTo>
                <a:cubicBezTo>
                  <a:pt x="101104" y="1572089"/>
                  <a:pt x="7107" y="1462693"/>
                  <a:pt x="0" y="1315840"/>
                </a:cubicBezTo>
                <a:cubicBezTo>
                  <a:pt x="-23141" y="1078992"/>
                  <a:pt x="19960" y="897887"/>
                  <a:pt x="0" y="789507"/>
                </a:cubicBezTo>
                <a:cubicBezTo>
                  <a:pt x="-19960" y="681127"/>
                  <a:pt x="44673" y="370181"/>
                  <a:pt x="0" y="263174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8575" cap="flat" cmpd="sng" algn="ctr">
            <a:noFill/>
            <a:prstDash val="dash"/>
            <a:miter lim="800000"/>
            <a:extLst>
              <a:ext uri="{C807C97D-BFC1-408E-A445-0C87EB9F89A2}">
                <ask:lineSketchStyleProps xmlns:ask="http://schemas.microsoft.com/office/drawing/2018/sketchyshapes" sd="4073095976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lvl="0" algn="just">
              <a:defRPr/>
            </a:pPr>
            <a:r>
              <a:rPr lang="vi-VN" sz="3600" b="1" kern="0">
                <a:solidFill>
                  <a:srgbClr val="0070C0"/>
                </a:solidFill>
                <a:cs typeface="Arial" panose="020B0604020202020204" pitchFamily="34" charset="0"/>
              </a:rPr>
              <a:t>Khối lượng là đại lượng đặc trưng cho tính chất nào của vật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 descr="n18 zalo Nguyen Thu Trang"/>
          <p:cNvSpPr/>
          <p:nvPr/>
        </p:nvSpPr>
        <p:spPr>
          <a:xfrm>
            <a:off x="1932226" y="2457699"/>
            <a:ext cx="4080647" cy="790763"/>
          </a:xfrm>
          <a:prstGeom prst="rect">
            <a:avLst/>
          </a:prstGeom>
          <a:noFill/>
          <a:ln w="254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n-US" sz="2800" b="1" ker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n tính của vật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 descr="n18 zalo Nguyen Thu Trang"/>
          <p:cNvSpPr/>
          <p:nvPr/>
        </p:nvSpPr>
        <p:spPr>
          <a:xfrm>
            <a:off x="1932227" y="4002797"/>
            <a:ext cx="4080647" cy="790763"/>
          </a:xfrm>
          <a:prstGeom prst="rect">
            <a:avLst/>
          </a:prstGeom>
          <a:noFill/>
          <a:ln w="254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n-US" sz="2800" b="1" ker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tốc của vật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 descr="n18 zalo Nguyen Thu Trang"/>
          <p:cNvSpPr/>
          <p:nvPr/>
        </p:nvSpPr>
        <p:spPr>
          <a:xfrm>
            <a:off x="7378516" y="2452264"/>
            <a:ext cx="4080647" cy="790763"/>
          </a:xfrm>
          <a:prstGeom prst="rect">
            <a:avLst/>
          </a:prstGeom>
          <a:noFill/>
          <a:ln w="254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ặng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 descr="n18 zalo Nguyen Thu Trang"/>
          <p:cNvSpPr/>
          <p:nvPr/>
        </p:nvSpPr>
        <p:spPr>
          <a:xfrm>
            <a:off x="7378517" y="3982056"/>
            <a:ext cx="4080647" cy="790763"/>
          </a:xfrm>
          <a:prstGeom prst="rect">
            <a:avLst/>
          </a:prstGeom>
          <a:noFill/>
          <a:ln w="254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43;p19" descr="n18 zalo Nguyen Thu Trang"/>
          <p:cNvSpPr/>
          <p:nvPr/>
        </p:nvSpPr>
        <p:spPr>
          <a:xfrm>
            <a:off x="908393" y="2456670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Google Shape;243;p19" descr="n18 zalo Nguyen Thu Trang"/>
          <p:cNvSpPr/>
          <p:nvPr/>
        </p:nvSpPr>
        <p:spPr>
          <a:xfrm>
            <a:off x="908393" y="4002796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Google Shape;243;p19" descr="n18 zalo Nguyen Thu Trang"/>
          <p:cNvSpPr/>
          <p:nvPr/>
        </p:nvSpPr>
        <p:spPr>
          <a:xfrm>
            <a:off x="6354683" y="2452264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Google Shape;243;p19" descr="n18 zalo Nguyen Thu Trang"/>
          <p:cNvSpPr/>
          <p:nvPr/>
        </p:nvSpPr>
        <p:spPr>
          <a:xfrm>
            <a:off x="6354683" y="3982055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Google Shape;243;p19" descr="n18 zalo Nguyen Thu Trang"/>
          <p:cNvSpPr/>
          <p:nvPr/>
        </p:nvSpPr>
        <p:spPr>
          <a:xfrm>
            <a:off x="908393" y="3986461"/>
            <a:ext cx="821934" cy="790763"/>
          </a:xfrm>
          <a:prstGeom prst="ellipse">
            <a:avLst/>
          </a:prstGeom>
          <a:solidFill>
            <a:srgbClr val="00B050">
              <a:alpha val="870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Google Shape;243;p19" descr="n18 zalo Nguyen Thu Trang"/>
          <p:cNvSpPr/>
          <p:nvPr/>
        </p:nvSpPr>
        <p:spPr>
          <a:xfrm>
            <a:off x="6354683" y="2435927"/>
            <a:ext cx="821934" cy="790763"/>
          </a:xfrm>
          <a:prstGeom prst="ellipse">
            <a:avLst/>
          </a:prstGeom>
          <a:solidFill>
            <a:schemeClr val="accent1">
              <a:lumMod val="50000"/>
              <a:alpha val="87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Google Shape;243;p19" descr="n18 zalo Nguyen Thu Trang"/>
          <p:cNvSpPr/>
          <p:nvPr/>
        </p:nvSpPr>
        <p:spPr>
          <a:xfrm>
            <a:off x="6354683" y="3986461"/>
            <a:ext cx="821934" cy="790763"/>
          </a:xfrm>
          <a:prstGeom prst="ellipse">
            <a:avLst/>
          </a:prstGeom>
          <a:solidFill>
            <a:srgbClr val="FF0000">
              <a:alpha val="870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2" descr="n18 zalo Nguyen Thu Tra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9455" r="89455">
                        <a14:foregroundMark x1="47273" y1="43716" x2="47273" y2="43716"/>
                        <a14:foregroundMark x1="53818" y1="57377" x2="53818" y2="57377"/>
                        <a14:foregroundMark x1="58909" y1="53552" x2="58909" y2="53552"/>
                        <a14:foregroundMark x1="48364" y1="53005" x2="48364" y2="53005"/>
                        <a14:foregroundMark x1="41455" y1="53552" x2="41455" y2="53552"/>
                        <a14:foregroundMark x1="41091" y1="52459" x2="41091" y2="52459"/>
                        <a14:foregroundMark x1="46545" y1="45355" x2="46545" y2="45355"/>
                        <a14:foregroundMark x1="45818" y1="37158" x2="45818" y2="37158"/>
                        <a14:foregroundMark x1="42182" y1="41530" x2="41091" y2="43716"/>
                        <a14:foregroundMark x1="38909" y1="45902" x2="38909" y2="45902"/>
                        <a14:foregroundMark x1="46545" y1="61202" x2="47636" y2="633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0191" y="5427470"/>
            <a:ext cx="1692682" cy="1126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4570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15" descr="n18 zalo Nguyen Thu Trang">
            <a:extLst>
              <a:ext uri="{FF2B5EF4-FFF2-40B4-BE49-F238E27FC236}">
                <a16:creationId xmlns:a16="http://schemas.microsoft.com/office/drawing/2014/main" id="{52602DC7-5EBB-4DE3-9925-372C48488957}"/>
              </a:ext>
            </a:extLst>
          </p:cNvPr>
          <p:cNvSpPr/>
          <p:nvPr/>
        </p:nvSpPr>
        <p:spPr>
          <a:xfrm>
            <a:off x="1276141" y="187645"/>
            <a:ext cx="9823269" cy="1889349"/>
          </a:xfrm>
          <a:custGeom>
            <a:avLst/>
            <a:gdLst>
              <a:gd name="csX0" fmla="*/ 0 w 9823269"/>
              <a:gd name="csY0" fmla="*/ 314898 h 1889349"/>
              <a:gd name="csX1" fmla="*/ 314898 w 9823269"/>
              <a:gd name="csY1" fmla="*/ 0 h 1889349"/>
              <a:gd name="csX2" fmla="*/ 889490 w 9823269"/>
              <a:gd name="csY2" fmla="*/ 0 h 1889349"/>
              <a:gd name="csX3" fmla="*/ 1280213 w 9823269"/>
              <a:gd name="csY3" fmla="*/ 0 h 1889349"/>
              <a:gd name="csX4" fmla="*/ 1670935 w 9823269"/>
              <a:gd name="csY4" fmla="*/ 0 h 1889349"/>
              <a:gd name="csX5" fmla="*/ 2337462 w 9823269"/>
              <a:gd name="csY5" fmla="*/ 0 h 1889349"/>
              <a:gd name="csX6" fmla="*/ 2912054 w 9823269"/>
              <a:gd name="csY6" fmla="*/ 0 h 1889349"/>
              <a:gd name="csX7" fmla="*/ 3210842 w 9823269"/>
              <a:gd name="csY7" fmla="*/ 0 h 1889349"/>
              <a:gd name="csX8" fmla="*/ 3509630 w 9823269"/>
              <a:gd name="csY8" fmla="*/ 0 h 1889349"/>
              <a:gd name="csX9" fmla="*/ 3992287 w 9823269"/>
              <a:gd name="csY9" fmla="*/ 0 h 1889349"/>
              <a:gd name="csX10" fmla="*/ 4566879 w 9823269"/>
              <a:gd name="csY10" fmla="*/ 0 h 1889349"/>
              <a:gd name="csX11" fmla="*/ 4957602 w 9823269"/>
              <a:gd name="csY11" fmla="*/ 0 h 1889349"/>
              <a:gd name="csX12" fmla="*/ 5348324 w 9823269"/>
              <a:gd name="csY12" fmla="*/ 0 h 1889349"/>
              <a:gd name="csX13" fmla="*/ 6106786 w 9823269"/>
              <a:gd name="csY13" fmla="*/ 0 h 1889349"/>
              <a:gd name="csX14" fmla="*/ 6773313 w 9823269"/>
              <a:gd name="csY14" fmla="*/ 0 h 1889349"/>
              <a:gd name="csX15" fmla="*/ 7164035 w 9823269"/>
              <a:gd name="csY15" fmla="*/ 0 h 1889349"/>
              <a:gd name="csX16" fmla="*/ 7554758 w 9823269"/>
              <a:gd name="csY16" fmla="*/ 0 h 1889349"/>
              <a:gd name="csX17" fmla="*/ 8129350 w 9823269"/>
              <a:gd name="csY17" fmla="*/ 0 h 1889349"/>
              <a:gd name="csX18" fmla="*/ 8703942 w 9823269"/>
              <a:gd name="csY18" fmla="*/ 0 h 1889349"/>
              <a:gd name="csX19" fmla="*/ 9508371 w 9823269"/>
              <a:gd name="csY19" fmla="*/ 0 h 1889349"/>
              <a:gd name="csX20" fmla="*/ 9823269 w 9823269"/>
              <a:gd name="csY20" fmla="*/ 314898 h 1889349"/>
              <a:gd name="csX21" fmla="*/ 9823269 w 9823269"/>
              <a:gd name="csY21" fmla="*/ 734749 h 1889349"/>
              <a:gd name="csX22" fmla="*/ 9823269 w 9823269"/>
              <a:gd name="csY22" fmla="*/ 1116813 h 1889349"/>
              <a:gd name="csX23" fmla="*/ 9823269 w 9823269"/>
              <a:gd name="csY23" fmla="*/ 1574451 h 1889349"/>
              <a:gd name="csX24" fmla="*/ 9508371 w 9823269"/>
              <a:gd name="csY24" fmla="*/ 1889349 h 1889349"/>
              <a:gd name="csX25" fmla="*/ 9209583 w 9823269"/>
              <a:gd name="csY25" fmla="*/ 1889349 h 1889349"/>
              <a:gd name="csX26" fmla="*/ 8543056 w 9823269"/>
              <a:gd name="csY26" fmla="*/ 1889349 h 1889349"/>
              <a:gd name="csX27" fmla="*/ 7876530 w 9823269"/>
              <a:gd name="csY27" fmla="*/ 1889349 h 1889349"/>
              <a:gd name="csX28" fmla="*/ 7301937 w 9823269"/>
              <a:gd name="csY28" fmla="*/ 1889349 h 1889349"/>
              <a:gd name="csX29" fmla="*/ 7003150 w 9823269"/>
              <a:gd name="csY29" fmla="*/ 1889349 h 1889349"/>
              <a:gd name="csX30" fmla="*/ 6612427 w 9823269"/>
              <a:gd name="csY30" fmla="*/ 1889349 h 1889349"/>
              <a:gd name="csX31" fmla="*/ 6037835 w 9823269"/>
              <a:gd name="csY31" fmla="*/ 1889349 h 1889349"/>
              <a:gd name="csX32" fmla="*/ 5279373 w 9823269"/>
              <a:gd name="csY32" fmla="*/ 1889349 h 1889349"/>
              <a:gd name="csX33" fmla="*/ 4980586 w 9823269"/>
              <a:gd name="csY33" fmla="*/ 1889349 h 1889349"/>
              <a:gd name="csX34" fmla="*/ 4314059 w 9823269"/>
              <a:gd name="csY34" fmla="*/ 1889349 h 1889349"/>
              <a:gd name="csX35" fmla="*/ 3923336 w 9823269"/>
              <a:gd name="csY35" fmla="*/ 1889349 h 1889349"/>
              <a:gd name="csX36" fmla="*/ 3532614 w 9823269"/>
              <a:gd name="csY36" fmla="*/ 1889349 h 1889349"/>
              <a:gd name="csX37" fmla="*/ 2958021 w 9823269"/>
              <a:gd name="csY37" fmla="*/ 1889349 h 1889349"/>
              <a:gd name="csX38" fmla="*/ 2475364 w 9823269"/>
              <a:gd name="csY38" fmla="*/ 1889349 h 1889349"/>
              <a:gd name="csX39" fmla="*/ 2084642 w 9823269"/>
              <a:gd name="csY39" fmla="*/ 1889349 h 1889349"/>
              <a:gd name="csX40" fmla="*/ 1693919 w 9823269"/>
              <a:gd name="csY40" fmla="*/ 1889349 h 1889349"/>
              <a:gd name="csX41" fmla="*/ 1303196 w 9823269"/>
              <a:gd name="csY41" fmla="*/ 1889349 h 1889349"/>
              <a:gd name="csX42" fmla="*/ 912474 w 9823269"/>
              <a:gd name="csY42" fmla="*/ 1889349 h 1889349"/>
              <a:gd name="csX43" fmla="*/ 314898 w 9823269"/>
              <a:gd name="csY43" fmla="*/ 1889349 h 1889349"/>
              <a:gd name="csX44" fmla="*/ 0 w 9823269"/>
              <a:gd name="csY44" fmla="*/ 1574451 h 1889349"/>
              <a:gd name="csX45" fmla="*/ 0 w 9823269"/>
              <a:gd name="csY45" fmla="*/ 1142004 h 1889349"/>
              <a:gd name="csX46" fmla="*/ 0 w 9823269"/>
              <a:gd name="csY46" fmla="*/ 696962 h 1889349"/>
              <a:gd name="csX47" fmla="*/ 0 w 9823269"/>
              <a:gd name="csY47" fmla="*/ 314898 h 1889349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  <a:cxn ang="0">
                <a:pos x="csX43" y="csY43"/>
              </a:cxn>
              <a:cxn ang="0">
                <a:pos x="csX44" y="csY44"/>
              </a:cxn>
              <a:cxn ang="0">
                <a:pos x="csX45" y="csY45"/>
              </a:cxn>
              <a:cxn ang="0">
                <a:pos x="csX46" y="csY46"/>
              </a:cxn>
              <a:cxn ang="0">
                <a:pos x="csX47" y="csY47"/>
              </a:cxn>
            </a:cxnLst>
            <a:rect l="l" t="t" r="r" b="b"/>
            <a:pathLst>
              <a:path w="9823269" h="1889349" fill="none" extrusionOk="0">
                <a:moveTo>
                  <a:pt x="0" y="314898"/>
                </a:moveTo>
                <a:cubicBezTo>
                  <a:pt x="-35723" y="126192"/>
                  <a:pt x="186057" y="9550"/>
                  <a:pt x="314898" y="0"/>
                </a:cubicBezTo>
                <a:cubicBezTo>
                  <a:pt x="488962" y="-40090"/>
                  <a:pt x="686471" y="51946"/>
                  <a:pt x="889490" y="0"/>
                </a:cubicBezTo>
                <a:cubicBezTo>
                  <a:pt x="1092509" y="-51946"/>
                  <a:pt x="1143595" y="29483"/>
                  <a:pt x="1280213" y="0"/>
                </a:cubicBezTo>
                <a:cubicBezTo>
                  <a:pt x="1416831" y="-29483"/>
                  <a:pt x="1480889" y="15536"/>
                  <a:pt x="1670935" y="0"/>
                </a:cubicBezTo>
                <a:cubicBezTo>
                  <a:pt x="1860981" y="-15536"/>
                  <a:pt x="2026908" y="50270"/>
                  <a:pt x="2337462" y="0"/>
                </a:cubicBezTo>
                <a:cubicBezTo>
                  <a:pt x="2648016" y="-50270"/>
                  <a:pt x="2705214" y="18085"/>
                  <a:pt x="2912054" y="0"/>
                </a:cubicBezTo>
                <a:cubicBezTo>
                  <a:pt x="3118894" y="-18085"/>
                  <a:pt x="3111775" y="23380"/>
                  <a:pt x="3210842" y="0"/>
                </a:cubicBezTo>
                <a:cubicBezTo>
                  <a:pt x="3309909" y="-23380"/>
                  <a:pt x="3398520" y="29162"/>
                  <a:pt x="3509630" y="0"/>
                </a:cubicBezTo>
                <a:cubicBezTo>
                  <a:pt x="3620740" y="-29162"/>
                  <a:pt x="3853060" y="13408"/>
                  <a:pt x="3992287" y="0"/>
                </a:cubicBezTo>
                <a:cubicBezTo>
                  <a:pt x="4131514" y="-13408"/>
                  <a:pt x="4300230" y="63024"/>
                  <a:pt x="4566879" y="0"/>
                </a:cubicBezTo>
                <a:cubicBezTo>
                  <a:pt x="4833528" y="-63024"/>
                  <a:pt x="4855149" y="18682"/>
                  <a:pt x="4957602" y="0"/>
                </a:cubicBezTo>
                <a:cubicBezTo>
                  <a:pt x="5060055" y="-18682"/>
                  <a:pt x="5178791" y="38521"/>
                  <a:pt x="5348324" y="0"/>
                </a:cubicBezTo>
                <a:cubicBezTo>
                  <a:pt x="5517857" y="-38521"/>
                  <a:pt x="5933253" y="43945"/>
                  <a:pt x="6106786" y="0"/>
                </a:cubicBezTo>
                <a:cubicBezTo>
                  <a:pt x="6280319" y="-43945"/>
                  <a:pt x="6552705" y="3026"/>
                  <a:pt x="6773313" y="0"/>
                </a:cubicBezTo>
                <a:cubicBezTo>
                  <a:pt x="6993921" y="-3026"/>
                  <a:pt x="7037548" y="20531"/>
                  <a:pt x="7164035" y="0"/>
                </a:cubicBezTo>
                <a:cubicBezTo>
                  <a:pt x="7290522" y="-20531"/>
                  <a:pt x="7394885" y="21640"/>
                  <a:pt x="7554758" y="0"/>
                </a:cubicBezTo>
                <a:cubicBezTo>
                  <a:pt x="7714631" y="-21640"/>
                  <a:pt x="7849475" y="44682"/>
                  <a:pt x="8129350" y="0"/>
                </a:cubicBezTo>
                <a:cubicBezTo>
                  <a:pt x="8409225" y="-44682"/>
                  <a:pt x="8481796" y="68477"/>
                  <a:pt x="8703942" y="0"/>
                </a:cubicBezTo>
                <a:cubicBezTo>
                  <a:pt x="8926088" y="-68477"/>
                  <a:pt x="9268763" y="8483"/>
                  <a:pt x="9508371" y="0"/>
                </a:cubicBezTo>
                <a:cubicBezTo>
                  <a:pt x="9679685" y="-4697"/>
                  <a:pt x="9819373" y="155952"/>
                  <a:pt x="9823269" y="314898"/>
                </a:cubicBezTo>
                <a:cubicBezTo>
                  <a:pt x="9865757" y="472135"/>
                  <a:pt x="9819716" y="604634"/>
                  <a:pt x="9823269" y="734749"/>
                </a:cubicBezTo>
                <a:cubicBezTo>
                  <a:pt x="9826822" y="864864"/>
                  <a:pt x="9817799" y="950617"/>
                  <a:pt x="9823269" y="1116813"/>
                </a:cubicBezTo>
                <a:cubicBezTo>
                  <a:pt x="9828739" y="1283009"/>
                  <a:pt x="9784722" y="1445572"/>
                  <a:pt x="9823269" y="1574451"/>
                </a:cubicBezTo>
                <a:cubicBezTo>
                  <a:pt x="9822472" y="1742930"/>
                  <a:pt x="9669310" y="1918066"/>
                  <a:pt x="9508371" y="1889349"/>
                </a:cubicBezTo>
                <a:cubicBezTo>
                  <a:pt x="9426001" y="1903457"/>
                  <a:pt x="9271825" y="1868501"/>
                  <a:pt x="9209583" y="1889349"/>
                </a:cubicBezTo>
                <a:cubicBezTo>
                  <a:pt x="9147341" y="1910197"/>
                  <a:pt x="8728421" y="1843052"/>
                  <a:pt x="8543056" y="1889349"/>
                </a:cubicBezTo>
                <a:cubicBezTo>
                  <a:pt x="8357691" y="1935646"/>
                  <a:pt x="8141994" y="1842531"/>
                  <a:pt x="7876530" y="1889349"/>
                </a:cubicBezTo>
                <a:cubicBezTo>
                  <a:pt x="7611066" y="1936167"/>
                  <a:pt x="7427837" y="1830008"/>
                  <a:pt x="7301937" y="1889349"/>
                </a:cubicBezTo>
                <a:cubicBezTo>
                  <a:pt x="7176037" y="1948690"/>
                  <a:pt x="7084888" y="1854487"/>
                  <a:pt x="7003150" y="1889349"/>
                </a:cubicBezTo>
                <a:cubicBezTo>
                  <a:pt x="6921412" y="1924211"/>
                  <a:pt x="6746011" y="1878145"/>
                  <a:pt x="6612427" y="1889349"/>
                </a:cubicBezTo>
                <a:cubicBezTo>
                  <a:pt x="6478843" y="1900553"/>
                  <a:pt x="6178617" y="1850408"/>
                  <a:pt x="6037835" y="1889349"/>
                </a:cubicBezTo>
                <a:cubicBezTo>
                  <a:pt x="5897053" y="1928290"/>
                  <a:pt x="5445205" y="1832008"/>
                  <a:pt x="5279373" y="1889349"/>
                </a:cubicBezTo>
                <a:cubicBezTo>
                  <a:pt x="5113541" y="1946690"/>
                  <a:pt x="5115231" y="1888659"/>
                  <a:pt x="4980586" y="1889349"/>
                </a:cubicBezTo>
                <a:cubicBezTo>
                  <a:pt x="4845941" y="1890039"/>
                  <a:pt x="4567765" y="1842287"/>
                  <a:pt x="4314059" y="1889349"/>
                </a:cubicBezTo>
                <a:cubicBezTo>
                  <a:pt x="4060353" y="1936411"/>
                  <a:pt x="4098893" y="1872873"/>
                  <a:pt x="3923336" y="1889349"/>
                </a:cubicBezTo>
                <a:cubicBezTo>
                  <a:pt x="3747779" y="1905825"/>
                  <a:pt x="3682426" y="1881508"/>
                  <a:pt x="3532614" y="1889349"/>
                </a:cubicBezTo>
                <a:cubicBezTo>
                  <a:pt x="3382802" y="1897190"/>
                  <a:pt x="3170619" y="1873172"/>
                  <a:pt x="2958021" y="1889349"/>
                </a:cubicBezTo>
                <a:cubicBezTo>
                  <a:pt x="2745423" y="1905526"/>
                  <a:pt x="2675156" y="1831800"/>
                  <a:pt x="2475364" y="1889349"/>
                </a:cubicBezTo>
                <a:cubicBezTo>
                  <a:pt x="2275572" y="1946898"/>
                  <a:pt x="2169287" y="1860533"/>
                  <a:pt x="2084642" y="1889349"/>
                </a:cubicBezTo>
                <a:cubicBezTo>
                  <a:pt x="1999997" y="1918165"/>
                  <a:pt x="1790159" y="1853026"/>
                  <a:pt x="1693919" y="1889349"/>
                </a:cubicBezTo>
                <a:cubicBezTo>
                  <a:pt x="1597679" y="1925672"/>
                  <a:pt x="1482903" y="1885475"/>
                  <a:pt x="1303196" y="1889349"/>
                </a:cubicBezTo>
                <a:cubicBezTo>
                  <a:pt x="1123489" y="1893223"/>
                  <a:pt x="1014950" y="1873213"/>
                  <a:pt x="912474" y="1889349"/>
                </a:cubicBezTo>
                <a:cubicBezTo>
                  <a:pt x="809998" y="1905485"/>
                  <a:pt x="529457" y="1869806"/>
                  <a:pt x="314898" y="1889349"/>
                </a:cubicBezTo>
                <a:cubicBezTo>
                  <a:pt x="153438" y="1879042"/>
                  <a:pt x="43946" y="1746468"/>
                  <a:pt x="0" y="1574451"/>
                </a:cubicBezTo>
                <a:cubicBezTo>
                  <a:pt x="-14146" y="1477930"/>
                  <a:pt x="19658" y="1273892"/>
                  <a:pt x="0" y="1142004"/>
                </a:cubicBezTo>
                <a:cubicBezTo>
                  <a:pt x="-19658" y="1010116"/>
                  <a:pt x="30273" y="786474"/>
                  <a:pt x="0" y="696962"/>
                </a:cubicBezTo>
                <a:cubicBezTo>
                  <a:pt x="-30273" y="607450"/>
                  <a:pt x="2555" y="407949"/>
                  <a:pt x="0" y="314898"/>
                </a:cubicBezTo>
                <a:close/>
              </a:path>
              <a:path w="9823269" h="1889349" stroke="0" extrusionOk="0">
                <a:moveTo>
                  <a:pt x="0" y="314898"/>
                </a:moveTo>
                <a:cubicBezTo>
                  <a:pt x="-956" y="145628"/>
                  <a:pt x="190872" y="-10792"/>
                  <a:pt x="314898" y="0"/>
                </a:cubicBezTo>
                <a:cubicBezTo>
                  <a:pt x="513779" y="-61306"/>
                  <a:pt x="666267" y="29032"/>
                  <a:pt x="889490" y="0"/>
                </a:cubicBezTo>
                <a:cubicBezTo>
                  <a:pt x="1112713" y="-29032"/>
                  <a:pt x="1335345" y="28386"/>
                  <a:pt x="1647952" y="0"/>
                </a:cubicBezTo>
                <a:cubicBezTo>
                  <a:pt x="1960559" y="-28386"/>
                  <a:pt x="2147541" y="12184"/>
                  <a:pt x="2406413" y="0"/>
                </a:cubicBezTo>
                <a:cubicBezTo>
                  <a:pt x="2665285" y="-12184"/>
                  <a:pt x="2858572" y="40870"/>
                  <a:pt x="2981005" y="0"/>
                </a:cubicBezTo>
                <a:cubicBezTo>
                  <a:pt x="3103438" y="-40870"/>
                  <a:pt x="3221981" y="40814"/>
                  <a:pt x="3371728" y="0"/>
                </a:cubicBezTo>
                <a:cubicBezTo>
                  <a:pt x="3521475" y="-40814"/>
                  <a:pt x="3850311" y="46820"/>
                  <a:pt x="4130189" y="0"/>
                </a:cubicBezTo>
                <a:cubicBezTo>
                  <a:pt x="4410067" y="-46820"/>
                  <a:pt x="4493337" y="12563"/>
                  <a:pt x="4612847" y="0"/>
                </a:cubicBezTo>
                <a:cubicBezTo>
                  <a:pt x="4732357" y="-12563"/>
                  <a:pt x="4943255" y="6934"/>
                  <a:pt x="5187439" y="0"/>
                </a:cubicBezTo>
                <a:cubicBezTo>
                  <a:pt x="5431623" y="-6934"/>
                  <a:pt x="5580861" y="54251"/>
                  <a:pt x="5853965" y="0"/>
                </a:cubicBezTo>
                <a:cubicBezTo>
                  <a:pt x="6127069" y="-54251"/>
                  <a:pt x="6354969" y="52097"/>
                  <a:pt x="6520492" y="0"/>
                </a:cubicBezTo>
                <a:cubicBezTo>
                  <a:pt x="6686015" y="-52097"/>
                  <a:pt x="6913920" y="79666"/>
                  <a:pt x="7187019" y="0"/>
                </a:cubicBezTo>
                <a:cubicBezTo>
                  <a:pt x="7460118" y="-79666"/>
                  <a:pt x="7590136" y="40538"/>
                  <a:pt x="7945481" y="0"/>
                </a:cubicBezTo>
                <a:cubicBezTo>
                  <a:pt x="8300826" y="-40538"/>
                  <a:pt x="8256099" y="50813"/>
                  <a:pt x="8520073" y="0"/>
                </a:cubicBezTo>
                <a:cubicBezTo>
                  <a:pt x="8784047" y="-50813"/>
                  <a:pt x="9047409" y="72374"/>
                  <a:pt x="9508371" y="0"/>
                </a:cubicBezTo>
                <a:cubicBezTo>
                  <a:pt x="9658156" y="-43349"/>
                  <a:pt x="9829777" y="136312"/>
                  <a:pt x="9823269" y="314898"/>
                </a:cubicBezTo>
                <a:cubicBezTo>
                  <a:pt x="9852587" y="445740"/>
                  <a:pt x="9781251" y="582439"/>
                  <a:pt x="9823269" y="709558"/>
                </a:cubicBezTo>
                <a:cubicBezTo>
                  <a:pt x="9865287" y="836677"/>
                  <a:pt x="9816549" y="995043"/>
                  <a:pt x="9823269" y="1142004"/>
                </a:cubicBezTo>
                <a:cubicBezTo>
                  <a:pt x="9829989" y="1288965"/>
                  <a:pt x="9819879" y="1381146"/>
                  <a:pt x="9823269" y="1574451"/>
                </a:cubicBezTo>
                <a:cubicBezTo>
                  <a:pt x="9840416" y="1745885"/>
                  <a:pt x="9690670" y="1845458"/>
                  <a:pt x="9508371" y="1889349"/>
                </a:cubicBezTo>
                <a:cubicBezTo>
                  <a:pt x="9401082" y="1915392"/>
                  <a:pt x="9341347" y="1884192"/>
                  <a:pt x="9209583" y="1889349"/>
                </a:cubicBezTo>
                <a:cubicBezTo>
                  <a:pt x="9077819" y="1894506"/>
                  <a:pt x="8727818" y="1802499"/>
                  <a:pt x="8451122" y="1889349"/>
                </a:cubicBezTo>
                <a:cubicBezTo>
                  <a:pt x="8174426" y="1976199"/>
                  <a:pt x="7931484" y="1833969"/>
                  <a:pt x="7692660" y="1889349"/>
                </a:cubicBezTo>
                <a:cubicBezTo>
                  <a:pt x="7453836" y="1944729"/>
                  <a:pt x="7450354" y="1885002"/>
                  <a:pt x="7301937" y="1889349"/>
                </a:cubicBezTo>
                <a:cubicBezTo>
                  <a:pt x="7153520" y="1893696"/>
                  <a:pt x="6842681" y="1852299"/>
                  <a:pt x="6635411" y="1889349"/>
                </a:cubicBezTo>
                <a:cubicBezTo>
                  <a:pt x="6428141" y="1926399"/>
                  <a:pt x="6413936" y="1868007"/>
                  <a:pt x="6336623" y="1889349"/>
                </a:cubicBezTo>
                <a:cubicBezTo>
                  <a:pt x="6259310" y="1910691"/>
                  <a:pt x="6014711" y="1869936"/>
                  <a:pt x="5853965" y="1889349"/>
                </a:cubicBezTo>
                <a:cubicBezTo>
                  <a:pt x="5693219" y="1908762"/>
                  <a:pt x="5554238" y="1854974"/>
                  <a:pt x="5279373" y="1889349"/>
                </a:cubicBezTo>
                <a:cubicBezTo>
                  <a:pt x="5004508" y="1923724"/>
                  <a:pt x="4968068" y="1851542"/>
                  <a:pt x="4704781" y="1889349"/>
                </a:cubicBezTo>
                <a:cubicBezTo>
                  <a:pt x="4441494" y="1927156"/>
                  <a:pt x="4480934" y="1881266"/>
                  <a:pt x="4314059" y="1889349"/>
                </a:cubicBezTo>
                <a:cubicBezTo>
                  <a:pt x="4147184" y="1897432"/>
                  <a:pt x="3846716" y="1877790"/>
                  <a:pt x="3647532" y="1889349"/>
                </a:cubicBezTo>
                <a:cubicBezTo>
                  <a:pt x="3448348" y="1900908"/>
                  <a:pt x="3422853" y="1871166"/>
                  <a:pt x="3348744" y="1889349"/>
                </a:cubicBezTo>
                <a:cubicBezTo>
                  <a:pt x="3274635" y="1907532"/>
                  <a:pt x="3077964" y="1863121"/>
                  <a:pt x="2866087" y="1889349"/>
                </a:cubicBezTo>
                <a:cubicBezTo>
                  <a:pt x="2654210" y="1915577"/>
                  <a:pt x="2657334" y="1880174"/>
                  <a:pt x="2567299" y="1889349"/>
                </a:cubicBezTo>
                <a:cubicBezTo>
                  <a:pt x="2477264" y="1898524"/>
                  <a:pt x="1995726" y="1868852"/>
                  <a:pt x="1808837" y="1889349"/>
                </a:cubicBezTo>
                <a:cubicBezTo>
                  <a:pt x="1621948" y="1909846"/>
                  <a:pt x="1385901" y="1830393"/>
                  <a:pt x="1234245" y="1889349"/>
                </a:cubicBezTo>
                <a:cubicBezTo>
                  <a:pt x="1082589" y="1948305"/>
                  <a:pt x="939461" y="1863704"/>
                  <a:pt x="843523" y="1889349"/>
                </a:cubicBezTo>
                <a:cubicBezTo>
                  <a:pt x="747585" y="1914994"/>
                  <a:pt x="471231" y="1836940"/>
                  <a:pt x="314898" y="1889349"/>
                </a:cubicBezTo>
                <a:cubicBezTo>
                  <a:pt x="130410" y="1894495"/>
                  <a:pt x="47992" y="1745861"/>
                  <a:pt x="0" y="1574451"/>
                </a:cubicBezTo>
                <a:cubicBezTo>
                  <a:pt x="-39221" y="1426438"/>
                  <a:pt x="5409" y="1240813"/>
                  <a:pt x="0" y="1142004"/>
                </a:cubicBezTo>
                <a:cubicBezTo>
                  <a:pt x="-5409" y="1043195"/>
                  <a:pt x="41981" y="897276"/>
                  <a:pt x="0" y="759940"/>
                </a:cubicBezTo>
                <a:cubicBezTo>
                  <a:pt x="-41981" y="622604"/>
                  <a:pt x="14140" y="457478"/>
                  <a:pt x="0" y="314898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dash"/>
            <a:miter lim="800000"/>
            <a:extLst>
              <a:ext uri="{C807C97D-BFC1-408E-A445-0C87EB9F89A2}">
                <ask:lineSketchStyleProps xmlns:ask="http://schemas.microsoft.com/office/drawing/2018/sketchyshapes" sd="4073095976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lvl="0" algn="just">
              <a:defRPr/>
            </a:pPr>
            <a:r>
              <a:rPr lang="vi-VN" sz="3600" b="1" kern="0">
                <a:solidFill>
                  <a:srgbClr val="0070C0"/>
                </a:solidFill>
                <a:cs typeface="Arial" panose="020B0604020202020204" pitchFamily="34" charset="0"/>
              </a:rPr>
              <a:t>Một vật có khối lượng 5 kg chịu sự tác động của một lực 50 N. Gia tốc của vật đó là bao nhiêu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 descr="n18 zalo Nguyen Thu Trang"/>
          <p:cNvSpPr/>
          <p:nvPr/>
        </p:nvSpPr>
        <p:spPr>
          <a:xfrm>
            <a:off x="3017233" y="2555361"/>
            <a:ext cx="1887275" cy="586911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n-US" sz="3600" b="1" kern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m/s</a:t>
            </a:r>
            <a:r>
              <a:rPr lang="en-US" sz="3600" b="1" kern="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600" b="1" kern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Rectangle 10" descr="n18 zalo Nguyen Thu Trang"/>
          <p:cNvSpPr/>
          <p:nvPr/>
        </p:nvSpPr>
        <p:spPr>
          <a:xfrm>
            <a:off x="3017234" y="4060414"/>
            <a:ext cx="1887273" cy="623276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n-US" sz="3600" b="1" kern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 m/s</a:t>
            </a:r>
            <a:r>
              <a:rPr lang="en-US" sz="3600" b="1" kern="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600" b="1" kern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 descr="n18 zalo Nguyen Thu Trang"/>
          <p:cNvSpPr/>
          <p:nvPr/>
        </p:nvSpPr>
        <p:spPr>
          <a:xfrm>
            <a:off x="7994182" y="2554333"/>
            <a:ext cx="2230472" cy="587940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600" b="1" kern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m/s</a:t>
            </a:r>
            <a:r>
              <a:rPr lang="en-US" sz="3600" b="1" kern="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600" b="1" kern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Rectangle 12" descr="n18 zalo Nguyen Thu Trang"/>
          <p:cNvSpPr/>
          <p:nvPr/>
        </p:nvSpPr>
        <p:spPr>
          <a:xfrm>
            <a:off x="7994184" y="4044079"/>
            <a:ext cx="2230470" cy="639612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600" b="1" kern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m/s</a:t>
            </a:r>
            <a:r>
              <a:rPr lang="en-US" sz="3600" b="1" kern="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kumimoji="0" lang="vi-VN" sz="3200" b="0" i="0" u="none" strike="noStrike" kern="1200" cap="none" spc="0" normalizeH="0" baseline="3000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43;p19" descr="n18 zalo Nguyen Thu Trang"/>
          <p:cNvSpPr/>
          <p:nvPr/>
        </p:nvSpPr>
        <p:spPr>
          <a:xfrm>
            <a:off x="1993402" y="2554332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Google Shape;243;p19" descr="n18 zalo Nguyen Thu Trang"/>
          <p:cNvSpPr/>
          <p:nvPr/>
        </p:nvSpPr>
        <p:spPr>
          <a:xfrm>
            <a:off x="1993402" y="4060412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Google Shape;243;p19" descr="n18 zalo Nguyen Thu Trang"/>
          <p:cNvSpPr/>
          <p:nvPr/>
        </p:nvSpPr>
        <p:spPr>
          <a:xfrm>
            <a:off x="6970350" y="2466049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Google Shape;243;p19" descr="n18 zalo Nguyen Thu Trang"/>
          <p:cNvSpPr/>
          <p:nvPr/>
        </p:nvSpPr>
        <p:spPr>
          <a:xfrm>
            <a:off x="6970350" y="4044077"/>
            <a:ext cx="821934" cy="790763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Google Shape;243;p19" descr="n18 zalo Nguyen Thu Trang"/>
          <p:cNvSpPr/>
          <p:nvPr/>
        </p:nvSpPr>
        <p:spPr>
          <a:xfrm>
            <a:off x="1993402" y="4044077"/>
            <a:ext cx="821934" cy="790763"/>
          </a:xfrm>
          <a:prstGeom prst="ellipse">
            <a:avLst/>
          </a:prstGeom>
          <a:solidFill>
            <a:srgbClr val="00B050">
              <a:alpha val="870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Google Shape;243;p19" descr="n18 zalo Nguyen Thu Trang"/>
          <p:cNvSpPr/>
          <p:nvPr/>
        </p:nvSpPr>
        <p:spPr>
          <a:xfrm>
            <a:off x="6970350" y="2449712"/>
            <a:ext cx="821934" cy="790763"/>
          </a:xfrm>
          <a:prstGeom prst="ellipse">
            <a:avLst/>
          </a:prstGeom>
          <a:solidFill>
            <a:schemeClr val="accent1">
              <a:lumMod val="50000"/>
              <a:alpha val="87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Google Shape;243;p19" descr="n18 zalo Nguyen Thu Trang"/>
          <p:cNvSpPr/>
          <p:nvPr/>
        </p:nvSpPr>
        <p:spPr>
          <a:xfrm>
            <a:off x="6970350" y="4048483"/>
            <a:ext cx="821934" cy="790763"/>
          </a:xfrm>
          <a:prstGeom prst="ellipse">
            <a:avLst/>
          </a:prstGeom>
          <a:solidFill>
            <a:srgbClr val="FF0000">
              <a:alpha val="870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" descr="n18 zalo Nguyen Thu Tra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9455" r="89455">
                        <a14:foregroundMark x1="47273" y1="43716" x2="47273" y2="43716"/>
                        <a14:foregroundMark x1="53818" y1="57377" x2="53818" y2="57377"/>
                        <a14:foregroundMark x1="58909" y1="53552" x2="58909" y2="53552"/>
                        <a14:foregroundMark x1="48364" y1="53005" x2="48364" y2="53005"/>
                        <a14:foregroundMark x1="41455" y1="53552" x2="41455" y2="53552"/>
                        <a14:foregroundMark x1="41091" y1="52459" x2="41091" y2="52459"/>
                        <a14:foregroundMark x1="46545" y1="45355" x2="46545" y2="45355"/>
                        <a14:foregroundMark x1="45818" y1="37158" x2="45818" y2="37158"/>
                        <a14:foregroundMark x1="42182" y1="41530" x2="41091" y2="43716"/>
                        <a14:foregroundMark x1="38909" y1="45902" x2="38909" y2="45902"/>
                        <a14:foregroundMark x1="46545" y1="61202" x2="47636" y2="633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5223894"/>
            <a:ext cx="1845847" cy="1228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90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3_Estival Flowers by Slidesgo">
  <a:themeElements>
    <a:clrScheme name="Simple Light">
      <a:dk1>
        <a:srgbClr val="000000"/>
      </a:dk1>
      <a:lt1>
        <a:srgbClr val="EA8C6D"/>
      </a:lt1>
      <a:dk2>
        <a:srgbClr val="FAF2DD"/>
      </a:dk2>
      <a:lt2>
        <a:srgbClr val="FFD692"/>
      </a:lt2>
      <a:accent1>
        <a:srgbClr val="FFA43C"/>
      </a:accent1>
      <a:accent2>
        <a:srgbClr val="EA3F28"/>
      </a:accent2>
      <a:accent3>
        <a:srgbClr val="2EA19D"/>
      </a:accent3>
      <a:accent4>
        <a:srgbClr val="0A7C7F"/>
      </a:accent4>
      <a:accent5>
        <a:srgbClr val="095E72"/>
      </a:accent5>
      <a:accent6>
        <a:srgbClr val="054356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just">
          <a:defRPr sz="2800" b="1" dirty="0" err="1" smtClean="0">
            <a:solidFill>
              <a:srgbClr val="00B0F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 w="25400">
          <a:solidFill>
            <a:srgbClr val="0070C0"/>
          </a:solidFill>
          <a:prstDash val="dash"/>
        </a:ln>
      </a:spPr>
      <a:bodyPr wrap="square" rtlCol="0">
        <a:spAutoFit/>
      </a:bodyPr>
      <a:lstStyle>
        <a:defPPr algn="just">
          <a:defRPr sz="2800" b="1" kern="0" dirty="0">
            <a:solidFill>
              <a:srgbClr val="00B0F0"/>
            </a:solidFill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9</TotalTime>
  <Words>2717</Words>
  <Application>Microsoft Office PowerPoint</Application>
  <PresentationFormat>Widescreen</PresentationFormat>
  <Paragraphs>373</Paragraphs>
  <Slides>3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52" baseType="lpstr">
      <vt:lpstr>#9Slide03 AmpleSoft Bold</vt:lpstr>
      <vt:lpstr>#9Slide03 Roboto</vt:lpstr>
      <vt:lpstr>Amatic SC</vt:lpstr>
      <vt:lpstr>Arial</vt:lpstr>
      <vt:lpstr>Calibri</vt:lpstr>
      <vt:lpstr>Calibri Light</vt:lpstr>
      <vt:lpstr>Cambria Math</vt:lpstr>
      <vt:lpstr>Happy Monkey</vt:lpstr>
      <vt:lpstr>Livvic</vt:lpstr>
      <vt:lpstr>Mallanna</vt:lpstr>
      <vt:lpstr>Roboto Condensed Light</vt:lpstr>
      <vt:lpstr>Tahoma</vt:lpstr>
      <vt:lpstr>Times New Roman</vt:lpstr>
      <vt:lpstr>Varela Round</vt:lpstr>
      <vt:lpstr>3_Estival Flowers by Slidesgo</vt:lpstr>
      <vt:lpstr>5_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ễn Thị Bích Loan 831020123.</cp:lastModifiedBy>
  <cp:revision>332</cp:revision>
  <dcterms:created xsi:type="dcterms:W3CDTF">2022-09-10T09:27:25Z</dcterms:created>
  <dcterms:modified xsi:type="dcterms:W3CDTF">2026-01-16T07:42:23Z</dcterms:modified>
</cp:coreProperties>
</file>